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3DDE" w:rsidRPr="00771D19" w:rsidRDefault="004A02DA" w:rsidP="00C93DDE"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泉州七中</w:t>
      </w:r>
      <w:r w:rsidR="00AE110B" w:rsidRPr="00771D19">
        <w:rPr>
          <w:rFonts w:eastAsia="黑体" w:hint="eastAsia"/>
          <w:b/>
          <w:sz w:val="30"/>
          <w:szCs w:val="30"/>
        </w:rPr>
        <w:t>2021-2022</w:t>
      </w:r>
      <w:r w:rsidR="00AE110B" w:rsidRPr="00771D19">
        <w:rPr>
          <w:rFonts w:eastAsia="黑体" w:hint="eastAsia"/>
          <w:b/>
          <w:sz w:val="30"/>
          <w:szCs w:val="30"/>
        </w:rPr>
        <w:t>学年高</w:t>
      </w:r>
      <w:r>
        <w:rPr>
          <w:rFonts w:eastAsia="黑体" w:hint="eastAsia"/>
          <w:b/>
          <w:sz w:val="30"/>
          <w:szCs w:val="30"/>
        </w:rPr>
        <w:t>二</w:t>
      </w:r>
      <w:proofErr w:type="gramStart"/>
      <w:r w:rsidR="00AE110B" w:rsidRPr="00771D19">
        <w:rPr>
          <w:rFonts w:eastAsia="黑体" w:hint="eastAsia"/>
          <w:b/>
          <w:sz w:val="30"/>
          <w:szCs w:val="30"/>
        </w:rPr>
        <w:t>数学</w:t>
      </w:r>
      <w:r>
        <w:rPr>
          <w:rFonts w:eastAsia="黑体" w:hint="eastAsia"/>
          <w:b/>
          <w:sz w:val="30"/>
          <w:szCs w:val="30"/>
        </w:rPr>
        <w:t>周</w:t>
      </w:r>
      <w:proofErr w:type="gramEnd"/>
      <w:r>
        <w:rPr>
          <w:rFonts w:eastAsia="黑体" w:hint="eastAsia"/>
          <w:b/>
          <w:sz w:val="30"/>
          <w:szCs w:val="30"/>
        </w:rPr>
        <w:t>练（</w:t>
      </w:r>
      <w:r>
        <w:rPr>
          <w:rFonts w:eastAsia="黑体" w:hint="eastAsia"/>
          <w:b/>
          <w:sz w:val="30"/>
          <w:szCs w:val="30"/>
        </w:rPr>
        <w:t>8</w:t>
      </w:r>
      <w:r>
        <w:rPr>
          <w:rFonts w:eastAsia="黑体" w:hint="eastAsia"/>
          <w:b/>
          <w:sz w:val="30"/>
          <w:szCs w:val="30"/>
        </w:rPr>
        <w:t>）</w:t>
      </w:r>
    </w:p>
    <w:p w:rsidR="004D42A0" w:rsidRDefault="004A02DA" w:rsidP="009C38D0">
      <w:pPr>
        <w:jc w:val="center"/>
      </w:pPr>
      <w:r>
        <w:rPr>
          <w:rFonts w:hint="eastAsia"/>
        </w:rPr>
        <w:t xml:space="preserve">                                                       </w:t>
      </w:r>
      <w:r>
        <w:rPr>
          <w:rFonts w:hint="eastAsia"/>
        </w:rPr>
        <w:t>出</w:t>
      </w:r>
      <w:r w:rsidR="00AE110B">
        <w:rPr>
          <w:rFonts w:hint="eastAsia"/>
        </w:rPr>
        <w:t>题人：</w:t>
      </w:r>
      <w:r>
        <w:rPr>
          <w:rFonts w:hint="eastAsia"/>
        </w:rPr>
        <w:t>林志斌</w:t>
      </w:r>
    </w:p>
    <w:p w:rsidR="006A381C" w:rsidRPr="009C0381" w:rsidRDefault="00AE110B" w:rsidP="00B923F8">
      <w:pPr>
        <w:rPr>
          <w:b/>
        </w:rPr>
      </w:pPr>
      <w:r w:rsidRPr="009C0381">
        <w:rPr>
          <w:rFonts w:hint="eastAsia"/>
          <w:b/>
        </w:rPr>
        <w:t>一、单选题</w:t>
      </w:r>
    </w:p>
    <w:p w:rsidR="00ED7516" w:rsidRPr="00636935" w:rsidRDefault="004A02DA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72E0A2AA" wp14:editId="2ECD4AAC">
            <wp:simplePos x="0" y="0"/>
            <wp:positionH relativeFrom="column">
              <wp:posOffset>5208905</wp:posOffset>
            </wp:positionH>
            <wp:positionV relativeFrom="paragraph">
              <wp:posOffset>121920</wp:posOffset>
            </wp:positionV>
            <wp:extent cx="1228725" cy="1081405"/>
            <wp:effectExtent l="0" t="0" r="0" b="0"/>
            <wp:wrapTight wrapText="bothSides">
              <wp:wrapPolygon edited="0">
                <wp:start x="0" y="0"/>
                <wp:lineTo x="0" y="21308"/>
                <wp:lineTo x="21433" y="21308"/>
                <wp:lineTo x="21433" y="0"/>
                <wp:lineTo x="0" y="0"/>
              </wp:wrapPolygon>
            </wp:wrapTight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135622" name="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 w:rsidRPr="00636935">
        <w:rPr>
          <w:sz w:val="24"/>
          <w:szCs w:val="24"/>
        </w:rPr>
        <w:t>1</w:t>
      </w:r>
      <w:r w:rsidR="00AE110B" w:rsidRPr="00636935">
        <w:rPr>
          <w:sz w:val="24"/>
          <w:szCs w:val="24"/>
        </w:rPr>
        <w:t>．在四棱锥</w:t>
      </w:r>
      <w:r w:rsidR="00AE110B" w:rsidRPr="00636935">
        <w:rPr>
          <w:sz w:val="24"/>
          <w:szCs w:val="24"/>
        </w:rPr>
        <w:object w:dxaOrig="968" w:dyaOrig="2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c097205e9cb41279269aadcac3fb6f1" style="width:48.75pt;height:12.75pt" o:ole="">
            <v:imagedata r:id="rId9" o:title="eqIdac097205e9cb41279269aadcac3fb6f1"/>
          </v:shape>
          <o:OLEObject Type="Embed" ProgID="Equation.DSMT4" ShapeID="_x0000_i1025" DrawAspect="Content" ObjectID="_1696240748" r:id="rId10"/>
        </w:object>
      </w:r>
      <w:r w:rsidR="00AE110B" w:rsidRPr="00636935">
        <w:rPr>
          <w:sz w:val="24"/>
          <w:szCs w:val="24"/>
        </w:rPr>
        <w:t>中，底面</w:t>
      </w:r>
      <w:r w:rsidR="00AE110B" w:rsidRPr="00636935">
        <w:rPr>
          <w:sz w:val="24"/>
          <w:szCs w:val="24"/>
        </w:rPr>
        <w:object w:dxaOrig="633" w:dyaOrig="250">
          <v:shape id="_x0000_i1026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026" DrawAspect="Content" ObjectID="_1696240749" r:id="rId12"/>
        </w:object>
      </w:r>
      <w:r w:rsidR="00AE110B" w:rsidRPr="00636935">
        <w:rPr>
          <w:sz w:val="24"/>
          <w:szCs w:val="24"/>
        </w:rPr>
        <w:t>为平行四边形，若</w:t>
      </w:r>
      <w:r w:rsidR="00AE110B" w:rsidRPr="00636935">
        <w:rPr>
          <w:sz w:val="24"/>
          <w:szCs w:val="24"/>
        </w:rPr>
        <w:object w:dxaOrig="986" w:dyaOrig="315">
          <v:shape id="_x0000_i1027" type="#_x0000_t75" alt="eqIdb80115e46555438ab19d91959909010c" style="width:49.5pt;height:15.75pt" o:ole="">
            <v:imagedata r:id="rId13" o:title="eqIdb80115e46555438ab19d91959909010c"/>
          </v:shape>
          <o:OLEObject Type="Embed" ProgID="Equation.DSMT4" ShapeID="_x0000_i1027" DrawAspect="Content" ObjectID="_1696240750" r:id="rId14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1038" w:dyaOrig="302">
          <v:shape id="_x0000_i1028" type="#_x0000_t75" alt="eqId92f3f60dafe749178a8bfef1e2d39843" style="width:51.75pt;height:15pt" o:ole="">
            <v:imagedata r:id="rId15" o:title="eqId92f3f60dafe749178a8bfef1e2d39843"/>
          </v:shape>
          <o:OLEObject Type="Embed" ProgID="Equation.DSMT4" ShapeID="_x0000_i1028" DrawAspect="Content" ObjectID="_1696240751" r:id="rId16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2200" w:dyaOrig="334">
          <v:shape id="_x0000_i1029" type="#_x0000_t75" alt="eqId2de59cb61a294ee79d04a7d7b37f0e28" style="width:110.25pt;height:16.5pt" o:ole="">
            <v:imagedata r:id="rId17" o:title="eqId2de59cb61a294ee79d04a7d7b37f0e28"/>
          </v:shape>
          <o:OLEObject Type="Embed" ProgID="Equation.DSMT4" ShapeID="_x0000_i1029" DrawAspect="Content" ObjectID="_1696240752" r:id="rId18"/>
        </w:object>
      </w:r>
      <w:r w:rsidR="00AE110B" w:rsidRPr="00636935">
        <w:rPr>
          <w:sz w:val="24"/>
          <w:szCs w:val="24"/>
        </w:rPr>
        <w:t>，则</w:t>
      </w:r>
      <w:r w:rsidR="00AE110B" w:rsidRPr="00636935">
        <w:rPr>
          <w:sz w:val="24"/>
          <w:szCs w:val="24"/>
        </w:rPr>
        <w:object w:dxaOrig="933" w:dyaOrig="250">
          <v:shape id="_x0000_i1030" type="#_x0000_t75" alt="eqId087ab67a70c4452a9f3f173752e41bc5" style="width:46.5pt;height:12.75pt" o:ole="">
            <v:imagedata r:id="rId19" o:title="eqId087ab67a70c4452a9f3f173752e41bc5"/>
          </v:shape>
          <o:OLEObject Type="Embed" ProgID="Equation.DSMT4" ShapeID="_x0000_i1030" DrawAspect="Content" ObjectID="_1696240753" r:id="rId20"/>
        </w:object>
      </w:r>
      <w:r w:rsidR="00AE110B" w:rsidRPr="00636935">
        <w:rPr>
          <w:sz w:val="24"/>
          <w:szCs w:val="24"/>
        </w:rPr>
        <w:t>（</w:t>
      </w:r>
      <w:r w:rsidR="00AE110B" w:rsidRPr="00636935">
        <w:rPr>
          <w:sz w:val="24"/>
          <w:szCs w:val="24"/>
        </w:rPr>
        <w:t xml:space="preserve">    </w:t>
      </w:r>
      <w:r w:rsidR="00AE110B"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630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352" w:dyaOrig="542">
          <v:shape id="_x0000_i1031" type="#_x0000_t75" alt="eqIdfcc58431683b452ca65d1d9977a280bd" style="width:17.25pt;height:27pt" o:ole="">
            <v:imagedata r:id="rId21" o:title="eqIdfcc58431683b452ca65d1d9977a280bd"/>
          </v:shape>
          <o:OLEObject Type="Embed" ProgID="Equation.DSMT4" ShapeID="_x0000_i1031" DrawAspect="Content" ObjectID="_1696240754" r:id="rId22"/>
        </w:object>
      </w:r>
      <w:r w:rsidRPr="00636935">
        <w:rPr>
          <w:sz w:val="24"/>
          <w:szCs w:val="24"/>
        </w:rPr>
        <w:tab/>
      </w:r>
      <w:r w:rsidR="004A02DA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334" w:dyaOrig="548">
          <v:shape id="_x0000_i1032" type="#_x0000_t75" alt="eqId4adf22999d4e47da945bc7c62e3f9824" style="width:16.5pt;height:27.75pt;mso-position-horizontal-relative:page;mso-position-vertical-relative:page" o:ole="">
            <v:imagedata r:id="rId23" o:title="eqId4adf22999d4e47da945bc7c62e3f9824"/>
          </v:shape>
          <o:OLEObject Type="Embed" ProgID="Equation.DSMT4" ShapeID="_x0000_i1032" DrawAspect="Content" ObjectID="_1696240755" r:id="rId24"/>
        </w:object>
      </w:r>
      <w:r w:rsidR="004A02DA" w:rsidRP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94" w:dyaOrig="529">
          <v:shape id="_x0000_i1033" type="#_x0000_t75" alt="eqId96c7406fe9bb42d482404e87ed3f58bd" style="width:9.75pt;height:26.25pt" o:ole="">
            <v:imagedata r:id="rId25" o:title="eqId96c7406fe9bb42d482404e87ed3f58bd"/>
          </v:shape>
          <o:OLEObject Type="Embed" ProgID="Equation.DSMT4" ShapeID="_x0000_i1033" DrawAspect="Content" ObjectID="_1696240756" r:id="rId26"/>
        </w:object>
      </w:r>
      <w:r w:rsidRPr="00636935">
        <w:rPr>
          <w:sz w:val="24"/>
          <w:szCs w:val="24"/>
        </w:rPr>
        <w:tab/>
      </w:r>
      <w:r w:rsidR="004A02DA" w:rsidRPr="00636935">
        <w:rPr>
          <w:rFonts w:hint="eastAsia"/>
          <w:sz w:val="24"/>
          <w:szCs w:val="24"/>
        </w:rPr>
        <w:t xml:space="preserve"> </w:t>
      </w:r>
      <w:r w:rsidRPr="00636935">
        <w:rPr>
          <w:sz w:val="24"/>
          <w:szCs w:val="24"/>
        </w:rPr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352" w:dyaOrig="545">
          <v:shape id="_x0000_i1034" type="#_x0000_t75" alt="eqId5e2030f65f8745358fdb7ad45a8a806a" style="width:17.25pt;height:27pt" o:ole="">
            <v:imagedata r:id="rId27" o:title="eqId5e2030f65f8745358fdb7ad45a8a806a"/>
          </v:shape>
          <o:OLEObject Type="Embed" ProgID="Equation.DSMT4" ShapeID="_x0000_i1034" DrawAspect="Content" ObjectID="_1696240757" r:id="rId28"/>
        </w:object>
      </w:r>
    </w:p>
    <w:p w:rsidR="008A5F08" w:rsidRPr="00636935" w:rsidRDefault="008A5F08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rFonts w:hint="eastAsia"/>
          <w:sz w:val="24"/>
          <w:szCs w:val="24"/>
        </w:rPr>
        <w:t>2</w:t>
      </w:r>
      <w:r w:rsidRPr="00636935">
        <w:rPr>
          <w:sz w:val="24"/>
          <w:szCs w:val="24"/>
        </w:rPr>
        <w:t>．已知</w:t>
      </w:r>
      <w:r w:rsidR="006B62BA" w:rsidRPr="00636935">
        <w:rPr>
          <w:sz w:val="24"/>
          <w:szCs w:val="24"/>
        </w:rPr>
        <w:object w:dxaOrig="680" w:dyaOrig="279">
          <v:shape id="_x0000_i1764" type="#_x0000_t75" alt="eqId64b9b599fdb6481e9f8d9a94c102300b" style="width:33.75pt;height:14.25pt" o:ole="">
            <v:imagedata r:id="rId29" o:title=""/>
          </v:shape>
          <o:OLEObject Type="Embed" ProgID="Equation.DSMT4" ShapeID="_x0000_i1764" DrawAspect="Content" ObjectID="_1696240758" r:id="rId30"/>
        </w:object>
      </w:r>
      <w:r w:rsidRPr="00636935">
        <w:rPr>
          <w:sz w:val="24"/>
          <w:szCs w:val="24"/>
        </w:rPr>
        <w:t>的顶点</w:t>
      </w:r>
      <w:r w:rsidRPr="00636935">
        <w:rPr>
          <w:sz w:val="24"/>
          <w:szCs w:val="24"/>
        </w:rPr>
        <w:object w:dxaOrig="214" w:dyaOrig="259">
          <v:shape id="_x0000_i1712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712" DrawAspect="Content" ObjectID="_1696240759" r:id="rId32"/>
        </w:object>
      </w:r>
      <w:r w:rsidRPr="00636935">
        <w:rPr>
          <w:sz w:val="24"/>
          <w:szCs w:val="24"/>
        </w:rPr>
        <w:t>的坐标为</w:t>
      </w:r>
      <w:r w:rsidRPr="00636935">
        <w:rPr>
          <w:sz w:val="24"/>
          <w:szCs w:val="24"/>
        </w:rPr>
        <w:object w:dxaOrig="440" w:dyaOrig="347">
          <v:shape id="_x0000_i1713" type="#_x0000_t75" alt="eqIdded46906b9fb4ac8a2b8006020fa5beb" style="width:21.75pt;height:17.25pt" o:ole="">
            <v:imagedata r:id="rId33" o:title="eqIdded46906b9fb4ac8a2b8006020fa5beb"/>
          </v:shape>
          <o:OLEObject Type="Embed" ProgID="Equation.DSMT4" ShapeID="_x0000_i1713" DrawAspect="Content" ObjectID="_1696240760" r:id="rId34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369" w:dyaOrig="247">
          <v:shape id="_x0000_i1714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14" DrawAspect="Content" ObjectID="_1696240761" r:id="rId36"/>
        </w:object>
      </w:r>
      <w:r w:rsidRPr="00636935">
        <w:rPr>
          <w:sz w:val="24"/>
          <w:szCs w:val="24"/>
        </w:rPr>
        <w:t>所在直线的方向向量为</w:t>
      </w:r>
      <w:r w:rsidRPr="00636935">
        <w:rPr>
          <w:sz w:val="24"/>
          <w:szCs w:val="24"/>
        </w:rPr>
        <w:object w:dxaOrig="475" w:dyaOrig="352">
          <v:shape id="_x0000_i1715" type="#_x0000_t75" alt="eqIda8cefae4538f4c9b904b4491ca9f377d" style="width:24pt;height:17.25pt" o:ole="">
            <v:imagedata r:id="rId37" o:title="eqIda8cefae4538f4c9b904b4491ca9f377d"/>
          </v:shape>
          <o:OLEObject Type="Embed" ProgID="Equation.DSMT4" ShapeID="_x0000_i1715" DrawAspect="Content" ObjectID="_1696240762" r:id="rId38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369" w:dyaOrig="247">
          <v:shape id="_x0000_i1716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16" DrawAspect="Content" ObjectID="_1696240763" r:id="rId39"/>
        </w:object>
      </w:r>
      <w:r w:rsidRPr="00636935">
        <w:rPr>
          <w:sz w:val="24"/>
          <w:szCs w:val="24"/>
        </w:rPr>
        <w:t>边上的中线所在的直线方程为</w:t>
      </w:r>
      <w:r w:rsidRPr="00636935">
        <w:rPr>
          <w:sz w:val="24"/>
          <w:szCs w:val="24"/>
        </w:rPr>
        <w:object w:dxaOrig="1056" w:dyaOrig="277">
          <v:shape id="_x0000_i1717" type="#_x0000_t75" alt="eqId8db2f67052e644d689697eb748d2b200" style="width:52.5pt;height:13.5pt" o:ole="">
            <v:imagedata r:id="rId40" o:title="eqId8db2f67052e644d689697eb748d2b200"/>
          </v:shape>
          <o:OLEObject Type="Embed" ProgID="Equation.DSMT4" ShapeID="_x0000_i1717" DrawAspect="Content" ObjectID="_1696240764" r:id="rId41"/>
        </w:object>
      </w:r>
      <w:r w:rsidRPr="00636935">
        <w:rPr>
          <w:sz w:val="24"/>
          <w:szCs w:val="24"/>
        </w:rPr>
        <w:t>，则</w:t>
      </w:r>
      <w:r w:rsidRPr="00636935">
        <w:rPr>
          <w:sz w:val="24"/>
          <w:szCs w:val="24"/>
        </w:rPr>
        <w:object w:dxaOrig="211" w:dyaOrig="211">
          <v:shape id="_x0000_i1718" type="#_x0000_t75" alt="eqId052844cae8574a8ab842c38a039baac0" style="width:10.5pt;height:10.5pt" o:ole="">
            <v:imagedata r:id="rId42" o:title="eqId052844cae8574a8ab842c38a039baac0"/>
          </v:shape>
          <o:OLEObject Type="Embed" ProgID="Equation.DSMT4" ShapeID="_x0000_i1718" DrawAspect="Content" ObjectID="_1696240765" r:id="rId43"/>
        </w:object>
      </w:r>
      <w:r w:rsidRPr="00636935">
        <w:rPr>
          <w:sz w:val="24"/>
          <w:szCs w:val="24"/>
        </w:rPr>
        <w:t>点的坐标为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</w:p>
    <w:p w:rsidR="008A5F08" w:rsidRPr="00636935" w:rsidRDefault="008A5F08" w:rsidP="00031B0F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774" w:dyaOrig="590">
          <v:shape id="_x0000_i1719" type="#_x0000_t75" alt="eqIdfcbea9458e0f44868c3c7456d4cff006" style="width:39pt;height:29.25pt" o:ole="">
            <v:imagedata r:id="rId44" o:title="eqIdfcbea9458e0f44868c3c7456d4cff006"/>
          </v:shape>
          <o:OLEObject Type="Embed" ProgID="Equation.DSMT4" ShapeID="_x0000_i1719" DrawAspect="Content" ObjectID="_1696240766" r:id="rId45"/>
        </w:object>
      </w:r>
      <w:r w:rsidRPr="00636935">
        <w:rPr>
          <w:sz w:val="24"/>
          <w:szCs w:val="24"/>
        </w:rPr>
        <w:tab/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774" w:dyaOrig="597">
          <v:shape id="_x0000_i1720" type="#_x0000_t75" alt="eqId68f9327d40724a7fa56acc82d4640502" style="width:39pt;height:30pt" o:ole="">
            <v:imagedata r:id="rId46" o:title="eqId68f9327d40724a7fa56acc82d4640502"/>
          </v:shape>
          <o:OLEObject Type="Embed" ProgID="Equation.DSMT4" ShapeID="_x0000_i1720" DrawAspect="Content" ObjectID="_1696240767" r:id="rId47"/>
        </w:object>
      </w:r>
      <w:r w:rsidRPr="00636935">
        <w:rPr>
          <w:sz w:val="24"/>
          <w:szCs w:val="24"/>
        </w:rPr>
        <w:tab/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792" w:dyaOrig="594">
          <v:shape id="_x0000_i1721" type="#_x0000_t75" alt="eqId83c16305bcf348928e8b4cad040d3391" style="width:39.75pt;height:30pt" o:ole="">
            <v:imagedata r:id="rId48" o:title="eqId83c16305bcf348928e8b4cad040d3391"/>
          </v:shape>
          <o:OLEObject Type="Embed" ProgID="Equation.DSMT4" ShapeID="_x0000_i1721" DrawAspect="Content" ObjectID="_1696240768" r:id="rId49"/>
        </w:objec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774" w:dyaOrig="590">
          <v:shape id="_x0000_i1722" type="#_x0000_t75" alt="eqId7acd5f271e56495183f6cd16e5cdee3b" style="width:39pt;height:29.25pt" o:ole="">
            <v:imagedata r:id="rId50" o:title="eqId7acd5f271e56495183f6cd16e5cdee3b"/>
          </v:shape>
          <o:OLEObject Type="Embed" ProgID="Equation.DSMT4" ShapeID="_x0000_i1722" DrawAspect="Content" ObjectID="_1696240769" r:id="rId51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3</w:t>
      </w:r>
      <w:r w:rsidRPr="00636935">
        <w:rPr>
          <w:sz w:val="24"/>
          <w:szCs w:val="24"/>
        </w:rPr>
        <w:t>．已知</w:t>
      </w:r>
      <w:proofErr w:type="gramStart"/>
      <w:r w:rsidRPr="00636935">
        <w:rPr>
          <w:sz w:val="24"/>
          <w:szCs w:val="24"/>
        </w:rPr>
        <w:t>棱</w:t>
      </w:r>
      <w:proofErr w:type="gramEnd"/>
      <w:r w:rsidRPr="00636935">
        <w:rPr>
          <w:sz w:val="24"/>
          <w:szCs w:val="24"/>
        </w:rPr>
        <w:t>长为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的正方体</w:t>
      </w:r>
      <w:r w:rsidRPr="00636935">
        <w:rPr>
          <w:i/>
          <w:sz w:val="24"/>
          <w:szCs w:val="24"/>
        </w:rPr>
        <w:t>ABCD</w:t>
      </w:r>
      <w:r w:rsidRPr="00636935">
        <w:rPr>
          <w:sz w:val="24"/>
          <w:szCs w:val="24"/>
        </w:rPr>
        <w:t>-</w:t>
      </w:r>
      <w:r w:rsidRPr="00636935">
        <w:rPr>
          <w:i/>
          <w:sz w:val="24"/>
          <w:szCs w:val="24"/>
        </w:rPr>
        <w:t>EFGH</w:t>
      </w:r>
      <w:r w:rsidRPr="00636935">
        <w:rPr>
          <w:sz w:val="24"/>
          <w:szCs w:val="24"/>
        </w:rPr>
        <w:t>，若点</w:t>
      </w:r>
      <w:r w:rsidRPr="00636935">
        <w:rPr>
          <w:i/>
          <w:sz w:val="24"/>
          <w:szCs w:val="24"/>
        </w:rPr>
        <w:t>P</w:t>
      </w:r>
      <w:r w:rsidRPr="00636935">
        <w:rPr>
          <w:sz w:val="24"/>
          <w:szCs w:val="24"/>
        </w:rPr>
        <w:t>在正方</w:t>
      </w:r>
      <w:proofErr w:type="gramStart"/>
      <w:r w:rsidRPr="00636935">
        <w:rPr>
          <w:sz w:val="24"/>
          <w:szCs w:val="24"/>
        </w:rPr>
        <w:t>体内部且满足</w:t>
      </w:r>
      <w:proofErr w:type="gramEnd"/>
      <w:r w:rsidRPr="00636935">
        <w:rPr>
          <w:sz w:val="24"/>
          <w:szCs w:val="24"/>
        </w:rPr>
        <w:object w:dxaOrig="2306" w:dyaOrig="548">
          <v:shape id="_x0000_i1035" type="#_x0000_t75" alt="eqIdfdbaf805b45f46a3b9ca107e1cf99d9a" style="width:115.5pt;height:27.75pt" o:ole="">
            <v:imagedata r:id="rId52" o:title="eqIdfdbaf805b45f46a3b9ca107e1cf99d9a"/>
          </v:shape>
          <o:OLEObject Type="Embed" ProgID="Equation.DSMT4" ShapeID="_x0000_i1035" DrawAspect="Content" ObjectID="_1696240770" r:id="rId53"/>
        </w:object>
      </w:r>
      <w:r w:rsidRPr="00636935">
        <w:rPr>
          <w:sz w:val="24"/>
          <w:szCs w:val="24"/>
        </w:rPr>
        <w:t>，则点</w:t>
      </w:r>
      <w:r w:rsidRPr="00636935">
        <w:rPr>
          <w:i/>
          <w:sz w:val="24"/>
          <w:szCs w:val="24"/>
        </w:rPr>
        <w:t>P</w:t>
      </w:r>
      <w:r w:rsidRPr="00636935">
        <w:rPr>
          <w:sz w:val="24"/>
          <w:szCs w:val="24"/>
        </w:rPr>
        <w:t>到</w:t>
      </w:r>
      <w:r w:rsidRPr="00636935">
        <w:rPr>
          <w:i/>
          <w:sz w:val="24"/>
          <w:szCs w:val="24"/>
        </w:rPr>
        <w:t>AB</w:t>
      </w:r>
      <w:r w:rsidRPr="00636935">
        <w:rPr>
          <w:sz w:val="24"/>
          <w:szCs w:val="24"/>
        </w:rPr>
        <w:t>的距离为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4153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94" w:dyaOrig="529">
          <v:shape id="_x0000_i1036" type="#_x0000_t75" alt="eqIdad04b6cca48b47cdbd0d239142650251" style="width:9.75pt;height:26.25pt" o:ole="">
            <v:imagedata r:id="rId54" o:title="eqIdad04b6cca48b47cdbd0d239142650251"/>
          </v:shape>
          <o:OLEObject Type="Embed" ProgID="Equation.DSMT4" ShapeID="_x0000_i1036" DrawAspect="Content" ObjectID="_1696240771" r:id="rId55"/>
        </w:object>
      </w:r>
      <w:r w:rsidR="004A02DA" w:rsidRP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528" w:dyaOrig="601">
          <v:shape id="_x0000_i1037" type="#_x0000_t75" alt="eqId7e8dc9b99d744f2f9e815b8ec52a6a1c" style="width:26.25pt;height:30pt" o:ole="">
            <v:imagedata r:id="rId56" o:title="eqId7e8dc9b99d744f2f9e815b8ec52a6a1c"/>
          </v:shape>
          <o:OLEObject Type="Embed" ProgID="Equation.DSMT4" ShapeID="_x0000_i1037" DrawAspect="Content" ObjectID="_1696240772" r:id="rId57"/>
        </w:object>
      </w:r>
      <w:r w:rsidR="004A02DA" w:rsidRPr="00636935">
        <w:rPr>
          <w:rFonts w:hint="eastAsia"/>
          <w:sz w:val="24"/>
          <w:szCs w:val="24"/>
        </w:rPr>
        <w:t xml:space="preserve">     </w:t>
      </w: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94" w:dyaOrig="529">
          <v:shape id="_x0000_i1038" type="#_x0000_t75" alt="eqIdad04b6cca48b47cdbd0d239142650251" style="width:9.75pt;height:26.25pt" o:ole="">
            <v:imagedata r:id="rId54" o:title="eqIdad04b6cca48b47cdbd0d239142650251"/>
          </v:shape>
          <o:OLEObject Type="Embed" ProgID="Equation.DSMT4" ShapeID="_x0000_i1038" DrawAspect="Content" ObjectID="_1696240773" r:id="rId58"/>
        </w:object>
      </w:r>
      <w:r w:rsidR="004A02DA" w:rsidRP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352" w:dyaOrig="586">
          <v:shape id="_x0000_i1039" type="#_x0000_t75" alt="eqId760b154b333546b08e15d3334cce5a15" style="width:17.25pt;height:29.25pt" o:ole="">
            <v:imagedata r:id="rId59" o:title="eqId760b154b333546b08e15d3334cce5a15"/>
          </v:shape>
          <o:OLEObject Type="Embed" ProgID="Equation.DSMT4" ShapeID="_x0000_i1039" DrawAspect="Content" ObjectID="_1696240774" r:id="rId60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4</w:t>
      </w:r>
      <w:r w:rsidRPr="00636935">
        <w:rPr>
          <w:sz w:val="24"/>
          <w:szCs w:val="24"/>
        </w:rPr>
        <w:t>．两直线方程为</w:t>
      </w:r>
      <w:r w:rsidRPr="00636935">
        <w:rPr>
          <w:sz w:val="24"/>
          <w:szCs w:val="24"/>
        </w:rPr>
        <w:object w:dxaOrig="1531" w:dyaOrig="317">
          <v:shape id="_x0000_i1040" type="#_x0000_t75" alt="eqId5c40bdfa8dde48a7bc10633f625370ae" style="width:76.5pt;height:15.75pt" o:ole="">
            <v:imagedata r:id="rId61" o:title="eqId5c40bdfa8dde48a7bc10633f625370ae"/>
          </v:shape>
          <o:OLEObject Type="Embed" ProgID="Equation.DSMT4" ShapeID="_x0000_i1040" DrawAspect="Content" ObjectID="_1696240775" r:id="rId62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1338" w:dyaOrig="317">
          <v:shape id="_x0000_i1041" type="#_x0000_t75" alt="eqIda0c21bf97cd349efb9df38062bb55eda" style="width:66.75pt;height:15.75pt" o:ole="">
            <v:imagedata r:id="rId63" o:title="eqIda0c21bf97cd349efb9df38062bb55eda"/>
          </v:shape>
          <o:OLEObject Type="Embed" ProgID="Equation.DSMT4" ShapeID="_x0000_i1041" DrawAspect="Content" ObjectID="_1696240776" r:id="rId64"/>
        </w:object>
      </w:r>
      <w:r w:rsidRPr="00636935">
        <w:rPr>
          <w:sz w:val="24"/>
          <w:szCs w:val="24"/>
        </w:rPr>
        <w:t>，则</w:t>
      </w:r>
      <w:r w:rsidRPr="00636935">
        <w:rPr>
          <w:sz w:val="24"/>
          <w:szCs w:val="24"/>
        </w:rPr>
        <w:object w:dxaOrig="158" w:dyaOrig="316">
          <v:shape id="_x0000_i1042" type="#_x0000_t75" alt="eqId74c7e0292b094e54ae596d37798a05ed" style="width:8.25pt;height:15.75pt;mso-position-horizontal-relative:page;mso-position-vertical-relative:page" o:ole="">
            <v:imagedata r:id="rId65" o:title="eqId74c7e0292b094e54ae596d37798a05ed"/>
          </v:shape>
          <o:OLEObject Type="Embed" ProgID="Equation.DSMT4" ShapeID="_x0000_i1042" DrawAspect="Content" ObjectID="_1696240777" r:id="rId66"/>
        </w:object>
      </w:r>
      <w:r w:rsidRPr="00636935">
        <w:rPr>
          <w:sz w:val="24"/>
          <w:szCs w:val="24"/>
        </w:rPr>
        <w:t>关于</w:t>
      </w:r>
      <w:r w:rsidRPr="00636935">
        <w:rPr>
          <w:sz w:val="24"/>
          <w:szCs w:val="24"/>
        </w:rPr>
        <w:object w:dxaOrig="176" w:dyaOrig="324">
          <v:shape id="_x0000_i1043" type="#_x0000_t75" alt="eqId439fb93f7745417b8bb1747d963c6e60" style="width:9pt;height:16.5pt;mso-position-horizontal-relative:page;mso-position-vertical-relative:page" o:ole="">
            <v:imagedata r:id="rId67" o:title="eqId439fb93f7745417b8bb1747d963c6e60"/>
          </v:shape>
          <o:OLEObject Type="Embed" ProgID="Equation.DSMT4" ShapeID="_x0000_i1043" DrawAspect="Content" ObjectID="_1696240778" r:id="rId68"/>
        </w:object>
      </w:r>
      <w:r w:rsidRPr="00636935">
        <w:rPr>
          <w:sz w:val="24"/>
          <w:szCs w:val="24"/>
        </w:rPr>
        <w:t>对称的直线方程为（</w:t>
      </w:r>
      <w:r w:rsidRPr="00636935">
        <w:rPr>
          <w:sz w:val="24"/>
          <w:szCs w:val="24"/>
        </w:rPr>
        <w:t xml:space="preserve"> </w:t>
      </w:r>
      <w:r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4153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284" w:dyaOrig="278">
          <v:shape id="_x0000_i1044" type="#_x0000_t75" alt="eqId4fff3ecd59284ca58be34788760c5607" style="width:64.5pt;height:14.25pt" o:ole="">
            <v:imagedata r:id="rId69" o:title="eqId4fff3ecd59284ca58be34788760c5607"/>
          </v:shape>
          <o:OLEObject Type="Embed" ProgID="Equation.DSMT4" ShapeID="_x0000_i1044" DrawAspect="Content" ObjectID="_1696240779" r:id="rId70"/>
        </w:object>
      </w:r>
      <w:r w:rsidR="004A02DA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284" w:dyaOrig="292">
          <v:shape id="_x0000_i1045" type="#_x0000_t75" alt="eqId6e0ac915bbbe4abfba648cc5d1157608" style="width:64.5pt;height:14.25pt" o:ole="">
            <v:imagedata r:id="rId71" o:title="eqId6e0ac915bbbe4abfba648cc5d1157608"/>
          </v:shape>
          <o:OLEObject Type="Embed" ProgID="Equation.DSMT4" ShapeID="_x0000_i1045" DrawAspect="Content" ObjectID="_1696240780" r:id="rId72"/>
        </w:object>
      </w:r>
      <w:r w:rsidR="004A02DA" w:rsidRP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284" w:dyaOrig="283">
          <v:shape id="_x0000_i1046" type="#_x0000_t75" alt="eqId2939d26ac4ed4ecc92f12a04840c7541" style="width:64.5pt;height:14.25pt" o:ole="">
            <v:imagedata r:id="rId73" o:title="eqId2939d26ac4ed4ecc92f12a04840c7541"/>
          </v:shape>
          <o:OLEObject Type="Embed" ProgID="Equation.DSMT4" ShapeID="_x0000_i1046" DrawAspect="Content" ObjectID="_1696240781" r:id="rId74"/>
        </w:object>
      </w:r>
      <w:r w:rsidR="004A02DA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285" w:dyaOrig="282">
          <v:shape id="_x0000_i1047" type="#_x0000_t75" alt="eqId5639fdd4dc5c458082e118923483aa46" style="width:64.5pt;height:14.25pt" o:ole="">
            <v:imagedata r:id="rId75" o:title="eqId5639fdd4dc5c458082e118923483aa46"/>
          </v:shape>
          <o:OLEObject Type="Embed" ProgID="Equation.DSMT4" ShapeID="_x0000_i1047" DrawAspect="Content" ObjectID="_1696240782" r:id="rId76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5</w:t>
      </w:r>
      <w:r w:rsidRPr="00636935">
        <w:rPr>
          <w:sz w:val="24"/>
          <w:szCs w:val="24"/>
        </w:rPr>
        <w:t>．若直线</w:t>
      </w:r>
      <w:r w:rsidRPr="00636935">
        <w:rPr>
          <w:sz w:val="24"/>
          <w:szCs w:val="24"/>
        </w:rPr>
        <w:object w:dxaOrig="1531" w:dyaOrig="323">
          <v:shape id="_x0000_i1048" type="#_x0000_t75" alt="eqId120c89d9af7649428d5c0fa268aa866b" style="width:76.5pt;height:16.5pt" o:ole="">
            <v:imagedata r:id="rId77" o:title="eqId120c89d9af7649428d5c0fa268aa866b"/>
          </v:shape>
          <o:OLEObject Type="Embed" ProgID="Equation.DSMT4" ShapeID="_x0000_i1048" DrawAspect="Content" ObjectID="_1696240783" r:id="rId78"/>
        </w:object>
      </w:r>
      <w:r w:rsidRPr="00636935">
        <w:rPr>
          <w:sz w:val="24"/>
          <w:szCs w:val="24"/>
        </w:rPr>
        <w:t>与直线</w:t>
      </w:r>
      <w:r w:rsidRPr="00636935">
        <w:rPr>
          <w:sz w:val="24"/>
          <w:szCs w:val="24"/>
        </w:rPr>
        <w:object w:dxaOrig="1162" w:dyaOrig="317">
          <v:shape id="_x0000_i1049" type="#_x0000_t75" alt="eqId284b77c9c8b24521bd3b24c55e4de16a" style="width:57.75pt;height:15.75pt" o:ole="">
            <v:imagedata r:id="rId79" o:title="eqId284b77c9c8b24521bd3b24c55e4de16a"/>
          </v:shape>
          <o:OLEObject Type="Embed" ProgID="Equation.DSMT4" ShapeID="_x0000_i1049" DrawAspect="Content" ObjectID="_1696240784" r:id="rId80"/>
        </w:object>
      </w:r>
      <w:r w:rsidRPr="00636935">
        <w:rPr>
          <w:sz w:val="24"/>
          <w:szCs w:val="24"/>
        </w:rPr>
        <w:t>平行，则两条直线之间的距离为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545" w:dyaOrig="598">
          <v:shape id="_x0000_i1050" type="#_x0000_t75" alt="eqIdae81f41ee5434e16a28e46deb3074e10" style="width:27pt;height:30pt" o:ole="">
            <v:imagedata r:id="rId81" o:title="eqIdae81f41ee5434e16a28e46deb3074e10"/>
          </v:shape>
          <o:OLEObject Type="Embed" ProgID="Equation.DSMT4" ShapeID="_x0000_i1050" DrawAspect="Content" ObjectID="_1696240785" r:id="rId82"/>
        </w:object>
      </w:r>
      <w:r w:rsidRPr="00636935">
        <w:rPr>
          <w:sz w:val="24"/>
          <w:szCs w:val="24"/>
        </w:rPr>
        <w:tab/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545" w:dyaOrig="598">
          <v:shape id="_x0000_i1051" type="#_x0000_t75" alt="eqIdd30d2c9d89bc429dbfecff90c55e4d2e" style="width:27pt;height:30pt" o:ole="">
            <v:imagedata r:id="rId83" o:title="eqIdd30d2c9d89bc429dbfecff90c55e4d2e"/>
          </v:shape>
          <o:OLEObject Type="Embed" ProgID="Equation.DSMT4" ShapeID="_x0000_i1051" DrawAspect="Content" ObjectID="_1696240786" r:id="rId84"/>
        </w:object>
      </w:r>
      <w:r w:rsidRPr="00636935">
        <w:rPr>
          <w:sz w:val="24"/>
          <w:szCs w:val="24"/>
        </w:rPr>
        <w:tab/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440" w:dyaOrig="599">
          <v:shape id="_x0000_i1052" type="#_x0000_t75" alt="eqIdd9014531eb8f4ecfaa1496f0f3b63ac4" style="width:21.75pt;height:30pt" o:ole="">
            <v:imagedata r:id="rId85" o:title="eqIdd9014531eb8f4ecfaa1496f0f3b63ac4"/>
          </v:shape>
          <o:OLEObject Type="Embed" ProgID="Equation.DSMT4" ShapeID="_x0000_i1052" DrawAspect="Content" ObjectID="_1696240787" r:id="rId86"/>
        </w:objec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440" w:dyaOrig="599">
          <v:shape id="_x0000_i1053" type="#_x0000_t75" alt="eqId1adeb6f128884c67b058eaea3717a084" style="width:21.75pt;height:30pt" o:ole="">
            <v:imagedata r:id="rId87" o:title="eqId1adeb6f128884c67b058eaea3717a084"/>
          </v:shape>
          <o:OLEObject Type="Embed" ProgID="Equation.DSMT4" ShapeID="_x0000_i1053" DrawAspect="Content" ObjectID="_1696240788" r:id="rId88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6</w:t>
      </w:r>
      <w:r w:rsidRPr="00636935">
        <w:rPr>
          <w:sz w:val="24"/>
          <w:szCs w:val="24"/>
        </w:rPr>
        <w:t>．在平面直角坐标系</w:t>
      </w:r>
      <w:r w:rsidRPr="00636935">
        <w:rPr>
          <w:sz w:val="24"/>
          <w:szCs w:val="24"/>
        </w:rPr>
        <w:object w:dxaOrig="422" w:dyaOrig="277">
          <v:shape id="_x0000_i1054" type="#_x0000_t75" alt="eqId2272a344734c4fb088737b84294f7219" style="width:21pt;height:13.5pt" o:ole="">
            <v:imagedata r:id="rId89" o:title="eqId2272a344734c4fb088737b84294f7219"/>
          </v:shape>
          <o:OLEObject Type="Embed" ProgID="Equation.DSMT4" ShapeID="_x0000_i1054" DrawAspect="Content" ObjectID="_1696240789" r:id="rId90"/>
        </w:object>
      </w:r>
      <w:r w:rsidRPr="00636935">
        <w:rPr>
          <w:sz w:val="24"/>
          <w:szCs w:val="24"/>
        </w:rPr>
        <w:t>中，已知点</w:t>
      </w:r>
      <w:r w:rsidRPr="00636935">
        <w:rPr>
          <w:sz w:val="24"/>
          <w:szCs w:val="24"/>
        </w:rPr>
        <w:object w:dxaOrig="598" w:dyaOrig="279">
          <v:shape id="_x0000_i1055" type="#_x0000_t75" alt="eqId3deaf6d16cf84f17a60709d6c1f8f277" style="width:30pt;height:14.25pt" o:ole="">
            <v:imagedata r:id="rId91" o:title="eqId3deaf6d16cf84f17a60709d6c1f8f277"/>
          </v:shape>
          <o:OLEObject Type="Embed" ProgID="Equation.DSMT4" ShapeID="_x0000_i1055" DrawAspect="Content" ObjectID="_1696240790" r:id="rId92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562" w:dyaOrig="262">
          <v:shape id="_x0000_i1056" type="#_x0000_t75" alt="eqId6850c2eafd704f588b32db96f8cd3856" style="width:27.75pt;height:12.75pt" o:ole="">
            <v:imagedata r:id="rId93" o:title="eqId6850c2eafd704f588b32db96f8cd3856"/>
          </v:shape>
          <o:OLEObject Type="Embed" ProgID="Equation.DSMT4" ShapeID="_x0000_i1056" DrawAspect="Content" ObjectID="_1696240791" r:id="rId94"/>
        </w:object>
      </w:r>
      <w:r w:rsidRPr="00636935">
        <w:rPr>
          <w:sz w:val="24"/>
          <w:szCs w:val="24"/>
        </w:rPr>
        <w:t>.</w:t>
      </w:r>
      <w:r w:rsidRPr="00636935">
        <w:rPr>
          <w:sz w:val="24"/>
          <w:szCs w:val="24"/>
        </w:rPr>
        <w:t>若直线</w:t>
      </w:r>
      <w:r w:rsidRPr="00636935">
        <w:rPr>
          <w:sz w:val="24"/>
          <w:szCs w:val="24"/>
        </w:rPr>
        <w:object w:dxaOrig="1179" w:dyaOrig="280">
          <v:shape id="_x0000_i1057" type="#_x0000_t75" alt="eqId3d362542a0094351a7bb89d9707b60a5" style="width:59.25pt;height:14.25pt" o:ole="">
            <v:imagedata r:id="rId95" o:title="eqId3d362542a0094351a7bb89d9707b60a5"/>
          </v:shape>
          <o:OLEObject Type="Embed" ProgID="Equation.DSMT4" ShapeID="_x0000_i1057" DrawAspect="Content" ObjectID="_1696240792" r:id="rId96"/>
        </w:object>
      </w:r>
      <w:r w:rsidRPr="00636935">
        <w:rPr>
          <w:sz w:val="24"/>
          <w:szCs w:val="24"/>
        </w:rPr>
        <w:t>上存在点</w:t>
      </w:r>
      <w:r w:rsidRPr="00636935">
        <w:rPr>
          <w:sz w:val="24"/>
          <w:szCs w:val="24"/>
        </w:rPr>
        <w:object w:dxaOrig="194" w:dyaOrig="207">
          <v:shape id="_x0000_i1058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058" DrawAspect="Content" ObjectID="_1696240793" r:id="rId98"/>
        </w:object>
      </w:r>
      <w:r w:rsidRPr="00636935">
        <w:rPr>
          <w:sz w:val="24"/>
          <w:szCs w:val="24"/>
        </w:rPr>
        <w:t>，使得</w:t>
      </w:r>
      <w:r w:rsidRPr="00636935">
        <w:rPr>
          <w:sz w:val="24"/>
          <w:szCs w:val="24"/>
        </w:rPr>
        <w:object w:dxaOrig="915" w:dyaOrig="229">
          <v:shape id="_x0000_i1059" type="#_x0000_t75" alt="eqIdcf747de73c344faeae613bcbe2e6ef14" style="width:45.75pt;height:11.25pt" o:ole="">
            <v:imagedata r:id="rId99" o:title="eqIdcf747de73c344faeae613bcbe2e6ef14"/>
          </v:shape>
          <o:OLEObject Type="Embed" ProgID="Equation.DSMT4" ShapeID="_x0000_i1059" DrawAspect="Content" ObjectID="_1696240794" r:id="rId100"/>
        </w:object>
      </w:r>
      <w:r w:rsidRPr="00636935">
        <w:rPr>
          <w:sz w:val="24"/>
          <w:szCs w:val="24"/>
        </w:rPr>
        <w:t>，则实数</w:t>
      </w:r>
      <w:r w:rsidRPr="00636935">
        <w:rPr>
          <w:sz w:val="24"/>
          <w:szCs w:val="24"/>
        </w:rPr>
        <w:object w:dxaOrig="158" w:dyaOrig="198">
          <v:shape id="_x0000_i1060" type="#_x0000_t75" alt="eqId44925af6fb19413689ba5616e3647cba" style="width:8.25pt;height:9.75pt" o:ole="">
            <v:imagedata r:id="rId101" o:title="eqId44925af6fb19413689ba5616e3647cba"/>
          </v:shape>
          <o:OLEObject Type="Embed" ProgID="Equation.DSMT4" ShapeID="_x0000_i1060" DrawAspect="Content" ObjectID="_1696240795" r:id="rId102"/>
        </w:object>
      </w:r>
      <w:r w:rsidRPr="00636935">
        <w:rPr>
          <w:sz w:val="24"/>
          <w:szCs w:val="24"/>
        </w:rPr>
        <w:t>的取值范围是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4153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915" w:dyaOrig="336">
          <v:shape id="_x0000_i1061" type="#_x0000_t75" alt="eqIdb4db1f8055544f33a69aa74363badb2e" style="width:45.75pt;height:16.5pt" o:ole="">
            <v:imagedata r:id="rId103" o:title="eqIdb4db1f8055544f33a69aa74363badb2e"/>
          </v:shape>
          <o:OLEObject Type="Embed" ProgID="Equation.DSMT4" ShapeID="_x0000_i1061" DrawAspect="Content" ObjectID="_1696240796" r:id="rId104"/>
        </w:object>
      </w:r>
      <w:r w:rsidR="004A02DA" w:rsidRP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898" w:dyaOrig="336">
          <v:shape id="_x0000_i1062" type="#_x0000_t75" alt="eqId5057568e3cca4b1dad9e29fe65d8a720" style="width:45pt;height:16.5pt" o:ole="">
            <v:imagedata r:id="rId105" o:title="eqId5057568e3cca4b1dad9e29fe65d8a720"/>
          </v:shape>
          <o:OLEObject Type="Embed" ProgID="Equation.DSMT4" ShapeID="_x0000_i1062" DrawAspect="Content" ObjectID="_1696240797" r:id="rId106"/>
        </w:object>
      </w:r>
      <w:r w:rsidR="004A02DA" w:rsidRPr="00636935">
        <w:rPr>
          <w:rFonts w:hint="eastAsia"/>
          <w:sz w:val="24"/>
          <w:szCs w:val="24"/>
        </w:rPr>
        <w:t xml:space="preserve">    </w:t>
      </w: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126" w:dyaOrig="344">
          <v:shape id="_x0000_i1063" type="#_x0000_t75" alt="eqId40db2ff0d897414699147f47487092dd" style="width:56.25pt;height:17.25pt" o:ole="">
            <v:imagedata r:id="rId107" o:title="eqId40db2ff0d897414699147f47487092dd"/>
          </v:shape>
          <o:OLEObject Type="Embed" ProgID="Equation.DSMT4" ShapeID="_x0000_i1063" DrawAspect="Content" ObjectID="_1696240798" r:id="rId108"/>
        </w:objec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109" w:dyaOrig="334">
          <v:shape id="_x0000_i1064" type="#_x0000_t75" alt="eqIdeeabe3903f604123b3697c783917e669" style="width:55.5pt;height:16.5pt" o:ole="">
            <v:imagedata r:id="rId109" o:title="eqIdeeabe3903f604123b3697c783917e669"/>
          </v:shape>
          <o:OLEObject Type="Embed" ProgID="Equation.DSMT4" ShapeID="_x0000_i1064" DrawAspect="Content" ObjectID="_1696240799" r:id="rId110"/>
        </w:object>
      </w:r>
    </w:p>
    <w:p w:rsidR="008A5F08" w:rsidRPr="00636935" w:rsidRDefault="008A5F08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4B66627" wp14:editId="3479AC74">
            <wp:simplePos x="0" y="0"/>
            <wp:positionH relativeFrom="column">
              <wp:posOffset>5466080</wp:posOffset>
            </wp:positionH>
            <wp:positionV relativeFrom="paragraph">
              <wp:posOffset>149225</wp:posOffset>
            </wp:positionV>
            <wp:extent cx="1323975" cy="1181100"/>
            <wp:effectExtent l="0" t="0" r="0" b="0"/>
            <wp:wrapSquare wrapText="bothSides"/>
            <wp:docPr id="1980487690" name="图片 19804876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750524" name="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6935">
        <w:rPr>
          <w:rFonts w:hint="eastAsia"/>
          <w:sz w:val="24"/>
          <w:szCs w:val="24"/>
        </w:rPr>
        <w:t>7</w:t>
      </w:r>
      <w:r w:rsidRPr="00636935">
        <w:rPr>
          <w:sz w:val="24"/>
          <w:szCs w:val="24"/>
        </w:rPr>
        <w:t>．碳</w:t>
      </w:r>
      <w:r w:rsidRPr="00636935">
        <w:rPr>
          <w:sz w:val="24"/>
          <w:szCs w:val="24"/>
        </w:rPr>
        <w:object w:dxaOrig="281" w:dyaOrig="253">
          <v:shape id="_x0000_i1748" type="#_x0000_t75" alt="eqId8e18403e6c404cde904eb0b42cde0446" style="width:14.25pt;height:12.75pt" o:ole="">
            <v:imagedata r:id="rId112" o:title="eqId8e18403e6c404cde904eb0b42cde0446"/>
          </v:shape>
          <o:OLEObject Type="Embed" ProgID="Equation.DSMT4" ShapeID="_x0000_i1748" DrawAspect="Content" ObjectID="_1696240800" r:id="rId113"/>
        </w:object>
      </w: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object w:dxaOrig="317" w:dyaOrig="235">
          <v:shape id="_x0000_i1749" type="#_x0000_t75" alt="eqId486da6b816c54612b174c87f0fbde16b" style="width:15.75pt;height:12pt" o:ole="">
            <v:imagedata r:id="rId114" o:title="eqId486da6b816c54612b174c87f0fbde16b"/>
          </v:shape>
          <o:OLEObject Type="Embed" ProgID="Equation.DSMT4" ShapeID="_x0000_i1749" DrawAspect="Content" ObjectID="_1696240801" r:id="rId115"/>
        </w:object>
      </w:r>
      <w:r w:rsidRPr="00636935">
        <w:rPr>
          <w:sz w:val="24"/>
          <w:szCs w:val="24"/>
        </w:rPr>
        <w:t>）是一种非金属单质，它是由</w:t>
      </w:r>
      <w:r w:rsidRPr="00636935">
        <w:rPr>
          <w:sz w:val="24"/>
          <w:szCs w:val="24"/>
        </w:rPr>
        <w:object w:dxaOrig="281" w:dyaOrig="253">
          <v:shape id="_x0000_i1750" type="#_x0000_t75" alt="eqId8e18403e6c404cde904eb0b42cde0446" style="width:14.25pt;height:12.75pt" o:ole="">
            <v:imagedata r:id="rId112" o:title="eqId8e18403e6c404cde904eb0b42cde0446"/>
          </v:shape>
          <o:OLEObject Type="Embed" ProgID="Equation.DSMT4" ShapeID="_x0000_i1750" DrawAspect="Content" ObjectID="_1696240802" r:id="rId116"/>
        </w:object>
      </w:r>
      <w:proofErr w:type="gramStart"/>
      <w:r w:rsidRPr="00636935">
        <w:rPr>
          <w:sz w:val="24"/>
          <w:szCs w:val="24"/>
        </w:rPr>
        <w:t>个</w:t>
      </w:r>
      <w:proofErr w:type="gramEnd"/>
      <w:r w:rsidRPr="00636935">
        <w:rPr>
          <w:sz w:val="24"/>
          <w:szCs w:val="24"/>
        </w:rPr>
        <w:t>碳原子构成，形似足球，又称为足球烯，其结构是由五元环（正五边形面）和六元环（正六边形面）组成的封闭的凸多面体，共</w:t>
      </w:r>
      <w:r w:rsidRPr="00636935">
        <w:rPr>
          <w:sz w:val="24"/>
          <w:szCs w:val="24"/>
        </w:rPr>
        <w:t>32</w:t>
      </w:r>
      <w:r w:rsidRPr="00636935">
        <w:rPr>
          <w:sz w:val="24"/>
          <w:szCs w:val="24"/>
        </w:rPr>
        <w:t>个面，且满足：顶点数－棱数＋面数＝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，则其六元环的个数为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  <w:r w:rsidRPr="00636935">
        <w:rPr>
          <w:sz w:val="24"/>
          <w:szCs w:val="24"/>
        </w:rPr>
        <w:t>.</w:t>
      </w:r>
    </w:p>
    <w:p w:rsidR="008A5F08" w:rsidRPr="00636935" w:rsidRDefault="008A5F08" w:rsidP="00636935">
      <w:pPr>
        <w:tabs>
          <w:tab w:val="left" w:pos="2076"/>
          <w:tab w:val="left" w:pos="4153"/>
          <w:tab w:val="left" w:pos="6229"/>
          <w:tab w:val="right" w:pos="8428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t>12</w:t>
      </w:r>
      <w:r w:rsidRPr="00636935">
        <w:rPr>
          <w:sz w:val="24"/>
          <w:szCs w:val="24"/>
        </w:rPr>
        <w:tab/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t>20</w:t>
      </w:r>
      <w:r w:rsidRPr="00636935">
        <w:rPr>
          <w:sz w:val="24"/>
          <w:szCs w:val="24"/>
        </w:rPr>
        <w:tab/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t>32</w: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t>60</w:t>
      </w:r>
      <w:r w:rsidR="00636935" w:rsidRPr="00636935">
        <w:rPr>
          <w:sz w:val="24"/>
          <w:szCs w:val="24"/>
        </w:rPr>
        <w:tab/>
      </w:r>
    </w:p>
    <w:p w:rsidR="00ED7516" w:rsidRPr="00636935" w:rsidRDefault="008A5F08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rFonts w:hint="eastAsia"/>
          <w:sz w:val="24"/>
          <w:szCs w:val="24"/>
        </w:rPr>
        <w:t>8</w:t>
      </w:r>
      <w:r w:rsidR="00AE110B" w:rsidRPr="00636935">
        <w:rPr>
          <w:sz w:val="24"/>
          <w:szCs w:val="24"/>
        </w:rPr>
        <w:t>．设球</w:t>
      </w:r>
      <w:r w:rsidR="00AE110B" w:rsidRPr="00636935">
        <w:rPr>
          <w:sz w:val="24"/>
          <w:szCs w:val="24"/>
        </w:rPr>
        <w:object w:dxaOrig="211" w:dyaOrig="250">
          <v:shape id="_x0000_i1065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065" DrawAspect="Content" ObjectID="_1696240803" r:id="rId118"/>
        </w:object>
      </w:r>
      <w:r w:rsidR="00AE110B" w:rsidRPr="00636935">
        <w:rPr>
          <w:sz w:val="24"/>
          <w:szCs w:val="24"/>
        </w:rPr>
        <w:t>是棱长为</w:t>
      </w:r>
      <w:r w:rsidR="00AE110B" w:rsidRPr="00636935">
        <w:rPr>
          <w:sz w:val="24"/>
          <w:szCs w:val="24"/>
        </w:rPr>
        <w:t>2</w:t>
      </w:r>
      <w:r w:rsidR="00AE110B" w:rsidRPr="00636935">
        <w:rPr>
          <w:sz w:val="24"/>
          <w:szCs w:val="24"/>
        </w:rPr>
        <w:t>的正方体</w:t>
      </w:r>
      <w:r w:rsidR="00AE110B" w:rsidRPr="00636935">
        <w:rPr>
          <w:sz w:val="24"/>
          <w:szCs w:val="24"/>
        </w:rPr>
        <w:object w:dxaOrig="1566" w:dyaOrig="316">
          <v:shape id="_x0000_i1066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066" DrawAspect="Content" ObjectID="_1696240804" r:id="rId120"/>
        </w:object>
      </w:r>
      <w:r w:rsidR="00AE110B" w:rsidRPr="00636935">
        <w:rPr>
          <w:sz w:val="24"/>
          <w:szCs w:val="24"/>
        </w:rPr>
        <w:t>的外接球，</w:t>
      </w:r>
      <w:r w:rsidR="00AE110B" w:rsidRPr="00636935">
        <w:rPr>
          <w:sz w:val="24"/>
          <w:szCs w:val="24"/>
        </w:rPr>
        <w:object w:dxaOrig="281" w:dyaOrig="227">
          <v:shape id="_x0000_i1067" type="#_x0000_t75" alt="eqId2381423d4cd146cab95f55527681a766" style="width:14.25pt;height:11.25pt" o:ole="">
            <v:imagedata r:id="rId121" o:title="eqId2381423d4cd146cab95f55527681a766"/>
          </v:shape>
          <o:OLEObject Type="Embed" ProgID="Equation.DSMT4" ShapeID="_x0000_i1067" DrawAspect="Content" ObjectID="_1696240805" r:id="rId122"/>
        </w:object>
      </w:r>
      <w:r w:rsidR="00AE110B" w:rsidRPr="00636935">
        <w:rPr>
          <w:sz w:val="24"/>
          <w:szCs w:val="24"/>
        </w:rPr>
        <w:t>为</w:t>
      </w:r>
      <w:r w:rsidR="00AE110B" w:rsidRPr="00636935">
        <w:rPr>
          <w:sz w:val="24"/>
          <w:szCs w:val="24"/>
        </w:rPr>
        <w:object w:dxaOrig="422" w:dyaOrig="317">
          <v:shape id="_x0000_i1068" type="#_x0000_t75" alt="eqIdbd70ef61616a454bae30f5691884094b" style="width:21pt;height:15.75pt" o:ole="">
            <v:imagedata r:id="rId123" o:title="eqIdbd70ef61616a454bae30f5691884094b"/>
          </v:shape>
          <o:OLEObject Type="Embed" ProgID="Equation.DSMT4" ShapeID="_x0000_i1068" DrawAspect="Content" ObjectID="_1696240806" r:id="rId124"/>
        </w:object>
      </w:r>
      <w:r w:rsidR="00AE110B" w:rsidRPr="00636935">
        <w:rPr>
          <w:sz w:val="24"/>
          <w:szCs w:val="24"/>
        </w:rPr>
        <w:t>的中点，点</w:t>
      </w:r>
      <w:r w:rsidR="00AE110B" w:rsidRPr="00636935">
        <w:rPr>
          <w:sz w:val="24"/>
          <w:szCs w:val="24"/>
        </w:rPr>
        <w:object w:dxaOrig="194" w:dyaOrig="207">
          <v:shape id="_x0000_i1069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069" DrawAspect="Content" ObjectID="_1696240807" r:id="rId125"/>
        </w:object>
      </w:r>
      <w:r w:rsidR="00AE110B" w:rsidRPr="00636935">
        <w:rPr>
          <w:sz w:val="24"/>
          <w:szCs w:val="24"/>
        </w:rPr>
        <w:t>在球面上运动，且总有</w:t>
      </w:r>
      <w:r w:rsidR="00AE110B" w:rsidRPr="00636935">
        <w:rPr>
          <w:sz w:val="24"/>
          <w:szCs w:val="24"/>
        </w:rPr>
        <w:object w:dxaOrig="933" w:dyaOrig="223">
          <v:shape id="_x0000_i1070" type="#_x0000_t75" alt="eqIdd1a6f92f4e84426e830d985809db5ca1" style="width:46.5pt;height:11.25pt" o:ole="">
            <v:imagedata r:id="rId126" o:title="eqIdd1a6f92f4e84426e830d985809db5ca1"/>
          </v:shape>
          <o:OLEObject Type="Embed" ProgID="Equation.DSMT4" ShapeID="_x0000_i1070" DrawAspect="Content" ObjectID="_1696240808" r:id="rId127"/>
        </w:object>
      </w:r>
      <w:r w:rsidR="00AE110B" w:rsidRPr="00636935">
        <w:rPr>
          <w:sz w:val="24"/>
          <w:szCs w:val="24"/>
        </w:rPr>
        <w:t>则点</w:t>
      </w:r>
      <w:r w:rsidR="00AE110B" w:rsidRPr="00636935">
        <w:rPr>
          <w:sz w:val="24"/>
          <w:szCs w:val="24"/>
        </w:rPr>
        <w:object w:dxaOrig="194" w:dyaOrig="207">
          <v:shape id="_x0000_i1071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071" DrawAspect="Content" ObjectID="_1696240809" r:id="rId128"/>
        </w:object>
      </w:r>
      <w:r w:rsidR="00AE110B" w:rsidRPr="00636935">
        <w:rPr>
          <w:sz w:val="24"/>
          <w:szCs w:val="24"/>
        </w:rPr>
        <w:t>的轨迹的周长为（</w:t>
      </w:r>
      <w:r w:rsidR="00AE110B" w:rsidRPr="00636935">
        <w:rPr>
          <w:sz w:val="24"/>
          <w:szCs w:val="24"/>
        </w:rPr>
        <w:t xml:space="preserve">    </w:t>
      </w:r>
      <w:r w:rsidR="00AE110B" w:rsidRPr="00636935">
        <w:rPr>
          <w:sz w:val="24"/>
          <w:szCs w:val="24"/>
        </w:rPr>
        <w:t>）</w:t>
      </w:r>
    </w:p>
    <w:p w:rsidR="00ED7516" w:rsidRPr="00636935" w:rsidRDefault="00EF035E" w:rsidP="00031B0F">
      <w:pPr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="00AE110B" w:rsidRPr="00636935">
        <w:rPr>
          <w:sz w:val="24"/>
          <w:szCs w:val="24"/>
        </w:rPr>
        <w:object w:dxaOrig="704" w:dyaOrig="588">
          <v:shape id="_x0000_i1072" type="#_x0000_t75" alt="eqId292d1821b0e746ec98494c1d71a29f26" style="width:35.25pt;height:29.25pt" o:ole="">
            <v:imagedata r:id="rId129" o:title="eqId292d1821b0e746ec98494c1d71a29f26"/>
          </v:shape>
          <o:OLEObject Type="Embed" ProgID="Equation.DSMT4" ShapeID="_x0000_i1072" DrawAspect="Content" ObjectID="_1696240810" r:id="rId130"/>
        </w:object>
      </w:r>
      <w:r w:rsidRPr="00636935">
        <w:rPr>
          <w:sz w:val="24"/>
          <w:szCs w:val="24"/>
        </w:rPr>
        <w:tab/>
        <w:t>B</w:t>
      </w:r>
      <w:r w:rsidRPr="00636935">
        <w:rPr>
          <w:sz w:val="24"/>
          <w:szCs w:val="24"/>
        </w:rPr>
        <w:t>．</w:t>
      </w:r>
      <w:r w:rsidR="00AE110B" w:rsidRPr="00636935">
        <w:rPr>
          <w:sz w:val="24"/>
          <w:szCs w:val="24"/>
        </w:rPr>
        <w:object w:dxaOrig="581" w:dyaOrig="594">
          <v:shape id="_x0000_i1073" type="#_x0000_t75" alt="eqId4b1a2cbb544d4c2384dba548f6c7494f" style="width:29.25pt;height:30pt" o:ole="">
            <v:imagedata r:id="rId131" o:title="eqId4b1a2cbb544d4c2384dba548f6c7494f"/>
          </v:shape>
          <o:OLEObject Type="Embed" ProgID="Equation.DSMT4" ShapeID="_x0000_i1073" DrawAspect="Content" ObjectID="_1696240811" r:id="rId132"/>
        </w:object>
      </w:r>
      <w:r w:rsidRPr="00636935">
        <w:rPr>
          <w:sz w:val="24"/>
          <w:szCs w:val="24"/>
        </w:rPr>
        <w:tab/>
        <w:t>C</w:t>
      </w:r>
      <w:r w:rsidRPr="00636935">
        <w:rPr>
          <w:sz w:val="24"/>
          <w:szCs w:val="24"/>
        </w:rPr>
        <w:t>．</w:t>
      </w:r>
      <w:r w:rsidR="00AE110B" w:rsidRPr="00636935">
        <w:rPr>
          <w:sz w:val="24"/>
          <w:szCs w:val="24"/>
        </w:rPr>
        <w:object w:dxaOrig="545" w:dyaOrig="319">
          <v:shape id="_x0000_i1074" type="#_x0000_t75" alt="eqIdc7bebb2453684a71aa6e7cea322658d7" style="width:27pt;height:15.75pt" o:ole="">
            <v:imagedata r:id="rId133" o:title="eqIdc7bebb2453684a71aa6e7cea322658d7"/>
          </v:shape>
          <o:OLEObject Type="Embed" ProgID="Equation.DSMT4" ShapeID="_x0000_i1074" DrawAspect="Content" ObjectID="_1696240812" r:id="rId134"/>
        </w:objec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="00AE110B" w:rsidRPr="00636935">
        <w:rPr>
          <w:sz w:val="24"/>
          <w:szCs w:val="24"/>
        </w:rPr>
        <w:object w:dxaOrig="440" w:dyaOrig="532">
          <v:shape id="_x0000_i1075" type="#_x0000_t75" alt="eqId983d1f36dd074e1c989101a49156a267" style="width:21.75pt;height:26.25pt" o:ole="">
            <v:imagedata r:id="rId135" o:title="eqId983d1f36dd074e1c989101a49156a267"/>
          </v:shape>
          <o:OLEObject Type="Embed" ProgID="Equation.DSMT4" ShapeID="_x0000_i1075" DrawAspect="Content" ObjectID="_1696240813" r:id="rId136"/>
        </w:object>
      </w:r>
    </w:p>
    <w:p w:rsidR="006A381C" w:rsidRPr="00636935" w:rsidRDefault="00AE110B" w:rsidP="00031B0F">
      <w:pPr>
        <w:snapToGrid w:val="0"/>
        <w:rPr>
          <w:b/>
          <w:sz w:val="24"/>
          <w:szCs w:val="24"/>
        </w:rPr>
      </w:pPr>
      <w:r w:rsidRPr="00636935">
        <w:rPr>
          <w:rFonts w:hint="eastAsia"/>
          <w:b/>
          <w:sz w:val="24"/>
          <w:szCs w:val="24"/>
        </w:rPr>
        <w:t>二、多选题</w:t>
      </w: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rFonts w:hint="eastAsia"/>
          <w:sz w:val="24"/>
          <w:szCs w:val="24"/>
        </w:rPr>
        <w:t>9</w:t>
      </w:r>
      <w:r w:rsidR="00AE110B" w:rsidRPr="00636935">
        <w:rPr>
          <w:sz w:val="24"/>
          <w:szCs w:val="24"/>
        </w:rPr>
        <w:t>．已知直线</w:t>
      </w:r>
      <w:r w:rsidR="00AE110B" w:rsidRPr="00636935">
        <w:rPr>
          <w:sz w:val="24"/>
          <w:szCs w:val="24"/>
        </w:rPr>
        <w:object w:dxaOrig="2235" w:dyaOrig="275">
          <v:shape id="_x0000_i1076" type="#_x0000_t75" alt="eqId669990427cdd45209f479a40899d61fe" style="width:111.75pt;height:13.5pt" o:ole="">
            <v:imagedata r:id="rId137" o:title="eqId669990427cdd45209f479a40899d61fe"/>
          </v:shape>
          <o:OLEObject Type="Embed" ProgID="Equation.DSMT4" ShapeID="_x0000_i1076" DrawAspect="Content" ObjectID="_1696240814" r:id="rId138"/>
        </w:object>
      </w:r>
      <w:r w:rsidR="00AE110B" w:rsidRPr="00636935">
        <w:rPr>
          <w:sz w:val="24"/>
          <w:szCs w:val="24"/>
        </w:rPr>
        <w:t>，则下述正确的是（</w:t>
      </w:r>
      <w:r w:rsidR="00AE110B" w:rsidRPr="00636935">
        <w:rPr>
          <w:sz w:val="24"/>
          <w:szCs w:val="24"/>
        </w:rPr>
        <w:t xml:space="preserve">    </w:t>
      </w:r>
      <w:r w:rsidR="00AE110B"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直线</w:t>
      </w:r>
      <w:r w:rsidRPr="00636935">
        <w:rPr>
          <w:sz w:val="24"/>
          <w:szCs w:val="24"/>
        </w:rPr>
        <w:object w:dxaOrig="123" w:dyaOrig="246">
          <v:shape id="_x0000_i1077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077" DrawAspect="Content" ObjectID="_1696240815" r:id="rId140"/>
        </w:object>
      </w:r>
      <w:r w:rsidRPr="00636935">
        <w:rPr>
          <w:sz w:val="24"/>
          <w:szCs w:val="24"/>
        </w:rPr>
        <w:t>的斜率可以等于</w:t>
      </w:r>
      <w:r w:rsidRPr="00636935">
        <w:rPr>
          <w:sz w:val="24"/>
          <w:szCs w:val="24"/>
        </w:rPr>
        <w:object w:dxaOrig="158" w:dyaOrig="224">
          <v:shape id="_x0000_i1078" type="#_x0000_t75" alt="eqIda86879ae304449a4a6e6461c485a1f13" style="width:8.25pt;height:11.25pt" o:ole="">
            <v:imagedata r:id="rId141" o:title="eqIda86879ae304449a4a6e6461c485a1f13"/>
          </v:shape>
          <o:OLEObject Type="Embed" ProgID="Equation.DSMT4" ShapeID="_x0000_i1078" DrawAspect="Content" ObjectID="_1696240816" r:id="rId142"/>
        </w:object>
      </w:r>
      <w:r w:rsidR="004A02DA" w:rsidRPr="00636935">
        <w:rPr>
          <w:rFonts w:hint="eastAsia"/>
          <w:sz w:val="24"/>
          <w:szCs w:val="24"/>
        </w:rPr>
        <w:t xml:space="preserve">           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直线</w:t>
      </w:r>
      <w:r w:rsidRPr="00636935">
        <w:rPr>
          <w:sz w:val="24"/>
          <w:szCs w:val="24"/>
        </w:rPr>
        <w:object w:dxaOrig="123" w:dyaOrig="246">
          <v:shape id="_x0000_i1079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079" DrawAspect="Content" ObjectID="_1696240817" r:id="rId143"/>
        </w:object>
      </w:r>
      <w:r w:rsidRPr="00636935">
        <w:rPr>
          <w:sz w:val="24"/>
          <w:szCs w:val="24"/>
        </w:rPr>
        <w:t>的斜率一直存在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直线</w:t>
      </w:r>
      <w:r w:rsidRPr="00636935">
        <w:rPr>
          <w:sz w:val="24"/>
          <w:szCs w:val="24"/>
        </w:rPr>
        <w:object w:dxaOrig="721" w:dyaOrig="248">
          <v:shape id="_x0000_i1080" type="#_x0000_t75" alt="eqIdb614c3c8217843fab4682fc520ab55ed" style="width:36pt;height:12.75pt" o:ole="">
            <v:imagedata r:id="rId144" o:title="eqIdb614c3c8217843fab4682fc520ab55ed"/>
          </v:shape>
          <o:OLEObject Type="Embed" ProgID="Equation.DSMT4" ShapeID="_x0000_i1080" DrawAspect="Content" ObjectID="_1696240818" r:id="rId145"/>
        </w:object>
      </w:r>
      <w:r w:rsidRPr="00636935">
        <w:rPr>
          <w:sz w:val="24"/>
          <w:szCs w:val="24"/>
        </w:rPr>
        <w:t>时直线的倾斜角为</w:t>
      </w:r>
      <w:r w:rsidRPr="00636935">
        <w:rPr>
          <w:sz w:val="24"/>
          <w:szCs w:val="24"/>
        </w:rPr>
        <w:object w:dxaOrig="229" w:dyaOrig="551">
          <v:shape id="_x0000_i1081" type="#_x0000_t75" alt="eqId9e7f9209cee04cdb9a06395310730b31" style="width:11.25pt;height:27.75pt" o:ole="">
            <v:imagedata r:id="rId146" o:title="eqId9e7f9209cee04cdb9a06395310730b31"/>
          </v:shape>
          <o:OLEObject Type="Embed" ProgID="Equation.DSMT4" ShapeID="_x0000_i1081" DrawAspect="Content" ObjectID="_1696240819" r:id="rId147"/>
        </w:object>
      </w:r>
      <w:r w:rsidR="004A02DA" w:rsidRPr="00636935">
        <w:rPr>
          <w:rFonts w:hint="eastAsia"/>
          <w:sz w:val="24"/>
          <w:szCs w:val="24"/>
        </w:rPr>
        <w:t xml:space="preserve">     </w:t>
      </w:r>
      <w:r w:rsidRPr="00636935">
        <w:rPr>
          <w:sz w:val="24"/>
          <w:szCs w:val="24"/>
        </w:rPr>
        <w:t>D</w:t>
      </w:r>
      <w:r w:rsidRPr="00636935">
        <w:rPr>
          <w:sz w:val="24"/>
          <w:szCs w:val="24"/>
        </w:rPr>
        <w:t>．点</w:t>
      </w:r>
      <w:r w:rsidRPr="00636935">
        <w:rPr>
          <w:sz w:val="24"/>
          <w:szCs w:val="24"/>
        </w:rPr>
        <w:object w:dxaOrig="634" w:dyaOrig="353">
          <v:shape id="_x0000_i1082" type="#_x0000_t75" alt="eqId27c601ad261743cfb8e1791faff05ddc" style="width:31.5pt;height:18pt" o:ole="">
            <v:imagedata r:id="rId148" o:title="eqId27c601ad261743cfb8e1791faff05ddc"/>
          </v:shape>
          <o:OLEObject Type="Embed" ProgID="Equation.DSMT4" ShapeID="_x0000_i1082" DrawAspect="Content" ObjectID="_1696240820" r:id="rId149"/>
        </w:object>
      </w:r>
      <w:r w:rsidRPr="00636935">
        <w:rPr>
          <w:sz w:val="24"/>
          <w:szCs w:val="24"/>
        </w:rPr>
        <w:t>到直线</w:t>
      </w:r>
      <w:r w:rsidRPr="00636935">
        <w:rPr>
          <w:sz w:val="24"/>
          <w:szCs w:val="24"/>
        </w:rPr>
        <w:object w:dxaOrig="123" w:dyaOrig="246">
          <v:shape id="_x0000_i1083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083" DrawAspect="Content" ObjectID="_1696240821" r:id="rId150"/>
        </w:object>
      </w:r>
      <w:r w:rsidRPr="00636935">
        <w:rPr>
          <w:sz w:val="24"/>
          <w:szCs w:val="24"/>
        </w:rPr>
        <w:t>的最大距离为</w:t>
      </w:r>
      <w:r w:rsidRPr="00636935">
        <w:rPr>
          <w:sz w:val="24"/>
          <w:szCs w:val="24"/>
        </w:rPr>
        <w:object w:dxaOrig="439" w:dyaOrig="306">
          <v:shape id="_x0000_i1084" type="#_x0000_t75" alt="eqId2644c4fd7d684e75ae5ed93cb3581244" style="width:21.75pt;height:15pt" o:ole="">
            <v:imagedata r:id="rId151" o:title="eqId2644c4fd7d684e75ae5ed93cb3581244"/>
          </v:shape>
          <o:OLEObject Type="Embed" ProgID="Equation.DSMT4" ShapeID="_x0000_i1084" DrawAspect="Content" ObjectID="_1696240822" r:id="rId152"/>
        </w:object>
      </w: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Pr="00636935">
        <w:rPr>
          <w:rFonts w:hint="eastAsia"/>
          <w:sz w:val="24"/>
          <w:szCs w:val="24"/>
        </w:rPr>
        <w:t>0</w:t>
      </w:r>
      <w:r w:rsidR="00AE110B" w:rsidRPr="00636935">
        <w:rPr>
          <w:sz w:val="24"/>
          <w:szCs w:val="24"/>
        </w:rPr>
        <w:t>．</w:t>
      </w:r>
      <w:r w:rsidR="00AE110B" w:rsidRPr="00636935">
        <w:rPr>
          <w:sz w:val="24"/>
          <w:szCs w:val="24"/>
        </w:rPr>
        <w:t>(</w:t>
      </w:r>
      <w:r w:rsidR="00AE110B" w:rsidRPr="00636935">
        <w:rPr>
          <w:sz w:val="24"/>
          <w:szCs w:val="24"/>
        </w:rPr>
        <w:t>多选</w:t>
      </w:r>
      <w:r w:rsidR="00AE110B" w:rsidRPr="00636935">
        <w:rPr>
          <w:sz w:val="24"/>
          <w:szCs w:val="24"/>
        </w:rPr>
        <w:t>)</w:t>
      </w:r>
      <w:r w:rsidR="00AE110B" w:rsidRPr="00636935">
        <w:rPr>
          <w:sz w:val="24"/>
          <w:szCs w:val="24"/>
        </w:rPr>
        <w:t>已知向量</w:t>
      </w:r>
      <w:r w:rsidR="00AE110B" w:rsidRPr="00636935">
        <w:rPr>
          <w:sz w:val="24"/>
          <w:szCs w:val="24"/>
        </w:rPr>
        <w:object w:dxaOrig="1425" w:dyaOrig="303">
          <v:shape id="_x0000_i1085" type="#_x0000_t75" alt="eqId97a092674ccf456bb8b1da9fb298f994" style="width:71.25pt;height:15pt" o:ole="">
            <v:imagedata r:id="rId153" o:title="eqId97a092674ccf456bb8b1da9fb298f994"/>
          </v:shape>
          <o:OLEObject Type="Embed" ProgID="Equation.DSMT4" ShapeID="_x0000_i1085" DrawAspect="Content" ObjectID="_1696240823" r:id="rId154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1073" w:dyaOrig="331">
          <v:shape id="_x0000_i1086" type="#_x0000_t75" alt="eqId8f3894da852d4c2197ead997b7a8b775" style="width:54pt;height:16.5pt" o:ole="">
            <v:imagedata r:id="rId155" o:title="eqId8f3894da852d4c2197ead997b7a8b775"/>
          </v:shape>
          <o:OLEObject Type="Embed" ProgID="Equation.DSMT4" ShapeID="_x0000_i1086" DrawAspect="Content" ObjectID="_1696240824" r:id="rId156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1179" w:dyaOrig="331">
          <v:shape id="_x0000_i1087" type="#_x0000_t75" alt="eqId755c90122b2940f99554ea848876fe2b" style="width:59.25pt;height:16.5pt" o:ole="">
            <v:imagedata r:id="rId157" o:title="eqId755c90122b2940f99554ea848876fe2b"/>
          </v:shape>
          <o:OLEObject Type="Embed" ProgID="Equation.DSMT4" ShapeID="_x0000_i1087" DrawAspect="Content" ObjectID="_1696240825" r:id="rId158"/>
        </w:object>
      </w:r>
      <w:r w:rsidR="00AE110B" w:rsidRPr="00636935">
        <w:rPr>
          <w:sz w:val="24"/>
          <w:szCs w:val="24"/>
        </w:rPr>
        <w:t>，下列等式中正确的是（</w:t>
      </w:r>
      <w:r w:rsidR="00AE110B" w:rsidRPr="00636935">
        <w:rPr>
          <w:sz w:val="24"/>
          <w:szCs w:val="24"/>
        </w:rPr>
        <w:t xml:space="preserve">    </w:t>
      </w:r>
      <w:r w:rsidR="00AE110B"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4153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="00C36DE6" w:rsidRPr="00636935">
        <w:rPr>
          <w:sz w:val="24"/>
          <w:szCs w:val="24"/>
        </w:rPr>
        <w:object w:dxaOrig="1600" w:dyaOrig="480">
          <v:shape id="_x0000_i1088" type="#_x0000_t75" alt="eqId32fd1232c10143778a8562f784d0061b" style="width:80.25pt;height:24pt" o:ole="">
            <v:imagedata r:id="rId159" o:title=""/>
          </v:shape>
          <o:OLEObject Type="Embed" ProgID="Equation.DSMT4" ShapeID="_x0000_i1088" DrawAspect="Content" ObjectID="_1696240826" r:id="rId160"/>
        </w:object>
      </w:r>
      <w:r w:rsidRPr="00636935">
        <w:rPr>
          <w:sz w:val="24"/>
          <w:szCs w:val="24"/>
        </w:rPr>
        <w:t xml:space="preserve"> </w:t>
      </w:r>
      <w:r w:rsidR="00C36DE6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="008A5F08" w:rsidRPr="00636935">
        <w:rPr>
          <w:sz w:val="24"/>
          <w:szCs w:val="24"/>
        </w:rPr>
        <w:object w:dxaOrig="2160" w:dyaOrig="480">
          <v:shape id="_x0000_i1761" type="#_x0000_t75" alt="eqIde842db7c9b444579b658faab804b0103" style="width:108pt;height:24pt" o:ole="">
            <v:imagedata r:id="rId161" o:title=""/>
          </v:shape>
          <o:OLEObject Type="Embed" ProgID="Equation.DSMT4" ShapeID="_x0000_i1761" DrawAspect="Content" ObjectID="_1696240827" r:id="rId162"/>
        </w:object>
      </w:r>
      <w:r w:rsidR="00C36DE6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2147" w:dyaOrig="461">
          <v:shape id="_x0000_i1089" type="#_x0000_t75" alt="eqId4db6bf7ecea342b89afb2bed0e6954e1" style="width:107.25pt;height:23.25pt" o:ole="">
            <v:imagedata r:id="rId163" o:title="eqId4db6bf7ecea342b89afb2bed0e6954e1"/>
          </v:shape>
          <o:OLEObject Type="Embed" ProgID="Equation.DSMT4" ShapeID="_x0000_i1089" DrawAspect="Content" ObjectID="_1696240828" r:id="rId164"/>
        </w:object>
      </w:r>
      <w:r w:rsidRPr="00636935">
        <w:rPr>
          <w:sz w:val="24"/>
          <w:szCs w:val="24"/>
        </w:rPr>
        <w:t xml:space="preserve"> </w:t>
      </w:r>
      <w:r w:rsidRPr="00636935">
        <w:rPr>
          <w:sz w:val="24"/>
          <w:szCs w:val="24"/>
        </w:rPr>
        <w:tab/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778" w:dyaOrig="421">
          <v:shape id="_x0000_i1090" type="#_x0000_t75" alt="eqIdb5e1e8656938409a90108ae0e14d20fd" style="width:89.25pt;height:21pt" o:ole="">
            <v:imagedata r:id="rId165" o:title="eqIdb5e1e8656938409a90108ae0e14d20fd"/>
          </v:shape>
          <o:OLEObject Type="Embed" ProgID="Equation.DSMT4" ShapeID="_x0000_i1090" DrawAspect="Content" ObjectID="_1696240829" r:id="rId166"/>
        </w:object>
      </w: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Pr="00636935">
        <w:rPr>
          <w:rFonts w:hint="eastAsia"/>
          <w:sz w:val="24"/>
          <w:szCs w:val="24"/>
        </w:rPr>
        <w:t>1</w:t>
      </w:r>
      <w:r w:rsidR="00AE110B" w:rsidRPr="00636935">
        <w:rPr>
          <w:sz w:val="24"/>
          <w:szCs w:val="24"/>
        </w:rPr>
        <w:t>．已知实数</w:t>
      </w:r>
      <w:r w:rsidR="00AE110B" w:rsidRPr="00636935">
        <w:rPr>
          <w:sz w:val="24"/>
          <w:szCs w:val="24"/>
        </w:rPr>
        <w:object w:dxaOrig="176" w:dyaOrig="206">
          <v:shape id="_x0000_i1091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091" DrawAspect="Content" ObjectID="_1696240830" r:id="rId168"/>
        </w:object>
      </w:r>
      <w:r w:rsidR="00AE110B" w:rsidRPr="00636935">
        <w:rPr>
          <w:sz w:val="24"/>
          <w:szCs w:val="24"/>
        </w:rPr>
        <w:t>、</w:t>
      </w:r>
      <w:r w:rsidR="00AE110B" w:rsidRPr="00636935">
        <w:rPr>
          <w:sz w:val="24"/>
          <w:szCs w:val="24"/>
        </w:rPr>
        <w:object w:dxaOrig="194" w:dyaOrig="239">
          <v:shape id="_x0000_i1092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092" DrawAspect="Content" ObjectID="_1696240831" r:id="rId170"/>
        </w:object>
      </w:r>
      <w:r w:rsidR="00AE110B" w:rsidRPr="00636935">
        <w:rPr>
          <w:sz w:val="24"/>
          <w:szCs w:val="24"/>
        </w:rPr>
        <w:t>满足方程</w:t>
      </w:r>
      <w:r w:rsidR="00AE110B" w:rsidRPr="00636935">
        <w:rPr>
          <w:sz w:val="24"/>
          <w:szCs w:val="24"/>
        </w:rPr>
        <w:object w:dxaOrig="2041" w:dyaOrig="313">
          <v:shape id="_x0000_i1093" type="#_x0000_t75" alt="eqIdaad370586be34055920912f9f08c209b" style="width:102pt;height:15.75pt" o:ole="">
            <v:imagedata r:id="rId171" o:title="eqIdaad370586be34055920912f9f08c209b"/>
          </v:shape>
          <o:OLEObject Type="Embed" ProgID="Equation.DSMT4" ShapeID="_x0000_i1093" DrawAspect="Content" ObjectID="_1696240832" r:id="rId172"/>
        </w:object>
      </w:r>
      <w:r w:rsidR="00AE110B" w:rsidRPr="00636935">
        <w:rPr>
          <w:sz w:val="24"/>
          <w:szCs w:val="24"/>
        </w:rPr>
        <w:t>，则下列说法正确的是（</w:t>
      </w:r>
      <w:r w:rsidR="00AE110B" w:rsidRPr="00636935">
        <w:rPr>
          <w:sz w:val="24"/>
          <w:szCs w:val="24"/>
        </w:rPr>
        <w:t xml:space="preserve">    </w:t>
      </w:r>
      <w:r w:rsidR="00AE110B"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tabs>
          <w:tab w:val="left" w:pos="3390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651" w:dyaOrig="393">
          <v:shape id="_x0000_i1094" type="#_x0000_t75" alt="eqId9c92075169a24146b27ad6f4ff2706f9" style="width:32.25pt;height:19.5pt" o:ole="">
            <v:imagedata r:id="rId173" o:title="eqId9c92075169a24146b27ad6f4ff2706f9"/>
          </v:shape>
          <o:OLEObject Type="Embed" ProgID="Equation.DSMT4" ShapeID="_x0000_i1094" DrawAspect="Content" ObjectID="_1696240833" r:id="rId174"/>
        </w:object>
      </w:r>
      <w:r w:rsidRPr="00636935">
        <w:rPr>
          <w:sz w:val="24"/>
          <w:szCs w:val="24"/>
        </w:rPr>
        <w:t>的最大值为</w:t>
      </w:r>
      <w:r w:rsidRPr="00636935">
        <w:rPr>
          <w:sz w:val="24"/>
          <w:szCs w:val="24"/>
        </w:rPr>
        <w:object w:dxaOrig="616" w:dyaOrig="317">
          <v:shape id="_x0000_i1095" type="#_x0000_t75" alt="eqId38f14727c65f4799946fda55650933d9" style="width:30.75pt;height:15.75pt" o:ole="">
            <v:imagedata r:id="rId175" o:title="eqId38f14727c65f4799946fda55650933d9"/>
          </v:shape>
          <o:OLEObject Type="Embed" ProgID="Equation.DSMT4" ShapeID="_x0000_i1095" DrawAspect="Content" ObjectID="_1696240834" r:id="rId176"/>
        </w:object>
      </w:r>
      <w:r w:rsidR="00C36DE6" w:rsidRPr="00636935">
        <w:rPr>
          <w:sz w:val="24"/>
          <w:szCs w:val="24"/>
        </w:rPr>
        <w:tab/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1566" w:dyaOrig="382">
          <v:shape id="_x0000_i1096" type="#_x0000_t75" alt="eqId2fe4f94536cb4e9e8448d01ac0055478" style="width:78pt;height:18.75pt" o:ole="">
            <v:imagedata r:id="rId177" o:title="eqId2fe4f94536cb4e9e8448d01ac0055478"/>
          </v:shape>
          <o:OLEObject Type="Embed" ProgID="Equation.DSMT4" ShapeID="_x0000_i1096" DrawAspect="Content" ObjectID="_1696240835" r:id="rId178"/>
        </w:object>
      </w:r>
      <w:r w:rsidRPr="00636935">
        <w:rPr>
          <w:sz w:val="24"/>
          <w:szCs w:val="24"/>
        </w:rPr>
        <w:t>的最大值为</w:t>
      </w:r>
      <w:r w:rsidRPr="00636935">
        <w:rPr>
          <w:sz w:val="24"/>
          <w:szCs w:val="24"/>
        </w:rPr>
        <w:object w:dxaOrig="915" w:dyaOrig="301">
          <v:shape id="_x0000_i1097" type="#_x0000_t75" alt="eqId7cdd2fa4d2274c57b5b9a3ce880e2427" style="width:45.75pt;height:15pt" o:ole="">
            <v:imagedata r:id="rId179" o:title="eqId7cdd2fa4d2274c57b5b9a3ce880e2427"/>
          </v:shape>
          <o:OLEObject Type="Embed" ProgID="Equation.DSMT4" ShapeID="_x0000_i1097" DrawAspect="Content" ObjectID="_1696240836" r:id="rId180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492" w:dyaOrig="252">
          <v:shape id="_x0000_i1098" type="#_x0000_t75" alt="eqIdd2cd98e0fc10431cb71ed1d3b1944ef1" style="width:24.75pt;height:12.75pt" o:ole="">
            <v:imagedata r:id="rId181" o:title="eqIdd2cd98e0fc10431cb71ed1d3b1944ef1"/>
          </v:shape>
          <o:OLEObject Type="Embed" ProgID="Equation.DSMT4" ShapeID="_x0000_i1098" DrawAspect="Content" ObjectID="_1696240837" r:id="rId182"/>
        </w:object>
      </w:r>
      <w:r w:rsidRPr="00636935">
        <w:rPr>
          <w:sz w:val="24"/>
          <w:szCs w:val="24"/>
        </w:rPr>
        <w:t>的最大值为</w:t>
      </w:r>
      <w:r w:rsidRPr="00636935">
        <w:rPr>
          <w:sz w:val="24"/>
          <w:szCs w:val="24"/>
        </w:rPr>
        <w:object w:dxaOrig="721" w:dyaOrig="301">
          <v:shape id="_x0000_i1099" type="#_x0000_t75" alt="eqId666a498245194646a9e9a510d7a2a9f9" style="width:36pt;height:15pt" o:ole="">
            <v:imagedata r:id="rId183" o:title="eqId666a498245194646a9e9a510d7a2a9f9"/>
          </v:shape>
          <o:OLEObject Type="Embed" ProgID="Equation.DSMT4" ShapeID="_x0000_i1099" DrawAspect="Content" ObjectID="_1696240838" r:id="rId184"/>
        </w:object>
      </w:r>
      <w:r w:rsidR="00C36DE6" w:rsidRPr="00636935">
        <w:rPr>
          <w:rFonts w:hint="eastAsia"/>
          <w:sz w:val="24"/>
          <w:szCs w:val="24"/>
        </w:rPr>
        <w:t xml:space="preserve">        </w:t>
      </w:r>
      <w:r w:rsidRPr="00636935">
        <w:rPr>
          <w:sz w:val="24"/>
          <w:szCs w:val="24"/>
        </w:rPr>
        <w:t>D</w:t>
      </w:r>
      <w:r w:rsidRPr="00636935">
        <w:rPr>
          <w:sz w:val="24"/>
          <w:szCs w:val="24"/>
        </w:rPr>
        <w:t>．</w:t>
      </w:r>
      <w:r w:rsidRPr="00636935">
        <w:rPr>
          <w:sz w:val="24"/>
          <w:szCs w:val="24"/>
        </w:rPr>
        <w:object w:dxaOrig="686" w:dyaOrig="285">
          <v:shape id="_x0000_i1100" type="#_x0000_t75" alt="eqIda92e0fe6a646486892b4001019b43eff" style="width:34.5pt;height:14.25pt" o:ole="">
            <v:imagedata r:id="rId185" o:title="eqIda92e0fe6a646486892b4001019b43eff"/>
          </v:shape>
          <o:OLEObject Type="Embed" ProgID="Equation.DSMT4" ShapeID="_x0000_i1100" DrawAspect="Content" ObjectID="_1696240839" r:id="rId186"/>
        </w:object>
      </w:r>
      <w:r w:rsidRPr="00636935">
        <w:rPr>
          <w:sz w:val="24"/>
          <w:szCs w:val="24"/>
        </w:rPr>
        <w:t>的最大值为</w:t>
      </w:r>
      <w:r w:rsidRPr="00636935">
        <w:rPr>
          <w:sz w:val="24"/>
          <w:szCs w:val="24"/>
        </w:rPr>
        <w:object w:dxaOrig="158" w:dyaOrig="243">
          <v:shape id="_x0000_i1101" type="#_x0000_t75" alt="eqId401586f7a7f248b7904a4cfeaa2ed2f0" style="width:8.25pt;height:12pt" o:ole="">
            <v:imagedata r:id="rId187" o:title="eqId401586f7a7f248b7904a4cfeaa2ed2f0"/>
          </v:shape>
          <o:OLEObject Type="Embed" ProgID="Equation.DSMT4" ShapeID="_x0000_i1101" DrawAspect="Content" ObjectID="_1696240840" r:id="rId188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="008A5F08" w:rsidRPr="00636935">
        <w:rPr>
          <w:rFonts w:hint="eastAsia"/>
          <w:sz w:val="24"/>
          <w:szCs w:val="24"/>
        </w:rPr>
        <w:t>2</w:t>
      </w:r>
      <w:r w:rsidRPr="00636935">
        <w:rPr>
          <w:sz w:val="24"/>
          <w:szCs w:val="24"/>
        </w:rPr>
        <w:t>．在棱长为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的正方体</w:t>
      </w:r>
      <w:r w:rsidRPr="00636935">
        <w:rPr>
          <w:sz w:val="24"/>
          <w:szCs w:val="24"/>
        </w:rPr>
        <w:object w:dxaOrig="1566" w:dyaOrig="316">
          <v:shape id="_x0000_i1102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102" DrawAspect="Content" ObjectID="_1696240841" r:id="rId189"/>
        </w:object>
      </w:r>
      <w:r w:rsidRPr="00636935">
        <w:rPr>
          <w:sz w:val="24"/>
          <w:szCs w:val="24"/>
        </w:rPr>
        <w:t>中，点</w:t>
      </w:r>
      <w:r w:rsidRPr="00636935">
        <w:rPr>
          <w:sz w:val="24"/>
          <w:szCs w:val="24"/>
        </w:rPr>
        <w:object w:dxaOrig="194" w:dyaOrig="207">
          <v:shape id="_x0000_i1103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103" DrawAspect="Content" ObjectID="_1696240842" r:id="rId190"/>
        </w:object>
      </w:r>
      <w:r w:rsidRPr="00636935">
        <w:rPr>
          <w:sz w:val="24"/>
          <w:szCs w:val="24"/>
        </w:rPr>
        <w:t>为线段</w:t>
      </w:r>
      <w:r w:rsidRPr="00636935">
        <w:rPr>
          <w:sz w:val="24"/>
          <w:szCs w:val="24"/>
        </w:rPr>
        <w:object w:dxaOrig="387" w:dyaOrig="317">
          <v:shape id="_x0000_i1104" type="#_x0000_t75" alt="eqId710b690db05c4a9ca514d234b961f314" style="width:19.5pt;height:15.75pt" o:ole="">
            <v:imagedata r:id="rId191" o:title="eqId710b690db05c4a9ca514d234b961f314"/>
          </v:shape>
          <o:OLEObject Type="Embed" ProgID="Equation.DSMT4" ShapeID="_x0000_i1104" DrawAspect="Content" ObjectID="_1696240843" r:id="rId192"/>
        </w:object>
      </w:r>
      <w:r w:rsidRPr="00636935">
        <w:rPr>
          <w:sz w:val="24"/>
          <w:szCs w:val="24"/>
        </w:rPr>
        <w:t>上的动点（包含线段的端点），点</w:t>
      </w:r>
      <w:r w:rsidRPr="00636935">
        <w:rPr>
          <w:sz w:val="24"/>
          <w:szCs w:val="24"/>
        </w:rPr>
        <w:object w:dxaOrig="281" w:dyaOrig="229">
          <v:shape id="_x0000_i1105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105" DrawAspect="Content" ObjectID="_1696240844" r:id="rId194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246" w:dyaOrig="246">
          <v:shape id="_x0000_i1106" type="#_x0000_t75" alt="eqId517584fed25c413ba8b7bb33ffa2d5c6" style="width:12pt;height:12pt" o:ole="">
            <v:imagedata r:id="rId195" o:title="eqId517584fed25c413ba8b7bb33ffa2d5c6"/>
          </v:shape>
          <o:OLEObject Type="Embed" ProgID="Equation.DSMT4" ShapeID="_x0000_i1106" DrawAspect="Content" ObjectID="_1696240845" r:id="rId196"/>
        </w:object>
      </w:r>
      <w:r w:rsidRPr="00636935">
        <w:rPr>
          <w:sz w:val="24"/>
          <w:szCs w:val="24"/>
        </w:rPr>
        <w:t>分别为线段</w:t>
      </w:r>
      <w:r w:rsidRPr="00636935">
        <w:rPr>
          <w:sz w:val="24"/>
          <w:szCs w:val="24"/>
        </w:rPr>
        <w:object w:dxaOrig="422" w:dyaOrig="317">
          <v:shape id="_x0000_i1107" type="#_x0000_t75" alt="eqId17ceafc9b1a74a37a89907801af1e742" style="width:21pt;height:15.75pt" o:ole="">
            <v:imagedata r:id="rId197" o:title="eqId17ceafc9b1a74a37a89907801af1e742"/>
          </v:shape>
          <o:OLEObject Type="Embed" ProgID="Equation.DSMT4" ShapeID="_x0000_i1107" DrawAspect="Content" ObjectID="_1696240846" r:id="rId198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352" w:dyaOrig="274">
          <v:shape id="_x0000_i1108" type="#_x0000_t75" alt="eqId8f39d706a505485987ccbb3f6177d72d" style="width:17.25pt;height:13.5pt" o:ole="">
            <v:imagedata r:id="rId199" o:title="eqId8f39d706a505485987ccbb3f6177d72d"/>
          </v:shape>
          <o:OLEObject Type="Embed" ProgID="Equation.DSMT4" ShapeID="_x0000_i1108" DrawAspect="Content" ObjectID="_1696240847" r:id="rId200"/>
        </w:object>
      </w:r>
      <w:r w:rsidRPr="00636935">
        <w:rPr>
          <w:sz w:val="24"/>
          <w:szCs w:val="24"/>
        </w:rPr>
        <w:t>的中点，则下列说法正确的是（</w:t>
      </w:r>
      <w:r w:rsidRPr="00636935">
        <w:rPr>
          <w:sz w:val="24"/>
          <w:szCs w:val="24"/>
        </w:rPr>
        <w:t xml:space="preserve">    </w:t>
      </w:r>
      <w:r w:rsidRPr="00636935">
        <w:rPr>
          <w:sz w:val="24"/>
          <w:szCs w:val="24"/>
        </w:rPr>
        <w:t>）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A</w:t>
      </w:r>
      <w:r w:rsidRPr="00636935">
        <w:rPr>
          <w:sz w:val="24"/>
          <w:szCs w:val="24"/>
        </w:rPr>
        <w:t>．当</w:t>
      </w:r>
      <w:r w:rsidRPr="00636935">
        <w:rPr>
          <w:sz w:val="24"/>
          <w:szCs w:val="24"/>
        </w:rPr>
        <w:object w:dxaOrig="1021" w:dyaOrig="358">
          <v:shape id="_x0000_i1109" type="#_x0000_t75" alt="eqIdcae1cc83931b44c1b3d33d48fc57b599" style="width:51pt;height:18pt" o:ole="">
            <v:imagedata r:id="rId201" o:title="eqIdcae1cc83931b44c1b3d33d48fc57b599"/>
          </v:shape>
          <o:OLEObject Type="Embed" ProgID="Equation.DSMT4" ShapeID="_x0000_i1109" DrawAspect="Content" ObjectID="_1696240848" r:id="rId202"/>
        </w:object>
      </w:r>
      <w:r w:rsidRPr="00636935">
        <w:rPr>
          <w:sz w:val="24"/>
          <w:szCs w:val="24"/>
        </w:rPr>
        <w:t>时，点</w:t>
      </w:r>
      <w:r w:rsidRPr="00636935">
        <w:rPr>
          <w:sz w:val="24"/>
          <w:szCs w:val="24"/>
        </w:rPr>
        <w:object w:dxaOrig="211" w:dyaOrig="211">
          <v:shape id="_x0000_i1110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110" DrawAspect="Content" ObjectID="_1696240849" r:id="rId204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194" w:dyaOrig="207">
          <v:shape id="_x0000_i1111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111" DrawAspect="Content" ObjectID="_1696240850" r:id="rId205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264" w:dyaOrig="317">
          <v:shape id="_x0000_i1112" type="#_x0000_t75" alt="eqId3f5a5d0fed7d4dc1bcce73cf1b7a92d3" style="width:13.5pt;height:15.75pt" o:ole="">
            <v:imagedata r:id="rId206" o:title="eqId3f5a5d0fed7d4dc1bcce73cf1b7a92d3"/>
          </v:shape>
          <o:OLEObject Type="Embed" ProgID="Equation.DSMT4" ShapeID="_x0000_i1112" DrawAspect="Content" ObjectID="_1696240851" r:id="rId207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246" w:dyaOrig="311">
          <v:shape id="_x0000_i1113" type="#_x0000_t75" alt="eqIde660daa143d5431e96530c61b610d572" style="width:12pt;height:15.75pt" o:ole="">
            <v:imagedata r:id="rId208" o:title="eqIde660daa143d5431e96530c61b610d572"/>
          </v:shape>
          <o:OLEObject Type="Embed" ProgID="Equation.DSMT4" ShapeID="_x0000_i1113" DrawAspect="Content" ObjectID="_1696240852" r:id="rId209"/>
        </w:object>
      </w:r>
      <w:r w:rsidRPr="00636935">
        <w:rPr>
          <w:sz w:val="24"/>
          <w:szCs w:val="24"/>
        </w:rPr>
        <w:t>四点共面</w:t>
      </w:r>
      <w:r w:rsidR="00C36DE6" w:rsidRPr="00636935">
        <w:rPr>
          <w:rFonts w:hint="eastAsia"/>
          <w:sz w:val="24"/>
          <w:szCs w:val="24"/>
        </w:rPr>
        <w:t xml:space="preserve">    </w:t>
      </w:r>
      <w:r w:rsidR="00636935">
        <w:rPr>
          <w:rFonts w:hint="eastAsia"/>
          <w:sz w:val="24"/>
          <w:szCs w:val="24"/>
        </w:rPr>
        <w:t xml:space="preserve"> </w:t>
      </w:r>
      <w:r w:rsidR="00C36DE6" w:rsidRPr="00636935">
        <w:rPr>
          <w:rFonts w:hint="eastAsia"/>
          <w:sz w:val="24"/>
          <w:szCs w:val="24"/>
        </w:rPr>
        <w:t xml:space="preserve"> </w:t>
      </w:r>
      <w:r w:rsidRPr="00636935">
        <w:rPr>
          <w:sz w:val="24"/>
          <w:szCs w:val="24"/>
        </w:rPr>
        <w:t>B</w:t>
      </w:r>
      <w:r w:rsidRPr="00636935">
        <w:rPr>
          <w:sz w:val="24"/>
          <w:szCs w:val="24"/>
        </w:rPr>
        <w:t>．异面直线</w:t>
      </w:r>
      <w:r w:rsidR="008A5F08" w:rsidRPr="00636935">
        <w:rPr>
          <w:sz w:val="24"/>
          <w:szCs w:val="24"/>
        </w:rPr>
        <w:object w:dxaOrig="660" w:dyaOrig="360">
          <v:shape id="_x0000_i1762" type="#_x0000_t75" alt="eqId1ed5c9a541554ff2bbacbddf4d0638c6" style="width:33.75pt;height:17.25pt" o:ole="">
            <v:imagedata r:id="rId210" o:title=""/>
          </v:shape>
          <o:OLEObject Type="Embed" ProgID="Equation.DSMT4" ShapeID="_x0000_i1762" DrawAspect="Content" ObjectID="_1696240853" r:id="rId211"/>
        </w:object>
      </w:r>
      <w:r w:rsidR="008A5F08" w:rsidRPr="00636935">
        <w:rPr>
          <w:sz w:val="24"/>
          <w:szCs w:val="24"/>
        </w:rPr>
        <w:t xml:space="preserve"> </w:t>
      </w:r>
      <w:r w:rsidRPr="00636935">
        <w:rPr>
          <w:sz w:val="24"/>
          <w:szCs w:val="24"/>
        </w:rPr>
        <w:object w:dxaOrig="405" w:dyaOrig="248">
          <v:shape id="_x0000_i1114" type="#_x0000_t75" alt="eqId876037be016c4316885be871978f005b" style="width:20.25pt;height:12.75pt" o:ole="">
            <v:imagedata r:id="rId212" o:title="eqId876037be016c4316885be871978f005b"/>
          </v:shape>
          <o:OLEObject Type="Embed" ProgID="Equation.DSMT4" ShapeID="_x0000_i1114" DrawAspect="Content" ObjectID="_1696240854" r:id="rId213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C</w:t>
      </w:r>
      <w:r w:rsidRPr="00636935">
        <w:rPr>
          <w:sz w:val="24"/>
          <w:szCs w:val="24"/>
        </w:rPr>
        <w:t>．三棱锥</w:t>
      </w:r>
      <w:r w:rsidRPr="00636935">
        <w:rPr>
          <w:sz w:val="24"/>
          <w:szCs w:val="24"/>
        </w:rPr>
        <w:object w:dxaOrig="897" w:dyaOrig="237">
          <v:shape id="_x0000_i1115" type="#_x0000_t75" alt="eqIdbc733dc635364a33a7e74e731ae0b243" style="width:45pt;height:12pt" o:ole="">
            <v:imagedata r:id="rId214" o:title="eqIdbc733dc635364a33a7e74e731ae0b243"/>
          </v:shape>
          <o:OLEObject Type="Embed" ProgID="Equation.DSMT4" ShapeID="_x0000_i1115" DrawAspect="Content" ObjectID="_1696240855" r:id="rId215"/>
        </w:object>
      </w:r>
      <w:r w:rsidRPr="00636935">
        <w:rPr>
          <w:sz w:val="24"/>
          <w:szCs w:val="24"/>
        </w:rPr>
        <w:t>的体积为定值</w:t>
      </w:r>
      <w:r w:rsidR="00C36DE6" w:rsidRPr="00636935">
        <w:rPr>
          <w:rFonts w:hint="eastAsia"/>
          <w:sz w:val="24"/>
          <w:szCs w:val="24"/>
        </w:rPr>
        <w:t xml:space="preserve">                   </w:t>
      </w:r>
      <w:r w:rsidRPr="00636935">
        <w:rPr>
          <w:sz w:val="24"/>
          <w:szCs w:val="24"/>
        </w:rPr>
        <w:t>D</w:t>
      </w:r>
      <w:r w:rsidRPr="00636935">
        <w:rPr>
          <w:sz w:val="24"/>
          <w:szCs w:val="24"/>
        </w:rPr>
        <w:t>．不存在点</w:t>
      </w:r>
      <w:r w:rsidRPr="00636935">
        <w:rPr>
          <w:sz w:val="24"/>
          <w:szCs w:val="24"/>
        </w:rPr>
        <w:object w:dxaOrig="194" w:dyaOrig="207">
          <v:shape id="_x0000_i1116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116" DrawAspect="Content" ObjectID="_1696240856" r:id="rId216"/>
        </w:object>
      </w:r>
      <w:r w:rsidRPr="00636935">
        <w:rPr>
          <w:sz w:val="24"/>
          <w:szCs w:val="24"/>
        </w:rPr>
        <w:t>，使得</w:t>
      </w:r>
      <w:r w:rsidRPr="00636935">
        <w:rPr>
          <w:sz w:val="24"/>
          <w:szCs w:val="24"/>
        </w:rPr>
        <w:object w:dxaOrig="809" w:dyaOrig="199">
          <v:shape id="_x0000_i1117" type="#_x0000_t75" alt="eqIdcd61385026fd4ea0ad7a772d574eab06" style="width:40.5pt;height:9.75pt" o:ole="">
            <v:imagedata r:id="rId217" o:title="eqIdcd61385026fd4ea0ad7a772d574eab06"/>
          </v:shape>
          <o:OLEObject Type="Embed" ProgID="Equation.DSMT4" ShapeID="_x0000_i1117" DrawAspect="Content" ObjectID="_1696240857" r:id="rId218"/>
        </w:object>
      </w:r>
    </w:p>
    <w:p w:rsidR="006A381C" w:rsidRPr="00636935" w:rsidRDefault="00AE110B" w:rsidP="00031B0F">
      <w:pPr>
        <w:snapToGrid w:val="0"/>
        <w:rPr>
          <w:b/>
          <w:sz w:val="24"/>
          <w:szCs w:val="24"/>
        </w:rPr>
      </w:pPr>
      <w:r w:rsidRPr="00636935">
        <w:rPr>
          <w:rFonts w:hint="eastAsia"/>
          <w:b/>
          <w:sz w:val="24"/>
          <w:szCs w:val="24"/>
        </w:rPr>
        <w:lastRenderedPageBreak/>
        <w:t>三、填空题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="00C36DE6" w:rsidRPr="00636935">
        <w:rPr>
          <w:rFonts w:hint="eastAsia"/>
          <w:sz w:val="24"/>
          <w:szCs w:val="24"/>
        </w:rPr>
        <w:t>3</w:t>
      </w:r>
      <w:r w:rsidRPr="00636935">
        <w:rPr>
          <w:sz w:val="24"/>
          <w:szCs w:val="24"/>
        </w:rPr>
        <w:t>．已知向量</w:t>
      </w:r>
      <w:r w:rsidRPr="00636935">
        <w:rPr>
          <w:sz w:val="24"/>
          <w:szCs w:val="24"/>
        </w:rPr>
        <w:object w:dxaOrig="915" w:dyaOrig="458">
          <v:shape id="_x0000_i1118" type="#_x0000_t75" alt="eqId3e791263e30340558d124064fbabb005" style="width:45.75pt;height:23.25pt" o:ole="">
            <v:imagedata r:id="rId219" o:title="eqId3e791263e30340558d124064fbabb005"/>
          </v:shape>
          <o:OLEObject Type="Embed" ProgID="Equation.DSMT4" ShapeID="_x0000_i1118" DrawAspect="Content" ObjectID="_1696240858" r:id="rId220"/>
        </w:object>
      </w:r>
      <w:r w:rsidRPr="00636935">
        <w:rPr>
          <w:sz w:val="24"/>
          <w:szCs w:val="24"/>
        </w:rPr>
        <w:t>，</w:t>
      </w:r>
      <w:r w:rsidRPr="00636935">
        <w:rPr>
          <w:sz w:val="24"/>
          <w:szCs w:val="24"/>
        </w:rPr>
        <w:object w:dxaOrig="1091" w:dyaOrig="460">
          <v:shape id="_x0000_i1119" type="#_x0000_t75" alt="eqIda1ba8e95b1c94d54b7747b8e8d5b7be0" style="width:54.75pt;height:23.25pt" o:ole="">
            <v:imagedata r:id="rId221" o:title="eqIda1ba8e95b1c94d54b7747b8e8d5b7be0"/>
          </v:shape>
          <o:OLEObject Type="Embed" ProgID="Equation.DSMT4" ShapeID="_x0000_i1119" DrawAspect="Content" ObjectID="_1696240859" r:id="rId222"/>
        </w:object>
      </w:r>
      <w:r w:rsidRPr="00636935">
        <w:rPr>
          <w:sz w:val="24"/>
          <w:szCs w:val="24"/>
        </w:rPr>
        <w:t>，且满足</w:t>
      </w:r>
      <w:r w:rsidRPr="00636935">
        <w:rPr>
          <w:sz w:val="24"/>
          <w:szCs w:val="24"/>
        </w:rPr>
        <w:object w:dxaOrig="1759" w:dyaOrig="595">
          <v:shape id="_x0000_i1120" type="#_x0000_t75" alt="eqId7f7093ec116c47979e057fb6e6b5aa2d" style="width:87.75pt;height:30pt" o:ole="">
            <v:imagedata r:id="rId223" o:title="eqId7f7093ec116c47979e057fb6e6b5aa2d"/>
          </v:shape>
          <o:OLEObject Type="Embed" ProgID="Equation.DSMT4" ShapeID="_x0000_i1120" DrawAspect="Content" ObjectID="_1696240860" r:id="rId224"/>
        </w:object>
      </w:r>
      <w:r w:rsidRPr="00636935">
        <w:rPr>
          <w:sz w:val="24"/>
          <w:szCs w:val="24"/>
        </w:rPr>
        <w:t>，则</w:t>
      </w:r>
      <w:r w:rsidRPr="00636935">
        <w:rPr>
          <w:i/>
          <w:sz w:val="24"/>
          <w:szCs w:val="24"/>
        </w:rPr>
        <w:t>k</w:t>
      </w:r>
      <w:r w:rsidRPr="00636935">
        <w:rPr>
          <w:sz w:val="24"/>
          <w:szCs w:val="24"/>
        </w:rPr>
        <w:t>的值为</w:t>
      </w:r>
      <w:r w:rsidRPr="00636935">
        <w:rPr>
          <w:sz w:val="24"/>
          <w:szCs w:val="24"/>
        </w:rPr>
        <w:t>______</w:t>
      </w:r>
      <w:r w:rsidRPr="00636935">
        <w:rPr>
          <w:sz w:val="24"/>
          <w:szCs w:val="24"/>
        </w:rPr>
        <w:t>．</w:t>
      </w:r>
    </w:p>
    <w:p w:rsidR="00D4198B" w:rsidRPr="00636935" w:rsidRDefault="00636935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8D84459" wp14:editId="6BC2D170">
            <wp:simplePos x="0" y="0"/>
            <wp:positionH relativeFrom="column">
              <wp:posOffset>5601335</wp:posOffset>
            </wp:positionH>
            <wp:positionV relativeFrom="paragraph">
              <wp:posOffset>52070</wp:posOffset>
            </wp:positionV>
            <wp:extent cx="1194435" cy="1171575"/>
            <wp:effectExtent l="0" t="0" r="0" b="0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48578" name=""/>
                    <pic:cNvPicPr>
                      <a:picLocks noChangeAspect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443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 w:rsidRPr="00636935">
        <w:rPr>
          <w:sz w:val="24"/>
          <w:szCs w:val="24"/>
        </w:rPr>
        <w:t>1</w:t>
      </w:r>
      <w:r w:rsidR="00C36DE6" w:rsidRPr="00636935">
        <w:rPr>
          <w:rFonts w:hint="eastAsia"/>
          <w:sz w:val="24"/>
          <w:szCs w:val="24"/>
        </w:rPr>
        <w:t>4</w:t>
      </w:r>
      <w:r w:rsidR="00AE110B" w:rsidRPr="00636935">
        <w:rPr>
          <w:sz w:val="24"/>
          <w:szCs w:val="24"/>
        </w:rPr>
        <w:t>．</w:t>
      </w:r>
      <w:r w:rsidR="00D4198B" w:rsidRPr="00636935">
        <w:rPr>
          <w:sz w:val="24"/>
          <w:szCs w:val="24"/>
        </w:rPr>
        <w:t>求过点</w:t>
      </w:r>
      <w:r w:rsidR="00D4198B" w:rsidRPr="00636935">
        <w:rPr>
          <w:i/>
          <w:sz w:val="24"/>
          <w:szCs w:val="24"/>
        </w:rPr>
        <w:t>M</w:t>
      </w:r>
      <w:r w:rsidR="00D4198B" w:rsidRPr="00636935">
        <w:rPr>
          <w:sz w:val="24"/>
          <w:szCs w:val="24"/>
        </w:rPr>
        <w:t>(</w:t>
      </w:r>
      <w:r w:rsidR="00D4198B" w:rsidRPr="00636935">
        <w:rPr>
          <w:sz w:val="24"/>
          <w:szCs w:val="24"/>
        </w:rPr>
        <w:t>－</w:t>
      </w:r>
      <w:r w:rsidR="00D4198B" w:rsidRPr="00636935">
        <w:rPr>
          <w:sz w:val="24"/>
          <w:szCs w:val="24"/>
        </w:rPr>
        <w:t>2</w:t>
      </w:r>
      <w:r w:rsidR="00D4198B" w:rsidRPr="00636935">
        <w:rPr>
          <w:sz w:val="24"/>
          <w:szCs w:val="24"/>
        </w:rPr>
        <w:t>，</w:t>
      </w:r>
      <w:r w:rsidR="00D4198B" w:rsidRPr="00636935">
        <w:rPr>
          <w:sz w:val="24"/>
          <w:szCs w:val="24"/>
        </w:rPr>
        <w:t>1)</w:t>
      </w:r>
      <w:r w:rsidR="00D4198B" w:rsidRPr="00636935">
        <w:rPr>
          <w:sz w:val="24"/>
          <w:szCs w:val="24"/>
        </w:rPr>
        <w:t>且与</w:t>
      </w:r>
      <w:r w:rsidR="00D4198B" w:rsidRPr="00636935">
        <w:rPr>
          <w:i/>
          <w:sz w:val="24"/>
          <w:szCs w:val="24"/>
        </w:rPr>
        <w:t>A</w:t>
      </w:r>
      <w:r w:rsidR="00D4198B" w:rsidRPr="00636935">
        <w:rPr>
          <w:sz w:val="24"/>
          <w:szCs w:val="24"/>
        </w:rPr>
        <w:t>(</w:t>
      </w:r>
      <w:r w:rsidR="00D4198B" w:rsidRPr="00636935">
        <w:rPr>
          <w:sz w:val="24"/>
          <w:szCs w:val="24"/>
        </w:rPr>
        <w:t>－</w:t>
      </w:r>
      <w:r w:rsidR="00D4198B" w:rsidRPr="00636935">
        <w:rPr>
          <w:sz w:val="24"/>
          <w:szCs w:val="24"/>
        </w:rPr>
        <w:t>1</w:t>
      </w:r>
      <w:r w:rsidR="00D4198B" w:rsidRPr="00636935">
        <w:rPr>
          <w:sz w:val="24"/>
          <w:szCs w:val="24"/>
        </w:rPr>
        <w:t>，</w:t>
      </w:r>
      <w:r w:rsidR="00D4198B" w:rsidRPr="00636935">
        <w:rPr>
          <w:sz w:val="24"/>
          <w:szCs w:val="24"/>
        </w:rPr>
        <w:t>2)</w:t>
      </w:r>
      <w:r w:rsidR="00D4198B" w:rsidRPr="00636935">
        <w:rPr>
          <w:sz w:val="24"/>
          <w:szCs w:val="24"/>
        </w:rPr>
        <w:t>，</w:t>
      </w:r>
      <w:r w:rsidR="00D4198B" w:rsidRPr="00636935">
        <w:rPr>
          <w:i/>
          <w:sz w:val="24"/>
          <w:szCs w:val="24"/>
        </w:rPr>
        <w:t>B</w:t>
      </w:r>
      <w:r w:rsidR="00D4198B" w:rsidRPr="00636935">
        <w:rPr>
          <w:sz w:val="24"/>
          <w:szCs w:val="24"/>
        </w:rPr>
        <w:t>(3</w:t>
      </w:r>
      <w:r w:rsidR="00D4198B" w:rsidRPr="00636935">
        <w:rPr>
          <w:sz w:val="24"/>
          <w:szCs w:val="24"/>
        </w:rPr>
        <w:t>，</w:t>
      </w:r>
      <w:r w:rsidR="00D4198B" w:rsidRPr="00636935">
        <w:rPr>
          <w:sz w:val="24"/>
          <w:szCs w:val="24"/>
        </w:rPr>
        <w:t>0)</w:t>
      </w:r>
      <w:r w:rsidR="00D4198B" w:rsidRPr="00636935">
        <w:rPr>
          <w:sz w:val="24"/>
          <w:szCs w:val="24"/>
        </w:rPr>
        <w:t>两点距离相等的直线的方程</w:t>
      </w:r>
      <w:r w:rsidR="00D4198B" w:rsidRPr="00636935">
        <w:rPr>
          <w:sz w:val="24"/>
          <w:szCs w:val="24"/>
        </w:rPr>
        <w:t>__________</w:t>
      </w:r>
      <w:r w:rsidR="00D4198B" w:rsidRPr="00636935">
        <w:rPr>
          <w:sz w:val="24"/>
          <w:szCs w:val="24"/>
        </w:rPr>
        <w:t>．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="00C36DE6" w:rsidRPr="00636935">
        <w:rPr>
          <w:rFonts w:hint="eastAsia"/>
          <w:sz w:val="24"/>
          <w:szCs w:val="24"/>
        </w:rPr>
        <w:t>5</w:t>
      </w:r>
      <w:r w:rsidRPr="00636935">
        <w:rPr>
          <w:sz w:val="24"/>
          <w:szCs w:val="24"/>
        </w:rPr>
        <w:t>．设</w:t>
      </w:r>
      <w:r w:rsidRPr="00636935">
        <w:rPr>
          <w:sz w:val="24"/>
          <w:szCs w:val="24"/>
        </w:rPr>
        <w:object w:dxaOrig="562" w:dyaOrig="244">
          <v:shape id="_x0000_i1121" type="#_x0000_t75" alt="eqIdff0e455f0e0444c9b0ba479e95400f1c" style="width:27.75pt;height:12pt" o:ole="">
            <v:imagedata r:id="rId226" o:title="eqIdff0e455f0e0444c9b0ba479e95400f1c"/>
          </v:shape>
          <o:OLEObject Type="Embed" ProgID="Equation.DSMT4" ShapeID="_x0000_i1121" DrawAspect="Content" ObjectID="_1696240861" r:id="rId227"/>
        </w:object>
      </w:r>
      <w:r w:rsidRPr="00636935">
        <w:rPr>
          <w:sz w:val="24"/>
          <w:szCs w:val="24"/>
        </w:rPr>
        <w:t>，过定点</w:t>
      </w:r>
      <w:r w:rsidRPr="00636935">
        <w:rPr>
          <w:sz w:val="24"/>
          <w:szCs w:val="24"/>
        </w:rPr>
        <w:object w:dxaOrig="211" w:dyaOrig="211">
          <v:shape id="_x0000_i1122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122" DrawAspect="Content" ObjectID="_1696240862" r:id="rId228"/>
        </w:object>
      </w:r>
      <w:r w:rsidRPr="00636935">
        <w:rPr>
          <w:sz w:val="24"/>
          <w:szCs w:val="24"/>
        </w:rPr>
        <w:t>的动直线</w:t>
      </w:r>
      <w:r w:rsidRPr="00636935">
        <w:rPr>
          <w:sz w:val="24"/>
          <w:szCs w:val="24"/>
        </w:rPr>
        <w:object w:dxaOrig="950" w:dyaOrig="285">
          <v:shape id="_x0000_i1123" type="#_x0000_t75" alt="eqId4252e55aa8824ebab75a70b7ae40c779" style="width:47.25pt;height:14.25pt" o:ole="">
            <v:imagedata r:id="rId229" o:title="eqId4252e55aa8824ebab75a70b7ae40c779"/>
          </v:shape>
          <o:OLEObject Type="Embed" ProgID="Equation.DSMT4" ShapeID="_x0000_i1123" DrawAspect="Content" ObjectID="_1696240863" r:id="rId230"/>
        </w:object>
      </w:r>
      <w:r w:rsidRPr="00636935">
        <w:rPr>
          <w:sz w:val="24"/>
          <w:szCs w:val="24"/>
        </w:rPr>
        <w:t>和过定点</w:t>
      </w:r>
      <w:r w:rsidRPr="00636935">
        <w:rPr>
          <w:sz w:val="24"/>
          <w:szCs w:val="24"/>
        </w:rPr>
        <w:object w:dxaOrig="194" w:dyaOrig="205">
          <v:shape id="_x0000_i1124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124" DrawAspect="Content" ObjectID="_1696240864" r:id="rId232"/>
        </w:object>
      </w:r>
      <w:r w:rsidRPr="00636935">
        <w:rPr>
          <w:sz w:val="24"/>
          <w:szCs w:val="24"/>
        </w:rPr>
        <w:t>的动直线</w:t>
      </w:r>
      <w:r w:rsidRPr="00636935">
        <w:rPr>
          <w:sz w:val="24"/>
          <w:szCs w:val="24"/>
        </w:rPr>
        <w:object w:dxaOrig="1602" w:dyaOrig="284">
          <v:shape id="_x0000_i1125" type="#_x0000_t75" alt="eqId39e73531364c4b75896dd6f0f3da0270" style="width:80.25pt;height:14.25pt" o:ole="">
            <v:imagedata r:id="rId233" o:title="eqId39e73531364c4b75896dd6f0f3da0270"/>
          </v:shape>
          <o:OLEObject Type="Embed" ProgID="Equation.DSMT4" ShapeID="_x0000_i1125" DrawAspect="Content" ObjectID="_1696240865" r:id="rId234"/>
        </w:object>
      </w:r>
      <w:r w:rsidRPr="00636935">
        <w:rPr>
          <w:sz w:val="24"/>
          <w:szCs w:val="24"/>
        </w:rPr>
        <w:t>交于点</w:t>
      </w:r>
      <w:r w:rsidRPr="00636935">
        <w:rPr>
          <w:sz w:val="24"/>
          <w:szCs w:val="24"/>
        </w:rPr>
        <w:object w:dxaOrig="669" w:dyaOrig="281">
          <v:shape id="_x0000_i1126" type="#_x0000_t75" alt="eqId451a2d6f08494d60aa3d452d4b6e03fd" style="width:33.75pt;height:14.25pt" o:ole="">
            <v:imagedata r:id="rId235" o:title="eqId451a2d6f08494d60aa3d452d4b6e03fd"/>
          </v:shape>
          <o:OLEObject Type="Embed" ProgID="Equation.DSMT4" ShapeID="_x0000_i1126" DrawAspect="Content" ObjectID="_1696240866" r:id="rId236"/>
        </w:object>
      </w:r>
      <w:r w:rsidRPr="00636935">
        <w:rPr>
          <w:sz w:val="24"/>
          <w:szCs w:val="24"/>
        </w:rPr>
        <w:t>，则</w:t>
      </w:r>
      <w:r w:rsidRPr="00636935">
        <w:rPr>
          <w:sz w:val="24"/>
          <w:szCs w:val="24"/>
        </w:rPr>
        <w:object w:dxaOrig="1091" w:dyaOrig="241">
          <v:shape id="_x0000_i1127" type="#_x0000_t75" alt="eqId23dc25b0d2fd425da88aaf6ff3e43703" style="width:54.75pt;height:12pt" o:ole="">
            <v:imagedata r:id="rId237" o:title="eqId23dc25b0d2fd425da88aaf6ff3e43703"/>
          </v:shape>
          <o:OLEObject Type="Embed" ProgID="Equation.DSMT4" ShapeID="_x0000_i1127" DrawAspect="Content" ObjectID="_1696240867" r:id="rId238"/>
        </w:object>
      </w:r>
      <w:r w:rsidRPr="00636935">
        <w:rPr>
          <w:sz w:val="24"/>
          <w:szCs w:val="24"/>
        </w:rPr>
        <w:t>的取值范围是</w:t>
      </w:r>
      <w:r w:rsidRPr="00636935">
        <w:rPr>
          <w:sz w:val="24"/>
          <w:szCs w:val="24"/>
        </w:rPr>
        <w:t>___________.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1</w:t>
      </w:r>
      <w:r w:rsidR="00C36DE6" w:rsidRPr="00636935">
        <w:rPr>
          <w:rFonts w:hint="eastAsia"/>
          <w:sz w:val="24"/>
          <w:szCs w:val="24"/>
        </w:rPr>
        <w:t>6</w:t>
      </w:r>
      <w:r w:rsidRPr="00636935">
        <w:rPr>
          <w:sz w:val="24"/>
          <w:szCs w:val="24"/>
        </w:rPr>
        <w:t>．已知边长为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的正方体</w:t>
      </w:r>
      <w:r w:rsidRPr="00636935">
        <w:rPr>
          <w:sz w:val="24"/>
          <w:szCs w:val="24"/>
        </w:rPr>
        <w:object w:dxaOrig="1566" w:dyaOrig="316">
          <v:shape id="_x0000_i1128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128" DrawAspect="Content" ObjectID="_1696240868" r:id="rId239"/>
        </w:object>
      </w:r>
      <w:r w:rsidRPr="00636935">
        <w:rPr>
          <w:sz w:val="24"/>
          <w:szCs w:val="24"/>
        </w:rPr>
        <w:t>，</w:t>
      </w:r>
      <w:r w:rsidRPr="00636935">
        <w:rPr>
          <w:i/>
          <w:sz w:val="24"/>
          <w:szCs w:val="24"/>
        </w:rPr>
        <w:t>M</w:t>
      </w:r>
      <w:r w:rsidRPr="00636935">
        <w:rPr>
          <w:sz w:val="24"/>
          <w:szCs w:val="24"/>
        </w:rPr>
        <w:t>为</w:t>
      </w:r>
      <w:r w:rsidRPr="00636935">
        <w:rPr>
          <w:i/>
          <w:sz w:val="24"/>
          <w:szCs w:val="24"/>
        </w:rPr>
        <w:t>BC</w:t>
      </w:r>
      <w:r w:rsidRPr="00636935">
        <w:rPr>
          <w:sz w:val="24"/>
          <w:szCs w:val="24"/>
        </w:rPr>
        <w:t>中点，</w:t>
      </w:r>
      <w:r w:rsidRPr="00636935">
        <w:rPr>
          <w:i/>
          <w:sz w:val="24"/>
          <w:szCs w:val="24"/>
        </w:rPr>
        <w:t>N</w:t>
      </w:r>
      <w:r w:rsidRPr="00636935">
        <w:rPr>
          <w:sz w:val="24"/>
          <w:szCs w:val="24"/>
        </w:rPr>
        <w:t>为平面</w:t>
      </w:r>
      <w:r w:rsidRPr="00636935">
        <w:rPr>
          <w:sz w:val="24"/>
          <w:szCs w:val="24"/>
        </w:rPr>
        <w:object w:dxaOrig="722" w:dyaOrig="317">
          <v:shape id="_x0000_i1129" type="#_x0000_t75" alt="eqId5246b5b674f6443d9fa2300500193181" style="width:36pt;height:15.75pt" o:ole="">
            <v:imagedata r:id="rId240" o:title="eqId5246b5b674f6443d9fa2300500193181"/>
          </v:shape>
          <o:OLEObject Type="Embed" ProgID="Equation.DSMT4" ShapeID="_x0000_i1129" DrawAspect="Content" ObjectID="_1696240869" r:id="rId241"/>
        </w:object>
      </w:r>
      <w:r w:rsidRPr="00636935">
        <w:rPr>
          <w:sz w:val="24"/>
          <w:szCs w:val="24"/>
        </w:rPr>
        <w:t>上的动点，若</w:t>
      </w:r>
      <w:r w:rsidRPr="00636935">
        <w:rPr>
          <w:sz w:val="24"/>
          <w:szCs w:val="24"/>
        </w:rPr>
        <w:object w:dxaOrig="968" w:dyaOrig="319">
          <v:shape id="_x0000_i1130" type="#_x0000_t75" alt="eqIdb086f03d4cdb4263a2aa5b1e4a7db70d" style="width:48.75pt;height:15.75pt" o:ole="">
            <v:imagedata r:id="rId242" o:title="eqIdb086f03d4cdb4263a2aa5b1e4a7db70d"/>
          </v:shape>
          <o:OLEObject Type="Embed" ProgID="Equation.DSMT4" ShapeID="_x0000_i1130" DrawAspect="Content" ObjectID="_1696240870" r:id="rId243"/>
        </w:object>
      </w:r>
      <w:r w:rsidRPr="00636935">
        <w:rPr>
          <w:sz w:val="24"/>
          <w:szCs w:val="24"/>
        </w:rPr>
        <w:t>，则三棱锥</w:t>
      </w:r>
      <w:r w:rsidRPr="00636935">
        <w:rPr>
          <w:sz w:val="24"/>
          <w:szCs w:val="24"/>
        </w:rPr>
        <w:object w:dxaOrig="898" w:dyaOrig="317">
          <v:shape id="_x0000_i1131" type="#_x0000_t75" alt="eqIdc85bc2102aa64fc686f7141a994d9f51" style="width:45pt;height:15.75pt" o:ole="">
            <v:imagedata r:id="rId244" o:title="eqIdc85bc2102aa64fc686f7141a994d9f51"/>
          </v:shape>
          <o:OLEObject Type="Embed" ProgID="Equation.DSMT4" ShapeID="_x0000_i1131" DrawAspect="Content" ObjectID="_1696240871" r:id="rId245"/>
        </w:object>
      </w:r>
      <w:r w:rsidRPr="00636935">
        <w:rPr>
          <w:sz w:val="24"/>
          <w:szCs w:val="24"/>
        </w:rPr>
        <w:t>的体积最小值为</w:t>
      </w:r>
      <w:r w:rsidRPr="00636935">
        <w:rPr>
          <w:sz w:val="24"/>
          <w:szCs w:val="24"/>
        </w:rPr>
        <w:t>___________.</w:t>
      </w:r>
    </w:p>
    <w:p w:rsidR="006A381C" w:rsidRPr="00636935" w:rsidRDefault="00AE110B" w:rsidP="00031B0F">
      <w:pPr>
        <w:snapToGrid w:val="0"/>
        <w:rPr>
          <w:b/>
          <w:sz w:val="24"/>
          <w:szCs w:val="24"/>
        </w:rPr>
      </w:pPr>
      <w:r w:rsidRPr="00636935">
        <w:rPr>
          <w:rFonts w:hint="eastAsia"/>
          <w:b/>
          <w:sz w:val="24"/>
          <w:szCs w:val="24"/>
        </w:rPr>
        <w:t>四、解答题</w:t>
      </w:r>
    </w:p>
    <w:p w:rsid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  <w:r w:rsidRPr="00636935">
        <w:rPr>
          <w:sz w:val="24"/>
          <w:szCs w:val="24"/>
        </w:rPr>
        <w:t>1</w:t>
      </w:r>
      <w:r w:rsidRPr="00636935">
        <w:rPr>
          <w:rFonts w:hint="eastAsia"/>
          <w:sz w:val="24"/>
          <w:szCs w:val="24"/>
        </w:rPr>
        <w:t>7</w:t>
      </w:r>
      <w:r w:rsidRPr="00636935">
        <w:rPr>
          <w:sz w:val="24"/>
          <w:szCs w:val="24"/>
        </w:rPr>
        <w:t>．已知</w:t>
      </w:r>
      <w:bookmarkStart w:id="0" w:name="_GoBack"/>
      <w:r w:rsidR="008F3F67" w:rsidRPr="00636935">
        <w:rPr>
          <w:sz w:val="24"/>
          <w:szCs w:val="24"/>
        </w:rPr>
        <w:object w:dxaOrig="680" w:dyaOrig="279">
          <v:shape id="_x0000_i1897" type="#_x0000_t75" alt="eqId64b9b599fdb6481e9f8d9a94c102300b" style="width:33.75pt;height:14.25pt" o:ole="">
            <v:imagedata r:id="rId246" o:title=""/>
          </v:shape>
          <o:OLEObject Type="Embed" ProgID="Equation.DSMT4" ShapeID="_x0000_i1897" DrawAspect="Content" ObjectID="_1696240872" r:id="rId247"/>
        </w:object>
      </w:r>
      <w:bookmarkEnd w:id="0"/>
      <w:r w:rsidRPr="00636935">
        <w:rPr>
          <w:sz w:val="24"/>
          <w:szCs w:val="24"/>
        </w:rPr>
        <w:t>的三个顶点</w:t>
      </w:r>
      <w:r w:rsidRPr="00636935">
        <w:rPr>
          <w:sz w:val="24"/>
          <w:szCs w:val="24"/>
        </w:rPr>
        <w:object w:dxaOrig="739" w:dyaOrig="348">
          <v:shape id="_x0000_i1765" type="#_x0000_t75" alt="eqId09dada248449416383a52531442ea36a" style="width:36.75pt;height:17.25pt" o:ole="">
            <v:imagedata r:id="rId248" o:title="eqId09dada248449416383a52531442ea36a"/>
          </v:shape>
          <o:OLEObject Type="Embed" ProgID="Equation.DSMT4" ShapeID="_x0000_i1765" DrawAspect="Content" ObjectID="_1696240873" r:id="rId249"/>
        </w:object>
      </w:r>
      <w:r w:rsidRPr="00636935">
        <w:rPr>
          <w:sz w:val="24"/>
          <w:szCs w:val="24"/>
        </w:rPr>
        <w:t>、</w:t>
      </w:r>
      <w:r w:rsidRPr="00636935">
        <w:rPr>
          <w:sz w:val="24"/>
          <w:szCs w:val="24"/>
        </w:rPr>
        <w:object w:dxaOrig="651" w:dyaOrig="356">
          <v:shape id="_x0000_i1766" type="#_x0000_t75" alt="eqId9347243351c040689b450d371e74f4f8" style="width:32.25pt;height:18pt" o:ole="">
            <v:imagedata r:id="rId250" o:title="eqId9347243351c040689b450d371e74f4f8"/>
          </v:shape>
          <o:OLEObject Type="Embed" ProgID="Equation.DSMT4" ShapeID="_x0000_i1766" DrawAspect="Content" ObjectID="_1696240874" r:id="rId251"/>
        </w:object>
      </w:r>
      <w:r w:rsidRPr="00636935">
        <w:rPr>
          <w:sz w:val="24"/>
          <w:szCs w:val="24"/>
        </w:rPr>
        <w:t>、</w:t>
      </w:r>
      <w:r w:rsidRPr="00636935">
        <w:rPr>
          <w:sz w:val="24"/>
          <w:szCs w:val="24"/>
        </w:rPr>
        <w:object w:dxaOrig="792" w:dyaOrig="348">
          <v:shape id="_x0000_i1767" type="#_x0000_t75" alt="eqIdce806ca61a424dd1a9efe45fe1268b1f" style="width:39.75pt;height:17.25pt" o:ole="">
            <v:imagedata r:id="rId252" o:title="eqIdce806ca61a424dd1a9efe45fe1268b1f"/>
          </v:shape>
          <o:OLEObject Type="Embed" ProgID="Equation.DSMT4" ShapeID="_x0000_i1767" DrawAspect="Content" ObjectID="_1696240875" r:id="rId253"/>
        </w:object>
      </w:r>
      <w:r w:rsidRPr="00636935">
        <w:rPr>
          <w:sz w:val="24"/>
          <w:szCs w:val="24"/>
        </w:rPr>
        <w:t>.</w:t>
      </w:r>
      <w:r w:rsidRPr="00636935">
        <w:rPr>
          <w:rFonts w:hint="eastAsia"/>
          <w:sz w:val="24"/>
          <w:szCs w:val="24"/>
        </w:rPr>
        <w:t xml:space="preserve">  </w:t>
      </w:r>
    </w:p>
    <w:p w:rsidR="006B62BA" w:rsidRPr="00636935" w:rsidRDefault="006B62BA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求</w:t>
      </w:r>
      <w:r w:rsidRPr="00636935">
        <w:rPr>
          <w:sz w:val="24"/>
          <w:szCs w:val="24"/>
        </w:rPr>
        <w:object w:dxaOrig="352" w:dyaOrig="244">
          <v:shape id="_x0000_i1768" type="#_x0000_t75" alt="eqId0627be51821d4be7b3e024a354815d64" style="width:17.25pt;height:12pt" o:ole="">
            <v:imagedata r:id="rId254" o:title="eqId0627be51821d4be7b3e024a354815d64"/>
          </v:shape>
          <o:OLEObject Type="Embed" ProgID="Equation.DSMT4" ShapeID="_x0000_i1768" DrawAspect="Content" ObjectID="_1696240876" r:id="rId255"/>
        </w:object>
      </w:r>
      <w:r w:rsidRPr="00636935">
        <w:rPr>
          <w:sz w:val="24"/>
          <w:szCs w:val="24"/>
        </w:rPr>
        <w:t>边所在直线的方程；</w:t>
      </w:r>
    </w:p>
    <w:p w:rsidR="006B62BA" w:rsidRPr="00636935" w:rsidRDefault="006B62BA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</w:t>
      </w:r>
      <w:r w:rsidRPr="00636935">
        <w:rPr>
          <w:sz w:val="24"/>
          <w:szCs w:val="24"/>
        </w:rPr>
        <w:object w:dxaOrig="352" w:dyaOrig="244">
          <v:shape id="_x0000_i1769" type="#_x0000_t75" alt="eqId0627be51821d4be7b3e024a354815d64" style="width:17.25pt;height:12pt" o:ole="">
            <v:imagedata r:id="rId254" o:title="eqId0627be51821d4be7b3e024a354815d64"/>
          </v:shape>
          <o:OLEObject Type="Embed" ProgID="Equation.DSMT4" ShapeID="_x0000_i1769" DrawAspect="Content" ObjectID="_1696240877" r:id="rId256"/>
        </w:object>
      </w:r>
      <w:r w:rsidRPr="00636935">
        <w:rPr>
          <w:sz w:val="24"/>
          <w:szCs w:val="24"/>
        </w:rPr>
        <w:t>边上中线</w:t>
      </w:r>
      <w:r w:rsidRPr="00636935">
        <w:rPr>
          <w:sz w:val="24"/>
          <w:szCs w:val="24"/>
        </w:rPr>
        <w:object w:dxaOrig="369" w:dyaOrig="224">
          <v:shape id="_x0000_i1770" type="#_x0000_t75" alt="eqId8a76bbe21fb549e3a9c2038d58c7a3d8" style="width:18.75pt;height:11.25pt" o:ole="">
            <v:imagedata r:id="rId257" o:title="eqId8a76bbe21fb549e3a9c2038d58c7a3d8"/>
          </v:shape>
          <o:OLEObject Type="Embed" ProgID="Equation.DSMT4" ShapeID="_x0000_i1770" DrawAspect="Content" ObjectID="_1696240878" r:id="rId258"/>
        </w:object>
      </w:r>
      <w:r w:rsidRPr="00636935">
        <w:rPr>
          <w:sz w:val="24"/>
          <w:szCs w:val="24"/>
        </w:rPr>
        <w:t>的方程为</w:t>
      </w:r>
      <w:r w:rsidRPr="00636935">
        <w:rPr>
          <w:sz w:val="24"/>
          <w:szCs w:val="24"/>
        </w:rPr>
        <w:object w:dxaOrig="1285" w:dyaOrig="284">
          <v:shape id="_x0000_i1771" type="#_x0000_t75" alt="eqIdee42f4c3c5c6426ab498af3937105172" style="width:64.5pt;height:14.25pt;mso-wrap-style:square;mso-position-horizontal-relative:page;mso-position-vertical-relative:page" o:ole="">
            <v:imagedata r:id="rId259" o:title="eqIdee42f4c3c5c6426ab498af3937105172"/>
          </v:shape>
          <o:OLEObject Type="Embed" ProgID="Equation.DSMT4" ShapeID="_x0000_i1771" DrawAspect="Content" ObjectID="_1696240879" r:id="rId260"/>
        </w:object>
      </w:r>
      <w:r w:rsidRPr="00636935">
        <w:rPr>
          <w:sz w:val="24"/>
          <w:szCs w:val="24"/>
        </w:rPr>
        <w:t>，且</w:t>
      </w:r>
      <w:r w:rsidRPr="00636935">
        <w:rPr>
          <w:sz w:val="24"/>
          <w:szCs w:val="24"/>
        </w:rPr>
        <w:object w:dxaOrig="880" w:dyaOrig="315">
          <v:shape id="_x0000_i1772" type="#_x0000_t75" alt="eqId90ee9118fe9249baa9d699160cfec647" style="width:44.25pt;height:15.75pt" o:ole="">
            <v:imagedata r:id="rId261" o:title="eqId90ee9118fe9249baa9d699160cfec647"/>
          </v:shape>
          <o:OLEObject Type="Embed" ProgID="Equation.DSMT4" ShapeID="_x0000_i1772" DrawAspect="Content" ObjectID="_1696240880" r:id="rId262"/>
        </w:object>
      </w:r>
      <w:r w:rsidRPr="00636935">
        <w:rPr>
          <w:sz w:val="24"/>
          <w:szCs w:val="24"/>
        </w:rPr>
        <w:t>，求点</w:t>
      </w:r>
      <w:r w:rsidRPr="00636935">
        <w:rPr>
          <w:i/>
          <w:sz w:val="24"/>
          <w:szCs w:val="24"/>
        </w:rPr>
        <w:t>A</w:t>
      </w:r>
      <w:r w:rsidRPr="00636935">
        <w:rPr>
          <w:sz w:val="24"/>
          <w:szCs w:val="24"/>
        </w:rPr>
        <w:t>的坐标</w:t>
      </w:r>
      <w:r w:rsidRPr="00636935">
        <w:rPr>
          <w:sz w:val="24"/>
          <w:szCs w:val="24"/>
        </w:rPr>
        <w:t>.</w:t>
      </w: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6B62BA" w:rsidRPr="00636935" w:rsidRDefault="006B62BA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767C6B7" wp14:editId="633F4B05">
            <wp:simplePos x="0" y="0"/>
            <wp:positionH relativeFrom="column">
              <wp:posOffset>5113655</wp:posOffset>
            </wp:positionH>
            <wp:positionV relativeFrom="paragraph">
              <wp:posOffset>173355</wp:posOffset>
            </wp:positionV>
            <wp:extent cx="1552575" cy="1228725"/>
            <wp:effectExtent l="0" t="0" r="0" b="0"/>
            <wp:wrapSquare wrapText="bothSides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76754" name=""/>
                    <pic:cNvPicPr>
                      <a:picLocks noChangeAspect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 w:rsidRPr="00636935">
        <w:rPr>
          <w:sz w:val="24"/>
          <w:szCs w:val="24"/>
        </w:rPr>
        <w:t>1</w:t>
      </w:r>
      <w:r w:rsidR="006B62BA" w:rsidRPr="00636935">
        <w:rPr>
          <w:rFonts w:hint="eastAsia"/>
          <w:sz w:val="24"/>
          <w:szCs w:val="24"/>
        </w:rPr>
        <w:t>8</w:t>
      </w:r>
      <w:r w:rsidR="00AE110B" w:rsidRPr="00636935">
        <w:rPr>
          <w:sz w:val="24"/>
          <w:szCs w:val="24"/>
        </w:rPr>
        <w:t>．如图，在平行六面体</w:t>
      </w:r>
      <w:r w:rsidR="00AE110B" w:rsidRPr="00636935">
        <w:rPr>
          <w:sz w:val="24"/>
          <w:szCs w:val="24"/>
        </w:rPr>
        <w:object w:dxaOrig="405" w:dyaOrig="245">
          <v:shape id="_x0000_i1132" type="#_x0000_t75" alt="eqId97e45894e34b4f0aafde026540243d3d" style="width:20.25pt;height:12pt" o:ole="">
            <v:imagedata r:id="rId264" o:title="eqId97e45894e34b4f0aafde026540243d3d"/>
          </v:shape>
          <o:OLEObject Type="Embed" ProgID="Equation.DSMT4" ShapeID="_x0000_i1132" DrawAspect="Content" ObjectID="_1696240881" r:id="rId265"/>
        </w:object>
      </w:r>
      <w:r w:rsidR="00AE110B" w:rsidRPr="00636935">
        <w:rPr>
          <w:sz w:val="24"/>
          <w:szCs w:val="24"/>
        </w:rPr>
        <w:t>中，</w:t>
      </w:r>
      <w:r w:rsidR="00AE110B" w:rsidRPr="00636935">
        <w:rPr>
          <w:sz w:val="24"/>
          <w:szCs w:val="24"/>
        </w:rPr>
        <w:object w:dxaOrig="1706" w:dyaOrig="229">
          <v:shape id="_x0000_i1133" type="#_x0000_t75" alt="eqId7eeaf5cacc63460f8f60a3cb92097c0e" style="width:85.5pt;height:11.25pt" o:ole="">
            <v:imagedata r:id="rId266" o:title="eqId7eeaf5cacc63460f8f60a3cb92097c0e"/>
          </v:shape>
          <o:OLEObject Type="Embed" ProgID="Equation.DSMT4" ShapeID="_x0000_i1133" DrawAspect="Content" ObjectID="_1696240882" r:id="rId267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2746" w:dyaOrig="284">
          <v:shape id="_x0000_i1134" type="#_x0000_t75" alt="eqId1b11f82859904521ab642881681f9e95" style="width:137.25pt;height:14.25pt" o:ole="">
            <v:imagedata r:id="rId268" o:title="eqId1b11f82859904521ab642881681f9e95"/>
          </v:shape>
          <o:OLEObject Type="Embed" ProgID="Equation.DSMT4" ShapeID="_x0000_i1134" DrawAspect="Content" ObjectID="_1696240883" r:id="rId269"/>
        </w:object>
      </w:r>
      <w:r w:rsidR="00AE110B" w:rsidRPr="00636935">
        <w:rPr>
          <w:sz w:val="24"/>
          <w:szCs w:val="24"/>
        </w:rPr>
        <w:t>，</w:t>
      </w:r>
    </w:p>
    <w:p w:rsidR="00ED7516" w:rsidRPr="00636935" w:rsidRDefault="00AE110B" w:rsidP="00031B0F">
      <w:pPr>
        <w:tabs>
          <w:tab w:val="center" w:pos="3936"/>
        </w:tabs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求证：</w:t>
      </w:r>
      <w:r w:rsidRPr="00636935">
        <w:rPr>
          <w:sz w:val="24"/>
          <w:szCs w:val="24"/>
        </w:rPr>
        <w:object w:dxaOrig="598" w:dyaOrig="252">
          <v:shape id="_x0000_i1135" type="#_x0000_t75" alt="eqIdec90531648e7445d9154bcd605068922" style="width:30pt;height:12.75pt" o:ole="">
            <v:imagedata r:id="rId270" o:title="eqIdec90531648e7445d9154bcd605068922"/>
          </v:shape>
          <o:OLEObject Type="Embed" ProgID="Equation.DSMT4" ShapeID="_x0000_i1135" DrawAspect="Content" ObjectID="_1696240884" r:id="rId271"/>
        </w:object>
      </w:r>
      <w:r w:rsidRPr="00636935">
        <w:rPr>
          <w:sz w:val="24"/>
          <w:szCs w:val="24"/>
        </w:rPr>
        <w:t>平面</w:t>
      </w:r>
      <w:r w:rsidRPr="00636935">
        <w:rPr>
          <w:sz w:val="24"/>
          <w:szCs w:val="24"/>
        </w:rPr>
        <w:object w:dxaOrig="739" w:dyaOrig="227">
          <v:shape id="_x0000_i1136" type="#_x0000_t75" alt="eqId55db8f2e285a4cc59ff25adc61ebcedc" style="width:36.75pt;height:11.25pt" o:ole="">
            <v:imagedata r:id="rId272" o:title="eqId55db8f2e285a4cc59ff25adc61ebcedc"/>
          </v:shape>
          <o:OLEObject Type="Embed" ProgID="Equation.DSMT4" ShapeID="_x0000_i1136" DrawAspect="Content" ObjectID="_1696240885" r:id="rId273"/>
        </w:object>
      </w:r>
      <w:r w:rsidRPr="00636935">
        <w:rPr>
          <w:sz w:val="24"/>
          <w:szCs w:val="24"/>
        </w:rPr>
        <w:t>；</w:t>
      </w:r>
      <w:r w:rsidR="00C36DE6" w:rsidRPr="00636935">
        <w:rPr>
          <w:sz w:val="24"/>
          <w:szCs w:val="24"/>
        </w:rPr>
        <w:tab/>
      </w: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求</w:t>
      </w:r>
      <w:r w:rsidRPr="00636935">
        <w:rPr>
          <w:sz w:val="24"/>
          <w:szCs w:val="24"/>
        </w:rPr>
        <w:object w:dxaOrig="387" w:dyaOrig="254">
          <v:shape id="_x0000_i1137" type="#_x0000_t75" alt="eqIdac028103385e475d8b1124a6257b3ab2" style="width:19.5pt;height:12.75pt" o:ole="">
            <v:imagedata r:id="rId274" o:title="eqIdac028103385e475d8b1124a6257b3ab2"/>
          </v:shape>
          <o:OLEObject Type="Embed" ProgID="Equation.DSMT4" ShapeID="_x0000_i1137" DrawAspect="Content" ObjectID="_1696240886" r:id="rId275"/>
        </w:object>
      </w:r>
      <w:r w:rsidRPr="00636935">
        <w:rPr>
          <w:sz w:val="24"/>
          <w:szCs w:val="24"/>
        </w:rPr>
        <w:t>与平面</w:t>
      </w:r>
      <w:r w:rsidRPr="00636935">
        <w:rPr>
          <w:sz w:val="24"/>
          <w:szCs w:val="24"/>
        </w:rPr>
        <w:object w:dxaOrig="633" w:dyaOrig="250">
          <v:shape id="_x0000_i1138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138" DrawAspect="Content" ObjectID="_1696240887" r:id="rId276"/>
        </w:object>
      </w:r>
      <w:r w:rsidRPr="00636935">
        <w:rPr>
          <w:sz w:val="24"/>
          <w:szCs w:val="24"/>
        </w:rPr>
        <w:t>所成角的余弦值</w:t>
      </w: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rFonts w:hint="eastAsia"/>
          <w:sz w:val="24"/>
          <w:szCs w:val="24"/>
        </w:rPr>
        <w:lastRenderedPageBreak/>
        <w:t>19</w:t>
      </w:r>
      <w:r w:rsidR="00AE110B" w:rsidRPr="00636935">
        <w:rPr>
          <w:sz w:val="24"/>
          <w:szCs w:val="24"/>
        </w:rPr>
        <w:t>．已知直线</w:t>
      </w:r>
      <w:r w:rsidR="00AE110B" w:rsidRPr="00636935">
        <w:rPr>
          <w:sz w:val="24"/>
          <w:szCs w:val="24"/>
        </w:rPr>
        <w:object w:dxaOrig="1179" w:dyaOrig="262">
          <v:shape id="_x0000_i1139" type="#_x0000_t75" alt="eqId5d301c7051c7468fbd4be67ac63cea03" style="width:59.25pt;height:12.75pt" o:ole="">
            <v:imagedata r:id="rId277" o:title="eqId5d301c7051c7468fbd4be67ac63cea03"/>
          </v:shape>
          <o:OLEObject Type="Embed" ProgID="Equation.DSMT4" ShapeID="_x0000_i1139" DrawAspect="Content" ObjectID="_1696240888" r:id="rId278"/>
        </w:object>
      </w:r>
      <w:r w:rsidR="00AE110B" w:rsidRPr="00636935">
        <w:rPr>
          <w:sz w:val="24"/>
          <w:szCs w:val="24"/>
        </w:rPr>
        <w:t>和点</w:t>
      </w:r>
      <w:r w:rsidR="00AE110B" w:rsidRPr="00636935">
        <w:rPr>
          <w:sz w:val="24"/>
          <w:szCs w:val="24"/>
        </w:rPr>
        <w:object w:dxaOrig="1285" w:dyaOrig="284">
          <v:shape id="_x0000_i1140" type="#_x0000_t75" alt="eqIdf82a491892614149af57643deae80fd8" style="width:64.5pt;height:14.25pt" o:ole="">
            <v:imagedata r:id="rId279" o:title="eqIdf82a491892614149af57643deae80fd8"/>
          </v:shape>
          <o:OLEObject Type="Embed" ProgID="Equation.DSMT4" ShapeID="_x0000_i1140" DrawAspect="Content" ObjectID="_1696240889" r:id="rId280"/>
        </w:objec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直线</w:t>
      </w:r>
      <w:r w:rsidRPr="00636935">
        <w:rPr>
          <w:i/>
          <w:sz w:val="24"/>
          <w:szCs w:val="24"/>
        </w:rPr>
        <w:t>l</w:t>
      </w:r>
      <w:r w:rsidRPr="00636935">
        <w:rPr>
          <w:sz w:val="24"/>
          <w:szCs w:val="24"/>
        </w:rPr>
        <w:t>上是否存在点</w:t>
      </w:r>
      <w:r w:rsidRPr="00636935">
        <w:rPr>
          <w:i/>
          <w:sz w:val="24"/>
          <w:szCs w:val="24"/>
        </w:rPr>
        <w:t>C</w:t>
      </w:r>
      <w:r w:rsidRPr="00636935">
        <w:rPr>
          <w:sz w:val="24"/>
          <w:szCs w:val="24"/>
        </w:rPr>
        <w:t>，使得</w:t>
      </w:r>
      <w:r w:rsidRPr="00636935">
        <w:rPr>
          <w:sz w:val="24"/>
          <w:szCs w:val="24"/>
        </w:rPr>
        <w:object w:dxaOrig="598" w:dyaOrig="221">
          <v:shape id="_x0000_i1141" type="#_x0000_t75" alt="eqId64b9b599fdb6481e9f8d9a94c102300b" style="width:30pt;height:11.25pt" o:ole="">
            <v:imagedata r:id="rId281" o:title="eqId64b9b599fdb6481e9f8d9a94c102300b"/>
          </v:shape>
          <o:OLEObject Type="Embed" ProgID="Equation.DSMT4" ShapeID="_x0000_i1141" DrawAspect="Content" ObjectID="_1696240890" r:id="rId282"/>
        </w:object>
      </w:r>
      <w:r w:rsidRPr="00636935">
        <w:rPr>
          <w:sz w:val="24"/>
          <w:szCs w:val="24"/>
        </w:rPr>
        <w:t>为直角三角形，若存在，请求出</w:t>
      </w:r>
      <w:r w:rsidRPr="00636935">
        <w:rPr>
          <w:i/>
          <w:sz w:val="24"/>
          <w:szCs w:val="24"/>
        </w:rPr>
        <w:t>C</w:t>
      </w:r>
      <w:r w:rsidRPr="00636935">
        <w:rPr>
          <w:sz w:val="24"/>
          <w:szCs w:val="24"/>
        </w:rPr>
        <w:t>点的坐标；若不存在，请说明理由；</w:t>
      </w:r>
      <w:r w:rsidR="00636935">
        <w:rPr>
          <w:rFonts w:hint="eastAsia"/>
          <w:sz w:val="24"/>
          <w:szCs w:val="24"/>
        </w:rPr>
        <w:t xml:space="preserve">   </w:t>
      </w: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在直线</w:t>
      </w:r>
      <w:r w:rsidRPr="00636935">
        <w:rPr>
          <w:i/>
          <w:sz w:val="24"/>
          <w:szCs w:val="24"/>
        </w:rPr>
        <w:t>l</w:t>
      </w:r>
      <w:r w:rsidRPr="00636935">
        <w:rPr>
          <w:sz w:val="24"/>
          <w:szCs w:val="24"/>
        </w:rPr>
        <w:t>上找一点</w:t>
      </w:r>
      <w:r w:rsidRPr="00636935">
        <w:rPr>
          <w:i/>
          <w:sz w:val="24"/>
          <w:szCs w:val="24"/>
        </w:rPr>
        <w:t>P</w:t>
      </w:r>
      <w:r w:rsidRPr="00636935">
        <w:rPr>
          <w:sz w:val="24"/>
          <w:szCs w:val="24"/>
        </w:rPr>
        <w:t>，使得</w:t>
      </w:r>
      <w:r w:rsidRPr="00636935">
        <w:rPr>
          <w:sz w:val="24"/>
          <w:szCs w:val="24"/>
        </w:rPr>
        <w:object w:dxaOrig="615" w:dyaOrig="223">
          <v:shape id="_x0000_i1142" type="#_x0000_t75" alt="eqIde1d84b54e01a4f909660cb3bddc6eff9" style="width:30.75pt;height:11.25pt" o:ole="">
            <v:imagedata r:id="rId283" o:title="eqIde1d84b54e01a4f909660cb3bddc6eff9"/>
          </v:shape>
          <o:OLEObject Type="Embed" ProgID="Equation.DSMT4" ShapeID="_x0000_i1142" DrawAspect="Content" ObjectID="_1696240891" r:id="rId284"/>
        </w:object>
      </w:r>
      <w:r w:rsidRPr="00636935">
        <w:rPr>
          <w:sz w:val="24"/>
          <w:szCs w:val="24"/>
        </w:rPr>
        <w:t>最大，求出</w:t>
      </w:r>
      <w:r w:rsidRPr="00636935">
        <w:rPr>
          <w:i/>
          <w:sz w:val="24"/>
          <w:szCs w:val="24"/>
        </w:rPr>
        <w:t>P</w:t>
      </w:r>
      <w:r w:rsidRPr="00636935">
        <w:rPr>
          <w:sz w:val="24"/>
          <w:szCs w:val="24"/>
        </w:rPr>
        <w:t>点的坐标</w:t>
      </w:r>
      <w:r w:rsidRPr="00636935">
        <w:rPr>
          <w:sz w:val="24"/>
          <w:szCs w:val="24"/>
        </w:rPr>
        <w:t>.</w:t>
      </w: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ED751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E2DF847" wp14:editId="149A8021">
            <wp:simplePos x="0" y="0"/>
            <wp:positionH relativeFrom="column">
              <wp:posOffset>4704080</wp:posOffset>
            </wp:positionH>
            <wp:positionV relativeFrom="paragraph">
              <wp:posOffset>407670</wp:posOffset>
            </wp:positionV>
            <wp:extent cx="1714500" cy="1266825"/>
            <wp:effectExtent l="0" t="0" r="0" b="0"/>
            <wp:wrapSquare wrapText="bothSides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298745" name=""/>
                    <pic:cNvPicPr>
                      <a:picLocks noChangeAspect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 w:rsidRPr="00636935">
        <w:rPr>
          <w:sz w:val="24"/>
          <w:szCs w:val="24"/>
        </w:rPr>
        <w:t>2</w:t>
      </w:r>
      <w:r w:rsidRPr="00636935">
        <w:rPr>
          <w:rFonts w:hint="eastAsia"/>
          <w:sz w:val="24"/>
          <w:szCs w:val="24"/>
        </w:rPr>
        <w:t>0</w:t>
      </w:r>
      <w:r w:rsidR="00AE110B" w:rsidRPr="00636935">
        <w:rPr>
          <w:sz w:val="24"/>
          <w:szCs w:val="24"/>
        </w:rPr>
        <w:t>．正方形</w:t>
      </w:r>
      <w:r w:rsidR="00AE110B" w:rsidRPr="00636935">
        <w:rPr>
          <w:sz w:val="24"/>
          <w:szCs w:val="24"/>
        </w:rPr>
        <w:object w:dxaOrig="633" w:dyaOrig="250">
          <v:shape id="_x0000_i1143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143" DrawAspect="Content" ObjectID="_1696240892" r:id="rId286"/>
        </w:object>
      </w:r>
      <w:r w:rsidR="00AE110B" w:rsidRPr="00636935">
        <w:rPr>
          <w:sz w:val="24"/>
          <w:szCs w:val="24"/>
        </w:rPr>
        <w:t>的边长为</w:t>
      </w:r>
      <w:r w:rsidR="00AE110B" w:rsidRPr="00636935">
        <w:rPr>
          <w:sz w:val="24"/>
          <w:szCs w:val="24"/>
        </w:rPr>
        <w:t>2</w: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440" w:dyaOrig="275">
          <v:shape id="_x0000_i1144" type="#_x0000_t75" alt="eqIdc3bc315778fd47ef9822f0554c98bd79" style="width:21.75pt;height:13.5pt" o:ole="">
            <v:imagedata r:id="rId287" o:title="eqIdc3bc315778fd47ef9822f0554c98bd79"/>
          </v:shape>
          <o:OLEObject Type="Embed" ProgID="Equation.DSMT4" ShapeID="_x0000_i1144" DrawAspect="Content" ObjectID="_1696240893" r:id="rId288"/>
        </w:object>
      </w:r>
      <w:r w:rsidR="00AE110B" w:rsidRPr="00636935">
        <w:rPr>
          <w:sz w:val="24"/>
          <w:szCs w:val="24"/>
        </w:rPr>
        <w:t>分别为边</w:t>
      </w:r>
      <w:r w:rsidR="00AE110B" w:rsidRPr="00636935">
        <w:rPr>
          <w:sz w:val="24"/>
          <w:szCs w:val="24"/>
        </w:rPr>
        <w:object w:dxaOrig="739" w:dyaOrig="281">
          <v:shape id="_x0000_i1145" type="#_x0000_t75" alt="eqIdf8f33209a24d42aa9d2ec487226f6044" style="width:36.75pt;height:14.25pt" o:ole="">
            <v:imagedata r:id="rId289" o:title="eqIdf8f33209a24d42aa9d2ec487226f6044"/>
          </v:shape>
          <o:OLEObject Type="Embed" ProgID="Equation.DSMT4" ShapeID="_x0000_i1145" DrawAspect="Content" ObjectID="_1696240894" r:id="rId290"/>
        </w:object>
      </w:r>
      <w:r w:rsidR="00AE110B" w:rsidRPr="00636935">
        <w:rPr>
          <w:sz w:val="24"/>
          <w:szCs w:val="24"/>
        </w:rPr>
        <w:t>的中点，</w:t>
      </w:r>
      <w:r w:rsidR="00AE110B" w:rsidRPr="00636935">
        <w:rPr>
          <w:sz w:val="24"/>
          <w:szCs w:val="24"/>
        </w:rPr>
        <w:object w:dxaOrig="281" w:dyaOrig="227">
          <v:shape id="_x0000_i1146" type="#_x0000_t75" alt="eqId2381423d4cd146cab95f55527681a766" style="width:14.25pt;height:11.25pt" o:ole="">
            <v:imagedata r:id="rId121" o:title="eqId2381423d4cd146cab95f55527681a766"/>
          </v:shape>
          <o:OLEObject Type="Embed" ProgID="Equation.DSMT4" ShapeID="_x0000_i1146" DrawAspect="Content" ObjectID="_1696240895" r:id="rId291"/>
        </w:object>
      </w:r>
      <w:r w:rsidR="00AE110B" w:rsidRPr="00636935">
        <w:rPr>
          <w:sz w:val="24"/>
          <w:szCs w:val="24"/>
        </w:rPr>
        <w:t>是线段</w:t>
      </w:r>
      <w:r w:rsidR="00AE110B" w:rsidRPr="00636935">
        <w:rPr>
          <w:sz w:val="24"/>
          <w:szCs w:val="24"/>
        </w:rPr>
        <w:object w:dxaOrig="352" w:dyaOrig="230">
          <v:shape id="_x0000_i1147" type="#_x0000_t75" alt="eqId1a0830891ff846de8422ea80714ecab4" style="width:17.25pt;height:11.25pt" o:ole="">
            <v:imagedata r:id="rId292" o:title="eqId1a0830891ff846de8422ea80714ecab4"/>
          </v:shape>
          <o:OLEObject Type="Embed" ProgID="Equation.DSMT4" ShapeID="_x0000_i1147" DrawAspect="Content" ObjectID="_1696240896" r:id="rId293"/>
        </w:object>
      </w:r>
      <w:r w:rsidR="00AE110B" w:rsidRPr="00636935">
        <w:rPr>
          <w:sz w:val="24"/>
          <w:szCs w:val="24"/>
        </w:rPr>
        <w:t>的中点，如图，把正方形沿</w:t>
      </w:r>
      <w:r w:rsidR="00AE110B" w:rsidRPr="00636935">
        <w:rPr>
          <w:sz w:val="24"/>
          <w:szCs w:val="24"/>
        </w:rPr>
        <w:object w:dxaOrig="352" w:dyaOrig="230">
          <v:shape id="_x0000_i1148" type="#_x0000_t75" alt="eqId1a0830891ff846de8422ea80714ecab4" style="width:17.25pt;height:11.25pt" o:ole="">
            <v:imagedata r:id="rId292" o:title="eqId1a0830891ff846de8422ea80714ecab4"/>
          </v:shape>
          <o:OLEObject Type="Embed" ProgID="Equation.DSMT4" ShapeID="_x0000_i1148" DrawAspect="Content" ObjectID="_1696240897" r:id="rId294"/>
        </w:object>
      </w:r>
      <w:r w:rsidR="00AE110B" w:rsidRPr="00636935">
        <w:rPr>
          <w:sz w:val="24"/>
          <w:szCs w:val="24"/>
        </w:rPr>
        <w:t>折起，设</w:t>
      </w:r>
      <w:r w:rsidR="00AE110B" w:rsidRPr="00636935">
        <w:rPr>
          <w:sz w:val="24"/>
          <w:szCs w:val="24"/>
        </w:rPr>
        <w:object w:dxaOrig="1866" w:dyaOrig="278">
          <v:shape id="_x0000_i1149" type="#_x0000_t75" alt="eqId7af71cfd38c34a4a8df7ea5f36c26c5a" style="width:93pt;height:14.25pt" o:ole="">
            <v:imagedata r:id="rId295" o:title="eqId7af71cfd38c34a4a8df7ea5f36c26c5a"/>
          </v:shape>
          <o:OLEObject Type="Embed" ProgID="Equation.DSMT4" ShapeID="_x0000_i1149" DrawAspect="Content" ObjectID="_1696240898" r:id="rId296"/>
        </w:object>
      </w:r>
      <w:r w:rsidR="00AE110B" w:rsidRPr="00636935">
        <w:rPr>
          <w:sz w:val="24"/>
          <w:szCs w:val="24"/>
        </w:rPr>
        <w:t>．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求证：无论</w:t>
      </w:r>
      <w:r w:rsidRPr="00636935">
        <w:rPr>
          <w:sz w:val="24"/>
          <w:szCs w:val="24"/>
        </w:rPr>
        <w:object w:dxaOrig="176" w:dyaOrig="257">
          <v:shape id="_x0000_i1150" type="#_x0000_t75" alt="eqIdab2ffb7ea8974e37a190b2f08bd01043" style="width:9pt;height:12.75pt" o:ole="">
            <v:imagedata r:id="rId297" o:title="eqIdab2ffb7ea8974e37a190b2f08bd01043"/>
          </v:shape>
          <o:OLEObject Type="Embed" ProgID="Equation.DSMT4" ShapeID="_x0000_i1150" DrawAspect="Content" ObjectID="_1696240899" r:id="rId298"/>
        </w:object>
      </w:r>
      <w:r w:rsidRPr="00636935">
        <w:rPr>
          <w:sz w:val="24"/>
          <w:szCs w:val="24"/>
        </w:rPr>
        <w:t>取何值，</w:t>
      </w:r>
      <w:r w:rsidRPr="00636935">
        <w:rPr>
          <w:sz w:val="24"/>
          <w:szCs w:val="24"/>
        </w:rPr>
        <w:object w:dxaOrig="410" w:dyaOrig="254">
          <v:shape id="_x0000_i1151" type="#_x0000_t75" alt="eqIdaf05198048cc42308abcd3c3bed4f70d" style="width:20.25pt;height:12.75pt" o:ole="">
            <v:imagedata r:id="rId299" o:title="eqIdaf05198048cc42308abcd3c3bed4f70d"/>
          </v:shape>
          <o:OLEObject Type="Embed" ProgID="Equation.DSMT4" ShapeID="_x0000_i1151" DrawAspect="Content" ObjectID="_1696240900" r:id="rId300"/>
        </w:object>
      </w:r>
      <w:r w:rsidRPr="00636935">
        <w:rPr>
          <w:sz w:val="24"/>
          <w:szCs w:val="24"/>
        </w:rPr>
        <w:t>与</w:t>
      </w:r>
      <w:r w:rsidRPr="00636935">
        <w:rPr>
          <w:sz w:val="24"/>
          <w:szCs w:val="24"/>
        </w:rPr>
        <w:object w:dxaOrig="352" w:dyaOrig="228">
          <v:shape id="_x0000_i1152" type="#_x0000_t75" alt="eqId1b51efe7c2fa42748ac5a6be262e2fa4" style="width:17.25pt;height:11.25pt" o:ole="">
            <v:imagedata r:id="rId301" o:title="eqId1b51efe7c2fa42748ac5a6be262e2fa4"/>
          </v:shape>
          <o:OLEObject Type="Embed" ProgID="Equation.DSMT4" ShapeID="_x0000_i1152" DrawAspect="Content" ObjectID="_1696240901" r:id="rId302"/>
        </w:object>
      </w:r>
      <w:r w:rsidRPr="00636935">
        <w:rPr>
          <w:sz w:val="24"/>
          <w:szCs w:val="24"/>
        </w:rPr>
        <w:t>不可能垂直；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设二面角</w:t>
      </w:r>
      <w:r w:rsidRPr="00636935">
        <w:rPr>
          <w:sz w:val="24"/>
          <w:szCs w:val="24"/>
        </w:rPr>
        <w:object w:dxaOrig="1091" w:dyaOrig="250">
          <v:shape id="_x0000_i1153" type="#_x0000_t75" alt="eqId176e6a2bb49545dab70eed8a7afe84af" style="width:54.75pt;height:12.75pt" o:ole="">
            <v:imagedata r:id="rId303" o:title="eqId176e6a2bb49545dab70eed8a7afe84af"/>
          </v:shape>
          <o:OLEObject Type="Embed" ProgID="Equation.DSMT4" ShapeID="_x0000_i1153" DrawAspect="Content" ObjectID="_1696240902" r:id="rId304"/>
        </w:object>
      </w:r>
      <w:r w:rsidRPr="00636935">
        <w:rPr>
          <w:sz w:val="24"/>
          <w:szCs w:val="24"/>
        </w:rPr>
        <w:t>的大小为</w:t>
      </w:r>
      <w:r w:rsidR="00D4198B" w:rsidRPr="00636935">
        <w:rPr>
          <w:sz w:val="24"/>
          <w:szCs w:val="24"/>
        </w:rPr>
        <w:object w:dxaOrig="200" w:dyaOrig="320">
          <v:shape id="_x0000_i1796" type="#_x0000_t75" alt="eqIdab2ffb7ea8974e37a190b2f08bd01043" style="width:10.5pt;height:15.75pt" o:ole="">
            <v:imagedata r:id="rId305" o:title=""/>
          </v:shape>
          <o:OLEObject Type="Embed" ProgID="Equation.DSMT4" ShapeID="_x0000_i1796" DrawAspect="Content" ObjectID="_1696240903" r:id="rId306"/>
        </w:object>
      </w:r>
      <w:r w:rsidRPr="00636935">
        <w:rPr>
          <w:sz w:val="24"/>
          <w:szCs w:val="24"/>
        </w:rPr>
        <w:t>，当</w:t>
      </w:r>
      <w:r w:rsidRPr="00636935">
        <w:rPr>
          <w:sz w:val="24"/>
          <w:szCs w:val="24"/>
        </w:rPr>
        <w:object w:dxaOrig="1162" w:dyaOrig="581">
          <v:shape id="_x0000_i1154" type="#_x0000_t75" alt="eqId8c61b06c1ca14950a78d9cf07ac703a5" style="width:57.75pt;height:29.25pt" o:ole="">
            <v:imagedata r:id="rId307" o:title="eqId8c61b06c1ca14950a78d9cf07ac703a5"/>
          </v:shape>
          <o:OLEObject Type="Embed" ProgID="Equation.DSMT4" ShapeID="_x0000_i1154" DrawAspect="Content" ObjectID="_1696240904" r:id="rId308"/>
        </w:object>
      </w:r>
      <w:r w:rsidRPr="00636935">
        <w:rPr>
          <w:sz w:val="24"/>
          <w:szCs w:val="24"/>
        </w:rPr>
        <w:t>时，求</w:t>
      </w:r>
      <w:r w:rsidRPr="00636935">
        <w:rPr>
          <w:sz w:val="24"/>
          <w:szCs w:val="24"/>
        </w:rPr>
        <w:object w:dxaOrig="410" w:dyaOrig="254">
          <v:shape id="_x0000_i1155" type="#_x0000_t75" alt="eqIdaf05198048cc42308abcd3c3bed4f70d" style="width:20.25pt;height:12.75pt" o:ole="">
            <v:imagedata r:id="rId299" o:title="eqIdaf05198048cc42308abcd3c3bed4f70d"/>
          </v:shape>
          <o:OLEObject Type="Embed" ProgID="Equation.DSMT4" ShapeID="_x0000_i1155" DrawAspect="Content" ObjectID="_1696240905" r:id="rId309"/>
        </w:object>
      </w:r>
      <w:r w:rsidRPr="00636935">
        <w:rPr>
          <w:sz w:val="24"/>
          <w:szCs w:val="24"/>
        </w:rPr>
        <w:t>的值．</w:t>
      </w: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lastRenderedPageBreak/>
        <w:t>2</w:t>
      </w:r>
      <w:r w:rsidR="00C36DE6" w:rsidRPr="00636935">
        <w:rPr>
          <w:rFonts w:hint="eastAsia"/>
          <w:sz w:val="24"/>
          <w:szCs w:val="24"/>
        </w:rPr>
        <w:t>1</w:t>
      </w:r>
      <w:r w:rsidRPr="00636935">
        <w:rPr>
          <w:sz w:val="24"/>
          <w:szCs w:val="24"/>
        </w:rPr>
        <w:t>．直线</w:t>
      </w:r>
      <w:r w:rsidRPr="00636935">
        <w:rPr>
          <w:sz w:val="24"/>
          <w:szCs w:val="24"/>
        </w:rPr>
        <w:object w:dxaOrig="123" w:dyaOrig="246">
          <v:shape id="_x0000_i1156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156" DrawAspect="Content" ObjectID="_1696240906" r:id="rId310"/>
        </w:object>
      </w:r>
      <w:r w:rsidRPr="00636935">
        <w:rPr>
          <w:sz w:val="24"/>
          <w:szCs w:val="24"/>
        </w:rPr>
        <w:t>过点</w:t>
      </w:r>
      <w:r w:rsidRPr="00636935">
        <w:rPr>
          <w:sz w:val="24"/>
          <w:szCs w:val="24"/>
        </w:rPr>
        <w:object w:dxaOrig="634" w:dyaOrig="287">
          <v:shape id="_x0000_i1157" type="#_x0000_t75" alt="eqIdf1fa05b4340c4d65b32aeeb370aff525" style="width:31.5pt;height:14.25pt" o:ole="">
            <v:imagedata r:id="rId311" o:title="eqIdf1fa05b4340c4d65b32aeeb370aff525"/>
          </v:shape>
          <o:OLEObject Type="Embed" ProgID="Equation.DSMT4" ShapeID="_x0000_i1157" DrawAspect="Content" ObjectID="_1696240907" r:id="rId312"/>
        </w:object>
      </w:r>
      <w:r w:rsidRPr="00636935">
        <w:rPr>
          <w:sz w:val="24"/>
          <w:szCs w:val="24"/>
        </w:rPr>
        <w:t>且与</w:t>
      </w:r>
      <w:r w:rsidRPr="00636935">
        <w:rPr>
          <w:sz w:val="24"/>
          <w:szCs w:val="24"/>
        </w:rPr>
        <w:object w:dxaOrig="176" w:dyaOrig="206">
          <v:shape id="_x0000_i1158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158" DrawAspect="Content" ObjectID="_1696240908" r:id="rId313"/>
        </w:object>
      </w:r>
      <w:r w:rsidRPr="00636935">
        <w:rPr>
          <w:sz w:val="24"/>
          <w:szCs w:val="24"/>
        </w:rPr>
        <w:t>轴、</w:t>
      </w:r>
      <w:r w:rsidRPr="00636935">
        <w:rPr>
          <w:sz w:val="24"/>
          <w:szCs w:val="24"/>
        </w:rPr>
        <w:object w:dxaOrig="194" w:dyaOrig="239">
          <v:shape id="_x0000_i1159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159" DrawAspect="Content" ObjectID="_1696240909" r:id="rId314"/>
        </w:object>
      </w:r>
      <w:r w:rsidRPr="00636935">
        <w:rPr>
          <w:sz w:val="24"/>
          <w:szCs w:val="24"/>
        </w:rPr>
        <w:t>轴正半轴分别交于</w:t>
      </w:r>
      <w:r w:rsidRPr="00636935">
        <w:rPr>
          <w:sz w:val="24"/>
          <w:szCs w:val="24"/>
        </w:rPr>
        <w:object w:dxaOrig="211" w:dyaOrig="211">
          <v:shape id="_x0000_i1160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160" DrawAspect="Content" ObjectID="_1696240910" r:id="rId315"/>
        </w:object>
      </w:r>
      <w:r w:rsidRPr="00636935">
        <w:rPr>
          <w:sz w:val="24"/>
          <w:szCs w:val="24"/>
        </w:rPr>
        <w:t>、</w:t>
      </w:r>
      <w:r w:rsidRPr="00636935">
        <w:rPr>
          <w:sz w:val="24"/>
          <w:szCs w:val="24"/>
        </w:rPr>
        <w:object w:dxaOrig="194" w:dyaOrig="205">
          <v:shape id="_x0000_i1161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161" DrawAspect="Content" ObjectID="_1696240911" r:id="rId316"/>
        </w:object>
      </w:r>
      <w:r w:rsidRPr="00636935">
        <w:rPr>
          <w:sz w:val="24"/>
          <w:szCs w:val="24"/>
        </w:rPr>
        <w:t>两点</w:t>
      </w:r>
      <w:r w:rsidRPr="00636935">
        <w:rPr>
          <w:sz w:val="24"/>
          <w:szCs w:val="24"/>
        </w:rPr>
        <w:t>.</w:t>
      </w: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若直线</w:t>
      </w:r>
      <w:r w:rsidRPr="00636935">
        <w:rPr>
          <w:sz w:val="24"/>
          <w:szCs w:val="24"/>
        </w:rPr>
        <w:object w:dxaOrig="123" w:dyaOrig="246">
          <v:shape id="_x0000_i1162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162" DrawAspect="Content" ObjectID="_1696240912" r:id="rId317"/>
        </w:object>
      </w:r>
      <w:r w:rsidRPr="00636935">
        <w:rPr>
          <w:sz w:val="24"/>
          <w:szCs w:val="24"/>
        </w:rPr>
        <w:t>的斜率为</w:t>
      </w:r>
      <w:r w:rsidRPr="00636935">
        <w:rPr>
          <w:sz w:val="24"/>
          <w:szCs w:val="24"/>
        </w:rPr>
        <w:object w:dxaOrig="281" w:dyaOrig="228">
          <v:shape id="_x0000_i1163" type="#_x0000_t75" alt="eqId5c1c12d4b3ba4aaab6267324ae66c81e" style="width:14.25pt;height:11.25pt" o:ole="">
            <v:imagedata r:id="rId318" o:title="eqId5c1c12d4b3ba4aaab6267324ae66c81e"/>
          </v:shape>
          <o:OLEObject Type="Embed" ProgID="Equation.DSMT4" ShapeID="_x0000_i1163" DrawAspect="Content" ObjectID="_1696240913" r:id="rId319"/>
        </w:object>
      </w:r>
      <w:r w:rsidRPr="00636935">
        <w:rPr>
          <w:sz w:val="24"/>
          <w:szCs w:val="24"/>
        </w:rPr>
        <w:t>，求</w:t>
      </w:r>
      <w:r w:rsidRPr="00636935">
        <w:rPr>
          <w:sz w:val="24"/>
          <w:szCs w:val="24"/>
        </w:rPr>
        <w:t>△</w:t>
      </w:r>
      <w:r w:rsidRPr="00636935">
        <w:rPr>
          <w:sz w:val="24"/>
          <w:szCs w:val="24"/>
        </w:rPr>
        <w:object w:dxaOrig="493" w:dyaOrig="252">
          <v:shape id="_x0000_i1164" type="#_x0000_t75" alt="eqId5f0bfa1486d74501a6ac424f8d442778" style="width:24.75pt;height:12.75pt" o:ole="">
            <v:imagedata r:id="rId320" o:title="eqId5f0bfa1486d74501a6ac424f8d442778"/>
          </v:shape>
          <o:OLEObject Type="Embed" ProgID="Equation.DSMT4" ShapeID="_x0000_i1164" DrawAspect="Content" ObjectID="_1696240914" r:id="rId321"/>
        </w:object>
      </w:r>
      <w:r w:rsidRPr="00636935">
        <w:rPr>
          <w:sz w:val="24"/>
          <w:szCs w:val="24"/>
        </w:rPr>
        <w:t>的面积；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若</w:t>
      </w:r>
      <w:r w:rsidRPr="00636935">
        <w:rPr>
          <w:sz w:val="24"/>
          <w:szCs w:val="24"/>
        </w:rPr>
        <w:t>△</w:t>
      </w:r>
      <w:r w:rsidRPr="00636935">
        <w:rPr>
          <w:sz w:val="24"/>
          <w:szCs w:val="24"/>
        </w:rPr>
        <w:object w:dxaOrig="493" w:dyaOrig="252">
          <v:shape id="_x0000_i1165" type="#_x0000_t75" alt="eqId5f0bfa1486d74501a6ac424f8d442778" style="width:24.75pt;height:12.75pt" o:ole="">
            <v:imagedata r:id="rId320" o:title="eqId5f0bfa1486d74501a6ac424f8d442778"/>
          </v:shape>
          <o:OLEObject Type="Embed" ProgID="Equation.DSMT4" ShapeID="_x0000_i1165" DrawAspect="Content" ObjectID="_1696240915" r:id="rId322"/>
        </w:object>
      </w:r>
      <w:r w:rsidRPr="00636935">
        <w:rPr>
          <w:sz w:val="24"/>
          <w:szCs w:val="24"/>
        </w:rPr>
        <w:t>的面积</w:t>
      </w:r>
      <w:r w:rsidRPr="00636935">
        <w:rPr>
          <w:sz w:val="24"/>
          <w:szCs w:val="24"/>
        </w:rPr>
        <w:object w:dxaOrig="158" w:dyaOrig="232">
          <v:shape id="_x0000_i1166" type="#_x0000_t75" alt="eqId51d8a094ee99497ea839941c67407d85" style="width:8.25pt;height:11.25pt" o:ole="">
            <v:imagedata r:id="rId323" o:title="eqId51d8a094ee99497ea839941c67407d85"/>
          </v:shape>
          <o:OLEObject Type="Embed" ProgID="Equation.DSMT4" ShapeID="_x0000_i1166" DrawAspect="Content" ObjectID="_1696240916" r:id="rId324"/>
        </w:object>
      </w:r>
      <w:r w:rsidRPr="00636935">
        <w:rPr>
          <w:sz w:val="24"/>
          <w:szCs w:val="24"/>
        </w:rPr>
        <w:t>满足</w:t>
      </w:r>
      <w:r w:rsidRPr="00636935">
        <w:rPr>
          <w:sz w:val="24"/>
          <w:szCs w:val="24"/>
        </w:rPr>
        <w:object w:dxaOrig="1038" w:dyaOrig="550">
          <v:shape id="_x0000_i1167" type="#_x0000_t75" alt="eqId0d53cf6a9b084dcd828c34440aa59e37" style="width:51.75pt;height:27.75pt" o:ole="">
            <v:imagedata r:id="rId325" o:title="eqId0d53cf6a9b084dcd828c34440aa59e37"/>
          </v:shape>
          <o:OLEObject Type="Embed" ProgID="Equation.DSMT4" ShapeID="_x0000_i1167" DrawAspect="Content" ObjectID="_1696240917" r:id="rId326"/>
        </w:object>
      </w:r>
      <w:r w:rsidRPr="00636935">
        <w:rPr>
          <w:sz w:val="24"/>
          <w:szCs w:val="24"/>
        </w:rPr>
        <w:t>，求直线</w:t>
      </w:r>
      <w:r w:rsidRPr="00636935">
        <w:rPr>
          <w:sz w:val="24"/>
          <w:szCs w:val="24"/>
        </w:rPr>
        <w:object w:dxaOrig="123" w:dyaOrig="246">
          <v:shape id="_x0000_i1168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168" DrawAspect="Content" ObjectID="_1696240918" r:id="rId327"/>
        </w:object>
      </w:r>
      <w:r w:rsidRPr="00636935">
        <w:rPr>
          <w:sz w:val="24"/>
          <w:szCs w:val="24"/>
        </w:rPr>
        <w:t>的斜率</w:t>
      </w:r>
      <w:r w:rsidRPr="00636935">
        <w:rPr>
          <w:sz w:val="24"/>
          <w:szCs w:val="24"/>
        </w:rPr>
        <w:object w:dxaOrig="176" w:dyaOrig="253">
          <v:shape id="_x0000_i1169" type="#_x0000_t75" alt="eqId4d2187284c5d4de29906363f7d21f60f" style="width:9pt;height:12.75pt" o:ole="">
            <v:imagedata r:id="rId328" o:title="eqId4d2187284c5d4de29906363f7d21f60f"/>
          </v:shape>
          <o:OLEObject Type="Embed" ProgID="Equation.DSMT4" ShapeID="_x0000_i1169" DrawAspect="Content" ObjectID="_1696240919" r:id="rId329"/>
        </w:object>
      </w:r>
      <w:r w:rsidRPr="00636935">
        <w:rPr>
          <w:sz w:val="24"/>
          <w:szCs w:val="24"/>
        </w:rPr>
        <w:t>的取值范围；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3</w:t>
      </w:r>
      <w:r w:rsidRPr="00636935">
        <w:rPr>
          <w:sz w:val="24"/>
          <w:szCs w:val="24"/>
        </w:rPr>
        <w:t>）如图，若</w:t>
      </w:r>
      <w:r w:rsidR="00D4198B" w:rsidRPr="00636935">
        <w:rPr>
          <w:sz w:val="24"/>
          <w:szCs w:val="24"/>
        </w:rPr>
        <w:object w:dxaOrig="1060" w:dyaOrig="320">
          <v:shape id="_x0000_i1797" type="#_x0000_t75" alt="eqId7035d90497b34bbf97adb512a1fcd9d2" style="width:51.75pt;height:15.75pt" o:ole="">
            <v:imagedata r:id="rId330" o:title=""/>
          </v:shape>
          <o:OLEObject Type="Embed" ProgID="Equation.DSMT4" ShapeID="_x0000_i1797" DrawAspect="Content" ObjectID="_1696240920" r:id="rId331"/>
        </w:object>
      </w:r>
      <w:r w:rsidRPr="00636935">
        <w:rPr>
          <w:sz w:val="24"/>
          <w:szCs w:val="24"/>
        </w:rPr>
        <w:t>，过点</w:t>
      </w:r>
      <w:r w:rsidRPr="00636935">
        <w:rPr>
          <w:sz w:val="24"/>
          <w:szCs w:val="24"/>
        </w:rPr>
        <w:object w:dxaOrig="194" w:dyaOrig="207">
          <v:shape id="_x0000_i1170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170" DrawAspect="Content" ObjectID="_1696240921" r:id="rId332"/>
        </w:object>
      </w:r>
      <w:r w:rsidRPr="00636935">
        <w:rPr>
          <w:sz w:val="24"/>
          <w:szCs w:val="24"/>
        </w:rPr>
        <w:t>作平行于</w:t>
      </w:r>
      <w:r w:rsidRPr="00636935">
        <w:rPr>
          <w:sz w:val="24"/>
          <w:szCs w:val="24"/>
        </w:rPr>
        <w:object w:dxaOrig="176" w:dyaOrig="206">
          <v:shape id="_x0000_i1171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171" DrawAspect="Content" ObjectID="_1696240922" r:id="rId333"/>
        </w:object>
      </w:r>
      <w:r w:rsidRPr="00636935">
        <w:rPr>
          <w:sz w:val="24"/>
          <w:szCs w:val="24"/>
        </w:rPr>
        <w:t>轴的直线交</w:t>
      </w:r>
      <w:r w:rsidRPr="00636935">
        <w:rPr>
          <w:sz w:val="24"/>
          <w:szCs w:val="24"/>
        </w:rPr>
        <w:object w:dxaOrig="194" w:dyaOrig="239">
          <v:shape id="_x0000_i1172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172" DrawAspect="Content" ObjectID="_1696240923" r:id="rId334"/>
        </w:object>
      </w:r>
      <w:r w:rsidRPr="00636935">
        <w:rPr>
          <w:sz w:val="24"/>
          <w:szCs w:val="24"/>
        </w:rPr>
        <w:t>轴于点</w:t>
      </w:r>
      <w:r w:rsidRPr="00636935">
        <w:rPr>
          <w:sz w:val="24"/>
          <w:szCs w:val="24"/>
        </w:rPr>
        <w:object w:dxaOrig="281" w:dyaOrig="229">
          <v:shape id="_x0000_i1173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173" DrawAspect="Content" ObjectID="_1696240924" r:id="rId335"/>
        </w:object>
      </w:r>
      <w:r w:rsidRPr="00636935">
        <w:rPr>
          <w:sz w:val="24"/>
          <w:szCs w:val="24"/>
        </w:rPr>
        <w:t>，动点</w:t>
      </w:r>
      <w:r w:rsidRPr="00636935">
        <w:rPr>
          <w:sz w:val="24"/>
          <w:szCs w:val="24"/>
        </w:rPr>
        <w:object w:dxaOrig="211" w:dyaOrig="230">
          <v:shape id="_x0000_i1174" type="#_x0000_t75" alt="eqId93cbffaa5ae045d6ac45d1e979991c3a" style="width:10.5pt;height:11.25pt" o:ole="">
            <v:imagedata r:id="rId336" o:title="eqId93cbffaa5ae045d6ac45d1e979991c3a"/>
          </v:shape>
          <o:OLEObject Type="Embed" ProgID="Equation.DSMT4" ShapeID="_x0000_i1174" DrawAspect="Content" ObjectID="_1696240925" r:id="rId337"/>
        </w:object>
      </w:r>
      <w:r w:rsidRPr="00636935">
        <w:rPr>
          <w:sz w:val="24"/>
          <w:szCs w:val="24"/>
        </w:rPr>
        <w:t>、</w:t>
      </w:r>
      <w:r w:rsidRPr="00636935">
        <w:rPr>
          <w:sz w:val="24"/>
          <w:szCs w:val="24"/>
        </w:rPr>
        <w:object w:dxaOrig="229" w:dyaOrig="229">
          <v:shape id="_x0000_i1175" type="#_x0000_t75" alt="eqId63db14a5b4334f3ea583c8fb12b0d175" style="width:11.25pt;height:11.25pt" o:ole="">
            <v:imagedata r:id="rId338" o:title="eqId63db14a5b4334f3ea583c8fb12b0d175"/>
          </v:shape>
          <o:OLEObject Type="Embed" ProgID="Equation.DSMT4" ShapeID="_x0000_i1175" DrawAspect="Content" ObjectID="_1696240926" r:id="rId339"/>
        </w:object>
      </w:r>
      <w:r w:rsidRPr="00636935">
        <w:rPr>
          <w:sz w:val="24"/>
          <w:szCs w:val="24"/>
        </w:rPr>
        <w:t>分别在线段</w:t>
      </w:r>
      <w:r w:rsidRPr="00636935">
        <w:rPr>
          <w:sz w:val="24"/>
          <w:szCs w:val="24"/>
        </w:rPr>
        <w:object w:dxaOrig="387" w:dyaOrig="226">
          <v:shape id="_x0000_i1176" type="#_x0000_t75" alt="eqId931ba899d97a4e2cb3e45188a59009c9" style="width:19.5pt;height:11.25pt" o:ole="">
            <v:imagedata r:id="rId340" o:title="eqId931ba899d97a4e2cb3e45188a59009c9"/>
          </v:shape>
          <o:OLEObject Type="Embed" ProgID="Equation.DSMT4" ShapeID="_x0000_i1176" DrawAspect="Content" ObjectID="_1696240927" r:id="rId341"/>
        </w:object>
      </w:r>
      <w:r w:rsidRPr="00636935">
        <w:rPr>
          <w:sz w:val="24"/>
          <w:szCs w:val="24"/>
        </w:rPr>
        <w:t>和</w:t>
      </w:r>
      <w:r w:rsidRPr="00636935">
        <w:rPr>
          <w:sz w:val="24"/>
          <w:szCs w:val="24"/>
        </w:rPr>
        <w:object w:dxaOrig="334" w:dyaOrig="248">
          <v:shape id="_x0000_i1177" type="#_x0000_t75" alt="eqId393c4cbcbb6242bd8a42f571acff9628" style="width:16.5pt;height:12.75pt" o:ole="">
            <v:imagedata r:id="rId342" o:title="eqId393c4cbcbb6242bd8a42f571acff9628"/>
          </v:shape>
          <o:OLEObject Type="Embed" ProgID="Equation.DSMT4" ShapeID="_x0000_i1177" DrawAspect="Content" ObjectID="_1696240928" r:id="rId343"/>
        </w:object>
      </w:r>
      <w:r w:rsidRPr="00636935">
        <w:rPr>
          <w:sz w:val="24"/>
          <w:szCs w:val="24"/>
        </w:rPr>
        <w:t>上，若直线</w:t>
      </w:r>
      <w:r w:rsidRPr="00636935">
        <w:rPr>
          <w:sz w:val="24"/>
          <w:szCs w:val="24"/>
        </w:rPr>
        <w:object w:dxaOrig="352" w:dyaOrig="217">
          <v:shape id="_x0000_i1178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178" DrawAspect="Content" ObjectID="_1696240929" r:id="rId345"/>
        </w:object>
      </w:r>
      <w:r w:rsidRPr="00636935">
        <w:rPr>
          <w:sz w:val="24"/>
          <w:szCs w:val="24"/>
        </w:rPr>
        <w:t>平分直角梯形</w:t>
      </w:r>
      <w:r w:rsidRPr="00636935">
        <w:rPr>
          <w:sz w:val="24"/>
          <w:szCs w:val="24"/>
        </w:rPr>
        <w:object w:dxaOrig="686" w:dyaOrig="257">
          <v:shape id="_x0000_i1179" type="#_x0000_t75" alt="eqIdabc8ef97572846f08bdd5d976f028908" style="width:34.5pt;height:12.75pt" o:ole="">
            <v:imagedata r:id="rId346" o:title="eqIdabc8ef97572846f08bdd5d976f028908"/>
          </v:shape>
          <o:OLEObject Type="Embed" ProgID="Equation.DSMT4" ShapeID="_x0000_i1179" DrawAspect="Content" ObjectID="_1696240930" r:id="rId347"/>
        </w:object>
      </w:r>
      <w:r w:rsidRPr="00636935">
        <w:rPr>
          <w:sz w:val="24"/>
          <w:szCs w:val="24"/>
        </w:rPr>
        <w:t>的面积，求证：直线</w:t>
      </w:r>
      <w:r w:rsidRPr="00636935">
        <w:rPr>
          <w:sz w:val="24"/>
          <w:szCs w:val="24"/>
        </w:rPr>
        <w:object w:dxaOrig="352" w:dyaOrig="217">
          <v:shape id="_x0000_i1180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180" DrawAspect="Content" ObjectID="_1696240931" r:id="rId348"/>
        </w:object>
      </w:r>
      <w:r w:rsidRPr="00636935">
        <w:rPr>
          <w:sz w:val="24"/>
          <w:szCs w:val="24"/>
        </w:rPr>
        <w:t>必过一定点，并求出该定点坐标</w:t>
      </w:r>
      <w:r w:rsidRPr="00636935">
        <w:rPr>
          <w:sz w:val="24"/>
          <w:szCs w:val="24"/>
        </w:rPr>
        <w:t>.</w:t>
      </w: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636935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B1E2092" wp14:editId="0DD44C7F">
            <wp:simplePos x="0" y="0"/>
            <wp:positionH relativeFrom="column">
              <wp:posOffset>5027930</wp:posOffset>
            </wp:positionH>
            <wp:positionV relativeFrom="paragraph">
              <wp:posOffset>30480</wp:posOffset>
            </wp:positionV>
            <wp:extent cx="1714500" cy="1228725"/>
            <wp:effectExtent l="0" t="0" r="0" b="0"/>
            <wp:wrapSquare wrapText="bothSides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578821" name=""/>
                    <pic:cNvPicPr>
                      <a:picLocks noChangeAspect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C36DE6" w:rsidRPr="00636935" w:rsidRDefault="00C36DE6" w:rsidP="00031B0F">
      <w:pPr>
        <w:snapToGrid w:val="0"/>
        <w:jc w:val="left"/>
        <w:textAlignment w:val="center"/>
        <w:rPr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AE110B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  <w:r w:rsidRPr="00636935">
        <w:rPr>
          <w:sz w:val="24"/>
          <w:szCs w:val="24"/>
        </w:rPr>
        <w:t>2</w:t>
      </w:r>
      <w:r w:rsidR="00C36DE6" w:rsidRPr="00636935">
        <w:rPr>
          <w:rFonts w:hint="eastAsia"/>
          <w:sz w:val="24"/>
          <w:szCs w:val="24"/>
        </w:rPr>
        <w:t>2</w:t>
      </w:r>
      <w:r w:rsidRPr="00636935">
        <w:rPr>
          <w:sz w:val="24"/>
          <w:szCs w:val="24"/>
        </w:rPr>
        <w:t>．如图，将等腰直角</w:t>
      </w:r>
      <w:r w:rsidR="00D4198B" w:rsidRPr="00636935">
        <w:rPr>
          <w:sz w:val="24"/>
          <w:szCs w:val="24"/>
        </w:rPr>
        <w:object w:dxaOrig="680" w:dyaOrig="279">
          <v:shape id="_x0000_i1798" type="#_x0000_t75" alt="eqId64b9b599fdb6481e9f8d9a94c102300b" style="width:33.75pt;height:14.25pt" o:ole="">
            <v:imagedata r:id="rId350" o:title=""/>
          </v:shape>
          <o:OLEObject Type="Embed" ProgID="Equation.DSMT4" ShapeID="_x0000_i1798" DrawAspect="Content" ObjectID="_1696240932" r:id="rId351"/>
        </w:object>
      </w:r>
      <w:r w:rsidRPr="00636935">
        <w:rPr>
          <w:sz w:val="24"/>
          <w:szCs w:val="24"/>
        </w:rPr>
        <w:t>沿斜边</w:t>
      </w:r>
      <w:r w:rsidRPr="00636935">
        <w:rPr>
          <w:sz w:val="24"/>
          <w:szCs w:val="24"/>
        </w:rPr>
        <w:object w:dxaOrig="369" w:dyaOrig="247">
          <v:shape id="_x0000_i1181" type="#_x0000_t75" alt="eqIdcf2da96900c948a1b3ce7cbfd420c080" style="width:18.75pt;height:12pt" o:ole="">
            <v:imagedata r:id="rId352" o:title="eqIdcf2da96900c948a1b3ce7cbfd420c080"/>
          </v:shape>
          <o:OLEObject Type="Embed" ProgID="Equation.DSMT4" ShapeID="_x0000_i1181" DrawAspect="Content" ObjectID="_1696240933" r:id="rId353"/>
        </w:object>
      </w:r>
      <w:r w:rsidRPr="00636935">
        <w:rPr>
          <w:sz w:val="24"/>
          <w:szCs w:val="24"/>
        </w:rPr>
        <w:t>旋转，使得</w:t>
      </w:r>
      <w:r w:rsidRPr="00636935">
        <w:rPr>
          <w:sz w:val="24"/>
          <w:szCs w:val="24"/>
        </w:rPr>
        <w:object w:dxaOrig="194" w:dyaOrig="205">
          <v:shape id="_x0000_i1182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182" DrawAspect="Content" ObjectID="_1696240934" r:id="rId354"/>
        </w:object>
      </w:r>
      <w:r w:rsidRPr="00636935">
        <w:rPr>
          <w:sz w:val="24"/>
          <w:szCs w:val="24"/>
        </w:rPr>
        <w:t>到达</w:t>
      </w:r>
      <w:r w:rsidRPr="00636935">
        <w:rPr>
          <w:sz w:val="24"/>
          <w:szCs w:val="24"/>
        </w:rPr>
        <w:object w:dxaOrig="246" w:dyaOrig="229">
          <v:shape id="_x0000_i1183" type="#_x0000_t75" alt="eqId3c4ef2fb042d4b55b89d310b674f9e06" style="width:12pt;height:11.25pt" o:ole="">
            <v:imagedata r:id="rId355" o:title="eqId3c4ef2fb042d4b55b89d310b674f9e06"/>
          </v:shape>
          <o:OLEObject Type="Embed" ProgID="Equation.DSMT4" ShapeID="_x0000_i1183" DrawAspect="Content" ObjectID="_1696240935" r:id="rId356"/>
        </w:object>
      </w:r>
      <w:r w:rsidRPr="00636935">
        <w:rPr>
          <w:sz w:val="24"/>
          <w:szCs w:val="24"/>
        </w:rPr>
        <w:t>的位置，且</w:t>
      </w:r>
      <w:r w:rsidRPr="00636935">
        <w:rPr>
          <w:sz w:val="24"/>
          <w:szCs w:val="24"/>
        </w:rPr>
        <w:object w:dxaOrig="879" w:dyaOrig="236">
          <v:shape id="_x0000_i1184" type="#_x0000_t75" alt="eqId9f2b5a4a8cb04fc9b4572fc67f0ad6ee" style="width:44.25pt;height:12pt" o:ole="">
            <v:imagedata r:id="rId357" o:title="eqId9f2b5a4a8cb04fc9b4572fc67f0ad6ee"/>
          </v:shape>
          <o:OLEObject Type="Embed" ProgID="Equation.DSMT4" ShapeID="_x0000_i1184" DrawAspect="Content" ObjectID="_1696240936" r:id="rId358"/>
        </w:object>
      </w:r>
      <w:r w:rsidRPr="00636935">
        <w:rPr>
          <w:sz w:val="24"/>
          <w:szCs w:val="24"/>
        </w:rPr>
        <w:t>.</w:t>
      </w:r>
      <w:r w:rsidR="00C36DE6" w:rsidRPr="00636935">
        <w:rPr>
          <w:rFonts w:hint="eastAsia"/>
          <w:sz w:val="24"/>
          <w:szCs w:val="24"/>
        </w:rPr>
        <w:t xml:space="preserve"> </w:t>
      </w:r>
    </w:p>
    <w:p w:rsidR="00ED7516" w:rsidRPr="00636935" w:rsidRDefault="00AE110B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1</w:t>
      </w:r>
      <w:r w:rsidRPr="00636935">
        <w:rPr>
          <w:sz w:val="24"/>
          <w:szCs w:val="24"/>
        </w:rPr>
        <w:t>）证明：</w:t>
      </w:r>
      <w:proofErr w:type="gramStart"/>
      <w:r w:rsidRPr="00636935">
        <w:rPr>
          <w:sz w:val="24"/>
          <w:szCs w:val="24"/>
        </w:rPr>
        <w:t>平面</w:t>
      </w:r>
      <w:r w:rsidRPr="00636935">
        <w:rPr>
          <w:sz w:val="24"/>
          <w:szCs w:val="24"/>
        </w:rPr>
        <w:object w:dxaOrig="721" w:dyaOrig="236">
          <v:shape id="_x0000_i1185" type="#_x0000_t75" alt="eqIda3e24a71235b4c19bdb73afe50ce22a5" style="width:36pt;height:12pt" o:ole="">
            <v:imagedata r:id="rId359" o:title="eqIda3e24a71235b4c19bdb73afe50ce22a5"/>
          </v:shape>
          <o:OLEObject Type="Embed" ProgID="Equation.DSMT4" ShapeID="_x0000_i1185" DrawAspect="Content" ObjectID="_1696240937" r:id="rId360"/>
        </w:object>
      </w:r>
      <w:r w:rsidRPr="00636935">
        <w:rPr>
          <w:sz w:val="24"/>
          <w:szCs w:val="24"/>
        </w:rPr>
        <w:t>平面</w:t>
      </w:r>
      <w:proofErr w:type="gramEnd"/>
      <w:r w:rsidRPr="00636935">
        <w:rPr>
          <w:sz w:val="24"/>
          <w:szCs w:val="24"/>
        </w:rPr>
        <w:object w:dxaOrig="492" w:dyaOrig="253">
          <v:shape id="_x0000_i1186" type="#_x0000_t75" alt="eqIda670baf5d73f4d7689915a00c51820f2" style="width:24.75pt;height:12.75pt" o:ole="">
            <v:imagedata r:id="rId361" o:title="eqIda670baf5d73f4d7689915a00c51820f2"/>
          </v:shape>
          <o:OLEObject Type="Embed" ProgID="Equation.DSMT4" ShapeID="_x0000_i1186" DrawAspect="Content" ObjectID="_1696240938" r:id="rId362"/>
        </w:object>
      </w:r>
      <w:r w:rsidRPr="00636935">
        <w:rPr>
          <w:sz w:val="24"/>
          <w:szCs w:val="24"/>
        </w:rPr>
        <w:t>.</w:t>
      </w:r>
      <w:r w:rsidR="00031B0F" w:rsidRPr="00636935">
        <w:rPr>
          <w:rFonts w:hint="eastAsia"/>
          <w:sz w:val="24"/>
          <w:szCs w:val="24"/>
        </w:rPr>
        <w:t xml:space="preserve">  </w:t>
      </w:r>
      <w:r w:rsidRPr="00636935">
        <w:rPr>
          <w:sz w:val="24"/>
          <w:szCs w:val="24"/>
        </w:rPr>
        <w:t>（</w:t>
      </w:r>
      <w:r w:rsidRPr="00636935">
        <w:rPr>
          <w:sz w:val="24"/>
          <w:szCs w:val="24"/>
        </w:rPr>
        <w:t>2</w:t>
      </w:r>
      <w:r w:rsidRPr="00636935">
        <w:rPr>
          <w:sz w:val="24"/>
          <w:szCs w:val="24"/>
        </w:rPr>
        <w:t>）求二面角</w:t>
      </w:r>
      <w:r w:rsidRPr="00636935">
        <w:rPr>
          <w:sz w:val="24"/>
          <w:szCs w:val="24"/>
        </w:rPr>
        <w:object w:dxaOrig="1056" w:dyaOrig="251">
          <v:shape id="_x0000_i1187" type="#_x0000_t75" alt="eqIdd9159e545d69474a8d97e84601eaa723" style="width:52.5pt;height:12.75pt" o:ole="">
            <v:imagedata r:id="rId363" o:title="eqIdd9159e545d69474a8d97e84601eaa723"/>
          </v:shape>
          <o:OLEObject Type="Embed" ProgID="Equation.DSMT4" ShapeID="_x0000_i1187" DrawAspect="Content" ObjectID="_1696240939" r:id="rId364"/>
        </w:object>
      </w:r>
      <w:r w:rsidRPr="00636935">
        <w:rPr>
          <w:sz w:val="24"/>
          <w:szCs w:val="24"/>
        </w:rPr>
        <w:t>的余弦值</w:t>
      </w:r>
      <w:r w:rsidRPr="00636935">
        <w:rPr>
          <w:sz w:val="24"/>
          <w:szCs w:val="24"/>
        </w:rPr>
        <w:t>.</w:t>
      </w:r>
    </w:p>
    <w:p w:rsidR="00ED7516" w:rsidRPr="00636935" w:rsidRDefault="00636935" w:rsidP="00031B0F">
      <w:pPr>
        <w:snapToGrid w:val="0"/>
        <w:jc w:val="left"/>
        <w:textAlignment w:val="center"/>
        <w:rPr>
          <w:sz w:val="24"/>
          <w:szCs w:val="24"/>
        </w:rPr>
      </w:pPr>
      <w:r w:rsidRPr="00636935"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55F366" wp14:editId="206795F4">
            <wp:simplePos x="0" y="0"/>
            <wp:positionH relativeFrom="column">
              <wp:posOffset>4852670</wp:posOffset>
            </wp:positionH>
            <wp:positionV relativeFrom="paragraph">
              <wp:posOffset>560705</wp:posOffset>
            </wp:positionV>
            <wp:extent cx="1895475" cy="1214120"/>
            <wp:effectExtent l="0" t="0" r="0" b="0"/>
            <wp:wrapSquare wrapText="bothSides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479901" name=""/>
                    <pic:cNvPicPr>
                      <a:picLocks noChangeAspect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 w:rsidRPr="00636935">
        <w:rPr>
          <w:sz w:val="24"/>
          <w:szCs w:val="24"/>
        </w:rPr>
        <w:t>（</w:t>
      </w:r>
      <w:r w:rsidR="00AE110B" w:rsidRPr="00636935">
        <w:rPr>
          <w:sz w:val="24"/>
          <w:szCs w:val="24"/>
        </w:rPr>
        <w:t>3</w:t>
      </w:r>
      <w:r w:rsidR="00AE110B" w:rsidRPr="00636935">
        <w:rPr>
          <w:sz w:val="24"/>
          <w:szCs w:val="24"/>
        </w:rPr>
        <w:t>）若在棱</w:t>
      </w:r>
      <w:r w:rsidR="00AE110B" w:rsidRPr="00636935">
        <w:rPr>
          <w:sz w:val="24"/>
          <w:szCs w:val="24"/>
        </w:rPr>
        <w:object w:dxaOrig="387" w:dyaOrig="245">
          <v:shape id="_x0000_i1188" type="#_x0000_t75" alt="eqId7075331cdc9a4bfe8aff9e6adee6490a" style="width:19.5pt;height:12pt;mso-wrap-style:square;mso-position-horizontal-relative:page;mso-position-vertical-relative:page" o:ole="">
            <v:imagedata r:id="rId366" o:title="eqId7075331cdc9a4bfe8aff9e6adee6490a"/>
          </v:shape>
          <o:OLEObject Type="Embed" ProgID="Equation.DSMT4" ShapeID="_x0000_i1188" DrawAspect="Content" ObjectID="_1696240940" r:id="rId367"/>
        </w:object>
      </w:r>
      <w:r w:rsidR="00AE110B" w:rsidRPr="00636935">
        <w:rPr>
          <w:sz w:val="24"/>
          <w:szCs w:val="24"/>
        </w:rPr>
        <w:t>上存在点</w:t>
      </w:r>
      <w:r w:rsidR="00AE110B" w:rsidRPr="00636935">
        <w:rPr>
          <w:sz w:val="24"/>
          <w:szCs w:val="24"/>
        </w:rPr>
        <w:object w:dxaOrig="281" w:dyaOrig="229">
          <v:shape id="_x0000_i1189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189" DrawAspect="Content" ObjectID="_1696240941" r:id="rId368"/>
        </w:object>
      </w:r>
      <w:r w:rsidR="00AE110B" w:rsidRPr="00636935">
        <w:rPr>
          <w:sz w:val="24"/>
          <w:szCs w:val="24"/>
        </w:rPr>
        <w:t>，使得</w:t>
      </w:r>
      <w:r w:rsidR="00AE110B" w:rsidRPr="00636935">
        <w:rPr>
          <w:sz w:val="24"/>
          <w:szCs w:val="24"/>
        </w:rPr>
        <w:object w:dxaOrig="1108" w:dyaOrig="422">
          <v:shape id="_x0000_i1190" type="#_x0000_t75" alt="eqId8543f2afa2084781a78b9270bbe4e419" style="width:55.5pt;height:21pt" o:ole="">
            <v:imagedata r:id="rId369" o:title="eqId8543f2afa2084781a78b9270bbe4e419"/>
          </v:shape>
          <o:OLEObject Type="Embed" ProgID="Equation.DSMT4" ShapeID="_x0000_i1190" DrawAspect="Content" ObjectID="_1696240942" r:id="rId370"/>
        </w:object>
      </w:r>
      <w:r w:rsidR="00AE110B" w:rsidRPr="00636935">
        <w:rPr>
          <w:sz w:val="24"/>
          <w:szCs w:val="24"/>
        </w:rPr>
        <w:t>，</w:t>
      </w:r>
      <w:r w:rsidR="00AE110B" w:rsidRPr="00636935">
        <w:rPr>
          <w:sz w:val="24"/>
          <w:szCs w:val="24"/>
        </w:rPr>
        <w:object w:dxaOrig="968" w:dyaOrig="597">
          <v:shape id="_x0000_i1191" type="#_x0000_t75" alt="eqId1469593864ac4588adf6bf1621788320" style="width:48.75pt;height:30pt" o:ole="">
            <v:imagedata r:id="rId371" o:title="eqId1469593864ac4588adf6bf1621788320"/>
          </v:shape>
          <o:OLEObject Type="Embed" ProgID="Equation.DSMT4" ShapeID="_x0000_i1191" DrawAspect="Content" ObjectID="_1696240943" r:id="rId372"/>
        </w:object>
      </w:r>
      <w:r w:rsidR="00AE110B" w:rsidRPr="00636935">
        <w:rPr>
          <w:sz w:val="24"/>
          <w:szCs w:val="24"/>
        </w:rPr>
        <w:t>，在棱</w:t>
      </w:r>
      <w:r w:rsidR="00AE110B" w:rsidRPr="00636935">
        <w:rPr>
          <w:sz w:val="24"/>
          <w:szCs w:val="24"/>
        </w:rPr>
        <w:object w:dxaOrig="387" w:dyaOrig="254">
          <v:shape id="_x0000_i1192" type="#_x0000_t75" alt="eqId85f61c35430a45cb920813d2c952f2dd" style="width:19.5pt;height:12.75pt" o:ole="">
            <v:imagedata r:id="rId373" o:title="eqId85f61c35430a45cb920813d2c952f2dd"/>
          </v:shape>
          <o:OLEObject Type="Embed" ProgID="Equation.DSMT4" ShapeID="_x0000_i1192" DrawAspect="Content" ObjectID="_1696240944" r:id="rId374"/>
        </w:object>
      </w:r>
      <w:r w:rsidR="00AE110B" w:rsidRPr="00636935">
        <w:rPr>
          <w:sz w:val="24"/>
          <w:szCs w:val="24"/>
        </w:rPr>
        <w:t>上存在点</w:t>
      </w:r>
      <w:r w:rsidR="00AE110B" w:rsidRPr="00636935">
        <w:rPr>
          <w:sz w:val="24"/>
          <w:szCs w:val="24"/>
        </w:rPr>
        <w:object w:dxaOrig="246" w:dyaOrig="246">
          <v:shape id="_x0000_i1193" type="#_x0000_t75" alt="eqId517584fed25c413ba8b7bb33ffa2d5c6" style="width:12pt;height:12pt" o:ole="">
            <v:imagedata r:id="rId195" o:title="eqId517584fed25c413ba8b7bb33ffa2d5c6"/>
          </v:shape>
          <o:OLEObject Type="Embed" ProgID="Equation.DSMT4" ShapeID="_x0000_i1193" DrawAspect="Content" ObjectID="_1696240945" r:id="rId375"/>
        </w:object>
      </w:r>
      <w:r w:rsidR="00AE110B" w:rsidRPr="00636935">
        <w:rPr>
          <w:sz w:val="24"/>
          <w:szCs w:val="24"/>
        </w:rPr>
        <w:t>，使得</w:t>
      </w:r>
      <w:r w:rsidR="00AE110B" w:rsidRPr="00636935">
        <w:rPr>
          <w:sz w:val="24"/>
          <w:szCs w:val="24"/>
        </w:rPr>
        <w:object w:dxaOrig="1056" w:dyaOrig="383">
          <v:shape id="_x0000_i1194" type="#_x0000_t75" alt="eqId1f6c987147134d908372cc26d840ce7f" style="width:52.5pt;height:19.5pt" o:ole="">
            <v:imagedata r:id="rId376" o:title="eqId1f6c987147134d908372cc26d840ce7f"/>
          </v:shape>
          <o:OLEObject Type="Embed" ProgID="Equation.DSMT4" ShapeID="_x0000_i1194" DrawAspect="Content" ObjectID="_1696240946" r:id="rId377"/>
        </w:object>
      </w:r>
      <w:r w:rsidR="00AE110B" w:rsidRPr="00636935">
        <w:rPr>
          <w:sz w:val="24"/>
          <w:szCs w:val="24"/>
        </w:rPr>
        <w:t>，且</w:t>
      </w:r>
      <w:r w:rsidR="00AE110B" w:rsidRPr="00636935">
        <w:rPr>
          <w:sz w:val="24"/>
          <w:szCs w:val="24"/>
        </w:rPr>
        <w:object w:dxaOrig="950" w:dyaOrig="251">
          <v:shape id="_x0000_i1195" type="#_x0000_t75" alt="eqIdb0263c92c7a145ee88a1a20193257aaf" style="width:47.25pt;height:12.75pt" o:ole="">
            <v:imagedata r:id="rId378" o:title="eqIdb0263c92c7a145ee88a1a20193257aaf"/>
          </v:shape>
          <o:OLEObject Type="Embed" ProgID="Equation.DSMT4" ShapeID="_x0000_i1195" DrawAspect="Content" ObjectID="_1696240947" r:id="rId379"/>
        </w:object>
      </w:r>
      <w:r w:rsidR="00AE110B" w:rsidRPr="00636935">
        <w:rPr>
          <w:sz w:val="24"/>
          <w:szCs w:val="24"/>
        </w:rPr>
        <w:t>，求</w:t>
      </w:r>
      <w:r w:rsidR="00AE110B" w:rsidRPr="00636935">
        <w:rPr>
          <w:sz w:val="24"/>
          <w:szCs w:val="24"/>
        </w:rPr>
        <w:object w:dxaOrig="194" w:dyaOrig="237">
          <v:shape id="_x0000_i1196" type="#_x0000_t75" alt="eqId5f420ef2d0b94c4b8a5d8e20a5d1ce2c" style="width:9.75pt;height:12pt" o:ole="">
            <v:imagedata r:id="rId380" o:title="eqId5f420ef2d0b94c4b8a5d8e20a5d1ce2c"/>
          </v:shape>
          <o:OLEObject Type="Embed" ProgID="Equation.DSMT4" ShapeID="_x0000_i1196" DrawAspect="Content" ObjectID="_1696240948" r:id="rId381"/>
        </w:object>
      </w:r>
      <w:r w:rsidR="00AE110B" w:rsidRPr="00636935">
        <w:rPr>
          <w:sz w:val="24"/>
          <w:szCs w:val="24"/>
        </w:rPr>
        <w:t>的取值范围</w:t>
      </w:r>
      <w:r w:rsidR="00AE110B" w:rsidRPr="00636935">
        <w:rPr>
          <w:sz w:val="24"/>
          <w:szCs w:val="24"/>
        </w:rPr>
        <w:t>.</w:t>
      </w: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napToGrid w:val="0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031B0F" w:rsidRPr="00636935" w:rsidRDefault="00031B0F" w:rsidP="00031B0F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D21B5E">
      <w:pPr>
        <w:ind w:firstLineChars="297" w:firstLine="894"/>
        <w:rPr>
          <w:rFonts w:eastAsia="黑体" w:hint="eastAsia"/>
          <w:b/>
          <w:sz w:val="30"/>
          <w:szCs w:val="30"/>
        </w:rPr>
      </w:pPr>
    </w:p>
    <w:p w:rsidR="00031B0F" w:rsidRDefault="00031B0F" w:rsidP="00D21B5E">
      <w:pPr>
        <w:ind w:firstLineChars="297" w:firstLine="894"/>
        <w:rPr>
          <w:rFonts w:eastAsia="黑体" w:hint="eastAsia"/>
          <w:b/>
          <w:sz w:val="30"/>
          <w:szCs w:val="30"/>
        </w:rPr>
      </w:pPr>
    </w:p>
    <w:p w:rsidR="002A2386" w:rsidRPr="00D21B5E" w:rsidRDefault="00D21B5E" w:rsidP="00D21B5E">
      <w:pPr>
        <w:ind w:firstLineChars="297" w:firstLine="894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lastRenderedPageBreak/>
        <w:t>泉州七中</w:t>
      </w:r>
      <w:r w:rsidRPr="00771D19">
        <w:rPr>
          <w:rFonts w:eastAsia="黑体" w:hint="eastAsia"/>
          <w:b/>
          <w:sz w:val="30"/>
          <w:szCs w:val="30"/>
        </w:rPr>
        <w:t>2021-2022</w:t>
      </w:r>
      <w:r w:rsidRPr="00771D19">
        <w:rPr>
          <w:rFonts w:eastAsia="黑体" w:hint="eastAsia"/>
          <w:b/>
          <w:sz w:val="30"/>
          <w:szCs w:val="30"/>
        </w:rPr>
        <w:t>学年高</w:t>
      </w:r>
      <w:r>
        <w:rPr>
          <w:rFonts w:eastAsia="黑体" w:hint="eastAsia"/>
          <w:b/>
          <w:sz w:val="30"/>
          <w:szCs w:val="30"/>
        </w:rPr>
        <w:t>二</w:t>
      </w:r>
      <w:proofErr w:type="gramStart"/>
      <w:r w:rsidRPr="00771D19">
        <w:rPr>
          <w:rFonts w:eastAsia="黑体" w:hint="eastAsia"/>
          <w:b/>
          <w:sz w:val="30"/>
          <w:szCs w:val="30"/>
        </w:rPr>
        <w:t>数学</w:t>
      </w:r>
      <w:r>
        <w:rPr>
          <w:rFonts w:eastAsia="黑体" w:hint="eastAsia"/>
          <w:b/>
          <w:sz w:val="30"/>
          <w:szCs w:val="30"/>
        </w:rPr>
        <w:t>周</w:t>
      </w:r>
      <w:proofErr w:type="gramEnd"/>
      <w:r>
        <w:rPr>
          <w:rFonts w:eastAsia="黑体" w:hint="eastAsia"/>
          <w:b/>
          <w:sz w:val="30"/>
          <w:szCs w:val="30"/>
        </w:rPr>
        <w:t>练（</w:t>
      </w:r>
      <w:r>
        <w:rPr>
          <w:rFonts w:eastAsia="黑体" w:hint="eastAsia"/>
          <w:b/>
          <w:sz w:val="30"/>
          <w:szCs w:val="30"/>
        </w:rPr>
        <w:t>8</w:t>
      </w:r>
      <w:r>
        <w:rPr>
          <w:rFonts w:eastAsia="黑体" w:hint="eastAsia"/>
          <w:b/>
          <w:sz w:val="30"/>
          <w:szCs w:val="30"/>
        </w:rPr>
        <w:t>）</w:t>
      </w:r>
      <w:r w:rsidR="00AE110B" w:rsidRPr="00D21B5E">
        <w:rPr>
          <w:rFonts w:eastAsia="黑体" w:hint="eastAsia"/>
          <w:b/>
          <w:sz w:val="30"/>
          <w:szCs w:val="30"/>
        </w:rPr>
        <w:t>参考答案</w:t>
      </w:r>
    </w:p>
    <w:p w:rsidR="00ED7516" w:rsidRDefault="00AE110B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  <w:r>
        <w:t>解：</w:t>
      </w:r>
      <w:r>
        <w:object w:dxaOrig="6653" w:dyaOrig="549">
          <v:shape id="_x0000_i1197" type="#_x0000_t75" alt="eqIda7278d36797e4fc183b2d94e4ad61932" style="width:333pt;height:27.75pt" o:ole="">
            <v:imagedata r:id="rId382" o:title="eqIda7278d36797e4fc183b2d94e4ad61932"/>
          </v:shape>
          <o:OLEObject Type="Embed" ProgID="Equation.DSMT4" ShapeID="_x0000_i1197" DrawAspect="Content" ObjectID="_1696240949" r:id="rId383"/>
        </w:object>
      </w:r>
      <w:r>
        <w:t>,</w:t>
      </w:r>
      <w:r>
        <w:t>故</w:t>
      </w:r>
      <w:r>
        <w:object w:dxaOrig="2129" w:dyaOrig="548">
          <v:shape id="_x0000_i1198" type="#_x0000_t75" alt="eqIdaa2e84c2f5fb4973821c47c8ef6bbc05" style="width:106.5pt;height:27.75pt" o:ole="">
            <v:imagedata r:id="rId384" o:title="eqIdaa2e84c2f5fb4973821c47c8ef6bbc05"/>
          </v:shape>
          <o:OLEObject Type="Embed" ProgID="Equation.DSMT4" ShapeID="_x0000_i1198" DrawAspect="Content" ObjectID="_1696240950" r:id="rId385"/>
        </w:object>
      </w:r>
      <w:r>
        <w:t>，</w:t>
      </w:r>
    </w:p>
    <w:p w:rsidR="008A5F08" w:rsidRDefault="00AE110B" w:rsidP="008A5F08">
      <w:pPr>
        <w:spacing w:line="360" w:lineRule="auto"/>
        <w:jc w:val="left"/>
        <w:textAlignment w:val="center"/>
      </w:pPr>
      <w:r>
        <w:t>2</w:t>
      </w:r>
      <w:r>
        <w:t>．</w:t>
      </w:r>
      <w:r w:rsidR="008A5F08">
        <w:t>A</w:t>
      </w:r>
      <w:r w:rsidR="008A5F08">
        <w:t>解：已知</w:t>
      </w:r>
      <w:r w:rsidR="008A5F08">
        <w:object w:dxaOrig="598" w:dyaOrig="221">
          <v:shape id="_x0000_i1723" type="#_x0000_t75" alt="eqId64b9b599fdb6481e9f8d9a94c102300b" style="width:30pt;height:11.25pt" o:ole="">
            <v:imagedata r:id="rId386" o:title="eqId64b9b599fdb6481e9f8d9a94c102300b"/>
          </v:shape>
          <o:OLEObject Type="Embed" ProgID="Equation.DSMT4" ShapeID="_x0000_i1723" DrawAspect="Content" ObjectID="_1696240951" r:id="rId387"/>
        </w:object>
      </w:r>
      <w:r w:rsidR="008A5F08">
        <w:t>的顶点</w:t>
      </w:r>
      <w:r w:rsidR="008A5F08">
        <w:object w:dxaOrig="214" w:dyaOrig="259">
          <v:shape id="_x0000_i1724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724" DrawAspect="Content" ObjectID="_1696240952" r:id="rId388"/>
        </w:object>
      </w:r>
      <w:r w:rsidR="008A5F08">
        <w:t>的坐标为</w:t>
      </w:r>
      <w:r w:rsidR="008A5F08">
        <w:object w:dxaOrig="440" w:dyaOrig="347">
          <v:shape id="_x0000_i1725" type="#_x0000_t75" alt="eqIdded46906b9fb4ac8a2b8006020fa5beb" style="width:21.75pt;height:17.25pt" o:ole="">
            <v:imagedata r:id="rId33" o:title="eqIdded46906b9fb4ac8a2b8006020fa5beb"/>
          </v:shape>
          <o:OLEObject Type="Embed" ProgID="Equation.DSMT4" ShapeID="_x0000_i1725" DrawAspect="Content" ObjectID="_1696240953" r:id="rId389"/>
        </w:object>
      </w:r>
      <w:r w:rsidR="008A5F08">
        <w:t>，</w:t>
      </w:r>
      <w:r w:rsidR="008A5F08">
        <w:object w:dxaOrig="369" w:dyaOrig="247">
          <v:shape id="_x0000_i1726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26" DrawAspect="Content" ObjectID="_1696240954" r:id="rId390"/>
        </w:object>
      </w:r>
      <w:r w:rsidR="008A5F08">
        <w:t>所在直线的方向向量为</w:t>
      </w:r>
      <w:r w:rsidR="008A5F08">
        <w:object w:dxaOrig="475" w:dyaOrig="352">
          <v:shape id="_x0000_i1727" type="#_x0000_t75" alt="eqIda8cefae4538f4c9b904b4491ca9f377d" style="width:24pt;height:17.25pt" o:ole="">
            <v:imagedata r:id="rId37" o:title="eqIda8cefae4538f4c9b904b4491ca9f377d"/>
          </v:shape>
          <o:OLEObject Type="Embed" ProgID="Equation.DSMT4" ShapeID="_x0000_i1727" DrawAspect="Content" ObjectID="_1696240955" r:id="rId391"/>
        </w:object>
      </w:r>
      <w:r w:rsidR="008A5F08">
        <w:t>，设</w:t>
      </w:r>
      <w:r w:rsidR="008A5F08">
        <w:object w:dxaOrig="211" w:dyaOrig="211">
          <v:shape id="_x0000_i1728" type="#_x0000_t75" alt="eqId052844cae8574a8ab842c38a039baac0" style="width:10.5pt;height:10.5pt" o:ole="">
            <v:imagedata r:id="rId42" o:title="eqId052844cae8574a8ab842c38a039baac0"/>
          </v:shape>
          <o:OLEObject Type="Embed" ProgID="Equation.DSMT4" ShapeID="_x0000_i1728" DrawAspect="Content" ObjectID="_1696240956" r:id="rId392"/>
        </w:object>
      </w:r>
      <w:r w:rsidR="008A5F08">
        <w:t>点的坐标为</w:t>
      </w:r>
      <w:r w:rsidR="008A5F08">
        <w:object w:dxaOrig="686" w:dyaOrig="356">
          <v:shape id="_x0000_i1729" type="#_x0000_t75" alt="eqId08f93f41559444e3b5492699d67b68c4" style="width:34.5pt;height:18pt" o:ole="">
            <v:imagedata r:id="rId393" o:title="eqId08f93f41559444e3b5492699d67b68c4"/>
          </v:shape>
          <o:OLEObject Type="Embed" ProgID="Equation.DSMT4" ShapeID="_x0000_i1729" DrawAspect="Content" ObjectID="_1696240957" r:id="rId394"/>
        </w:object>
      </w:r>
      <w:r w:rsidR="008A5F08">
        <w:t>，</w:t>
      </w:r>
      <w:r w:rsidR="008A5F08">
        <w:object w:dxaOrig="369" w:dyaOrig="247">
          <v:shape id="_x0000_i1730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30" DrawAspect="Content" ObjectID="_1696240958" r:id="rId395"/>
        </w:object>
      </w:r>
      <w:r w:rsidR="008A5F08">
        <w:t>所在直线的方向向量为</w:t>
      </w:r>
      <w:r w:rsidR="008A5F08">
        <w:object w:dxaOrig="475" w:dyaOrig="352">
          <v:shape id="_x0000_i1731" type="#_x0000_t75" alt="eqIda8cefae4538f4c9b904b4491ca9f377d" style="width:24pt;height:17.25pt" o:ole="">
            <v:imagedata r:id="rId37" o:title="eqIda8cefae4538f4c9b904b4491ca9f377d"/>
          </v:shape>
          <o:OLEObject Type="Embed" ProgID="Equation.DSMT4" ShapeID="_x0000_i1731" DrawAspect="Content" ObjectID="_1696240959" r:id="rId396"/>
        </w:object>
      </w:r>
      <w:r w:rsidR="008A5F08">
        <w:t>，</w:t>
      </w:r>
    </w:p>
    <w:p w:rsidR="008A5F08" w:rsidRDefault="008A5F08" w:rsidP="008A5F08">
      <w:pPr>
        <w:spacing w:line="360" w:lineRule="auto"/>
        <w:jc w:val="left"/>
        <w:textAlignment w:val="center"/>
      </w:pPr>
      <w:r>
        <w:t>则</w:t>
      </w:r>
      <w:r>
        <w:object w:dxaOrig="369" w:dyaOrig="247">
          <v:shape id="_x0000_i1732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32" DrawAspect="Content" ObjectID="_1696240960" r:id="rId397"/>
        </w:object>
      </w:r>
      <w:r>
        <w:t>所在直线的斜率</w:t>
      </w:r>
      <w:r>
        <w:object w:dxaOrig="1214" w:dyaOrig="594">
          <v:shape id="_x0000_i1733" type="#_x0000_t75" alt="eqId643b22ba28144155a4ab7ace452eca4e" style="width:60.75pt;height:30pt" o:ole="">
            <v:imagedata r:id="rId398" o:title="eqId643b22ba28144155a4ab7ace452eca4e"/>
          </v:shape>
          <o:OLEObject Type="Embed" ProgID="Equation.DSMT4" ShapeID="_x0000_i1733" DrawAspect="Content" ObjectID="_1696240961" r:id="rId399"/>
        </w:object>
      </w:r>
      <w:r>
        <w:t>，</w:t>
      </w:r>
      <w:r>
        <w:object w:dxaOrig="2306" w:dyaOrig="356">
          <v:shape id="_x0000_i1734" type="#_x0000_t75" alt="eqId3290991bbbed412da56ad48c59ca0310" style="width:115.5pt;height:18pt" o:ole="">
            <v:imagedata r:id="rId400" o:title="eqId3290991bbbed412da56ad48c59ca0310"/>
          </v:shape>
          <o:OLEObject Type="Embed" ProgID="Equation.DSMT4" ShapeID="_x0000_i1734" DrawAspect="Content" ObjectID="_1696240962" r:id="rId401"/>
        </w:object>
      </w:r>
      <w:r>
        <w:t>，得</w:t>
      </w:r>
      <w:r>
        <w:object w:dxaOrig="1021" w:dyaOrig="318">
          <v:shape id="_x0000_i1735" type="#_x0000_t75" alt="eqIdd307f3938ba94363992cc17910038d0a" style="width:51pt;height:15.75pt" o:ole="">
            <v:imagedata r:id="rId402" o:title="eqIdd307f3938ba94363992cc17910038d0a"/>
          </v:shape>
          <o:OLEObject Type="Embed" ProgID="Equation.DSMT4" ShapeID="_x0000_i1735" DrawAspect="Content" ObjectID="_1696240963" r:id="rId403"/>
        </w:object>
      </w:r>
      <w:r>
        <w:t>，</w:t>
      </w:r>
    </w:p>
    <w:p w:rsidR="008A5F08" w:rsidRDefault="008A5F08" w:rsidP="008A5F08">
      <w:pPr>
        <w:spacing w:line="360" w:lineRule="auto"/>
        <w:jc w:val="left"/>
        <w:textAlignment w:val="center"/>
      </w:pPr>
      <w:r>
        <w:t>所以</w:t>
      </w:r>
      <w:r>
        <w:object w:dxaOrig="1196" w:dyaOrig="355">
          <v:shape id="_x0000_i1736" type="#_x0000_t75" alt="eqIdb9d39892d4ef422685557b4d0a5b7667" style="width:60pt;height:18pt" o:ole="">
            <v:imagedata r:id="rId404" o:title="eqIdb9d39892d4ef422685557b4d0a5b7667"/>
          </v:shape>
          <o:OLEObject Type="Embed" ProgID="Equation.DSMT4" ShapeID="_x0000_i1736" DrawAspect="Content" ObjectID="_1696240964" r:id="rId405"/>
        </w:object>
      </w:r>
      <w:r>
        <w:t>，则</w:t>
      </w:r>
      <w:r>
        <w:object w:dxaOrig="369" w:dyaOrig="247">
          <v:shape id="_x0000_i1737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37" DrawAspect="Content" ObjectID="_1696240965" r:id="rId406"/>
        </w:object>
      </w:r>
      <w:r>
        <w:t>的中点坐标为</w:t>
      </w:r>
      <w:r>
        <w:object w:dxaOrig="1021" w:dyaOrig="597">
          <v:shape id="_x0000_i1738" type="#_x0000_t75" alt="eqId383aaac78a174d6a9930e40212ffd66f" style="width:51pt;height:30pt" o:ole="">
            <v:imagedata r:id="rId407" o:title="eqId383aaac78a174d6a9930e40212ffd66f"/>
          </v:shape>
          <o:OLEObject Type="Embed" ProgID="Equation.DSMT4" ShapeID="_x0000_i1738" DrawAspect="Content" ObjectID="_1696240966" r:id="rId408"/>
        </w:object>
      </w:r>
      <w:r>
        <w:t>，</w:t>
      </w:r>
      <w:r>
        <w:object w:dxaOrig="528" w:dyaOrig="251">
          <v:shape id="_x0000_i1739" type="#_x0000_t75" alt="eqId94f7ace7889a4889a7457c84498eb7dc" style="width:26.25pt;height:12.75pt" o:ole="">
            <v:imagedata r:id="rId409" o:title="eqId94f7ace7889a4889a7457c84498eb7dc"/>
          </v:shape>
          <o:OLEObject Type="Embed" ProgID="Equation.DSMT4" ShapeID="_x0000_i1739" DrawAspect="Content" ObjectID="_1696240967" r:id="rId410"/>
        </w:object>
      </w:r>
      <w:r>
        <w:t>边上的中线所在的直线方程为</w:t>
      </w:r>
      <w:r>
        <w:object w:dxaOrig="1056" w:dyaOrig="277">
          <v:shape id="_x0000_i1740" type="#_x0000_t75" alt="eqId8db2f67052e644d689697eb748d2b200" style="width:52.5pt;height:13.5pt" o:ole="">
            <v:imagedata r:id="rId40" o:title="eqId8db2f67052e644d689697eb748d2b200"/>
          </v:shape>
          <o:OLEObject Type="Embed" ProgID="Equation.DSMT4" ShapeID="_x0000_i1740" DrawAspect="Content" ObjectID="_1696240968" r:id="rId411"/>
        </w:object>
      </w:r>
      <w:r>
        <w:t>，</w:t>
      </w:r>
    </w:p>
    <w:p w:rsidR="008A5F08" w:rsidRDefault="008A5F08" w:rsidP="008A5F08">
      <w:pPr>
        <w:spacing w:line="360" w:lineRule="auto"/>
        <w:jc w:val="left"/>
        <w:textAlignment w:val="center"/>
      </w:pPr>
      <w:r>
        <w:t>则</w:t>
      </w:r>
      <w:r>
        <w:object w:dxaOrig="369" w:dyaOrig="247">
          <v:shape id="_x0000_i1741" type="#_x0000_t75" alt="eqIdcf2da96900c948a1b3ce7cbfd420c080" style="width:18.75pt;height:12pt" o:ole="">
            <v:imagedata r:id="rId35" o:title="eqIdcf2da96900c948a1b3ce7cbfd420c080"/>
          </v:shape>
          <o:OLEObject Type="Embed" ProgID="Equation.DSMT4" ShapeID="_x0000_i1741" DrawAspect="Content" ObjectID="_1696240969" r:id="rId412"/>
        </w:object>
      </w:r>
      <w:r>
        <w:t>的中点</w:t>
      </w:r>
      <w:r>
        <w:object w:dxaOrig="1021" w:dyaOrig="597">
          <v:shape id="_x0000_i1742" type="#_x0000_t75" alt="eqId383aaac78a174d6a9930e40212ffd66f" style="width:51pt;height:30pt" o:ole="">
            <v:imagedata r:id="rId407" o:title="eqId383aaac78a174d6a9930e40212ffd66f"/>
          </v:shape>
          <o:OLEObject Type="Embed" ProgID="Equation.DSMT4" ShapeID="_x0000_i1742" DrawAspect="Content" ObjectID="_1696240970" r:id="rId413"/>
        </w:object>
      </w:r>
      <w:r>
        <w:t>在直线</w:t>
      </w:r>
      <w:r>
        <w:object w:dxaOrig="1056" w:dyaOrig="277">
          <v:shape id="_x0000_i1743" type="#_x0000_t75" alt="eqId8db2f67052e644d689697eb748d2b200" style="width:52.5pt;height:13.5pt" o:ole="">
            <v:imagedata r:id="rId40" o:title="eqId8db2f67052e644d689697eb748d2b200"/>
          </v:shape>
          <o:OLEObject Type="Embed" ProgID="Equation.DSMT4" ShapeID="_x0000_i1743" DrawAspect="Content" ObjectID="_1696240971" r:id="rId414"/>
        </w:object>
      </w:r>
      <w:r>
        <w:t>上，</w:t>
      </w:r>
      <w:r>
        <w:object w:dxaOrig="1636" w:dyaOrig="541">
          <v:shape id="_x0000_i1744" type="#_x0000_t75" alt="eqIdc0233536bee8439388b8a992a24e2dcd" style="width:81.75pt;height:27pt" o:ole="">
            <v:imagedata r:id="rId415" o:title="eqIdc0233536bee8439388b8a992a24e2dcd"/>
          </v:shape>
          <o:OLEObject Type="Embed" ProgID="Equation.DSMT4" ShapeID="_x0000_i1744" DrawAspect="Content" ObjectID="_1696240972" r:id="rId416"/>
        </w:object>
      </w:r>
      <w:r>
        <w:t>，解得：</w:t>
      </w:r>
      <w:r>
        <w:object w:dxaOrig="581" w:dyaOrig="541">
          <v:shape id="_x0000_i1745" type="#_x0000_t75" alt="eqId4339c956e67945cf8edcf95eb83178d1" style="width:29.25pt;height:27pt" o:ole="">
            <v:imagedata r:id="rId417" o:title="eqId4339c956e67945cf8edcf95eb83178d1"/>
          </v:shape>
          <o:OLEObject Type="Embed" ProgID="Equation.DSMT4" ShapeID="_x0000_i1745" DrawAspect="Content" ObjectID="_1696240973" r:id="rId418"/>
        </w:object>
      </w:r>
      <w:r>
        <w:t>，所以</w:t>
      </w:r>
      <w:r>
        <w:object w:dxaOrig="211" w:dyaOrig="211">
          <v:shape id="_x0000_i1746" type="#_x0000_t75" alt="eqId052844cae8574a8ab842c38a039baac0" style="width:10.5pt;height:10.5pt" o:ole="">
            <v:imagedata r:id="rId42" o:title="eqId052844cae8574a8ab842c38a039baac0"/>
          </v:shape>
          <o:OLEObject Type="Embed" ProgID="Equation.DSMT4" ShapeID="_x0000_i1746" DrawAspect="Content" ObjectID="_1696240974" r:id="rId419"/>
        </w:object>
      </w:r>
      <w:r>
        <w:t>点的坐标为</w:t>
      </w:r>
      <w:r>
        <w:object w:dxaOrig="774" w:dyaOrig="590">
          <v:shape id="_x0000_i1747" type="#_x0000_t75" alt="eqIdfcbea9458e0f44868c3c7456d4cff006" style="width:39pt;height:29.25pt" o:ole="">
            <v:imagedata r:id="rId44" o:title="eqIdfcbea9458e0f44868c3c7456d4cff006"/>
          </v:shape>
          <o:OLEObject Type="Embed" ProgID="Equation.DSMT4" ShapeID="_x0000_i1747" DrawAspect="Content" ObjectID="_1696240975" r:id="rId420"/>
        </w:object>
      </w:r>
      <w:r>
        <w:t>.</w:t>
      </w:r>
    </w:p>
    <w:p w:rsidR="00ED7516" w:rsidRDefault="00AE110B" w:rsidP="008A5F08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  <w:r>
        <w:t>解：建立如图所示的空间直角坐标系，则</w:t>
      </w:r>
      <w:r>
        <w:object w:dxaOrig="352" w:dyaOrig="258">
          <v:shape id="_x0000_i1199" type="#_x0000_t75" alt="eqId422f4e9df7274d0c9592a9b2e242e8cb" style="width:17.25pt;height:12.75pt" o:ole="">
            <v:imagedata r:id="rId421" o:title="eqId422f4e9df7274d0c9592a9b2e242e8cb"/>
          </v:shape>
          <o:OLEObject Type="Embed" ProgID="Equation.DSMT4" ShapeID="_x0000_i1199" DrawAspect="Content" ObjectID="_1696240976" r:id="rId422"/>
        </w:object>
      </w:r>
      <w:r>
        <w:t>，</w:t>
      </w:r>
      <w:r>
        <w:t>0</w:t>
      </w:r>
      <w:r>
        <w:t>，</w:t>
      </w:r>
      <w:r>
        <w:object w:dxaOrig="229" w:dyaOrig="269">
          <v:shape id="_x0000_i1200" type="#_x0000_t75" alt="eqId935535601a2d419f8d636b586f9d312a" style="width:11.25pt;height:13.5pt" o:ole="">
            <v:imagedata r:id="rId423" o:title="eqId935535601a2d419f8d636b586f9d312a"/>
          </v:shape>
          <o:OLEObject Type="Embed" ProgID="Equation.DSMT4" ShapeID="_x0000_i1200" DrawAspect="Content" ObjectID="_1696240977" r:id="rId424"/>
        </w:object>
      </w:r>
      <w:r>
        <w:t>，</w:t>
      </w:r>
      <w:r>
        <w:object w:dxaOrig="317" w:dyaOrig="264">
          <v:shape id="_x0000_i1201" type="#_x0000_t75" alt="eqId201e358afe6644de99aab479930ba999" style="width:15.75pt;height:13.5pt" o:ole="">
            <v:imagedata r:id="rId425" o:title="eqId201e358afe6644de99aab479930ba999"/>
          </v:shape>
          <o:OLEObject Type="Embed" ProgID="Equation.DSMT4" ShapeID="_x0000_i1201" DrawAspect="Content" ObjectID="_1696240978" r:id="rId426"/>
        </w:object>
      </w:r>
      <w:r>
        <w:t>，</w:t>
      </w:r>
      <w:r>
        <w:t>0</w:t>
      </w:r>
      <w:r>
        <w:t>，</w:t>
      </w:r>
      <w:r>
        <w:object w:dxaOrig="229" w:dyaOrig="269">
          <v:shape id="_x0000_i1202" type="#_x0000_t75" alt="eqId935535601a2d419f8d636b586f9d312a" style="width:11.25pt;height:13.5pt" o:ole="">
            <v:imagedata r:id="rId423" o:title="eqId935535601a2d419f8d636b586f9d312a"/>
          </v:shape>
          <o:OLEObject Type="Embed" ProgID="Equation.DSMT4" ShapeID="_x0000_i1202" DrawAspect="Content" ObjectID="_1696240979" r:id="rId427"/>
        </w:object>
      </w:r>
      <w:r>
        <w:t>，</w:t>
      </w:r>
      <w:r>
        <w:object w:dxaOrig="370" w:dyaOrig="264">
          <v:shape id="_x0000_i1203" type="#_x0000_t75" alt="eqId4a6cc44c89b04fb7ab3b0ed3b8fbacce" style="width:18.75pt;height:13.5pt" o:ole="">
            <v:imagedata r:id="rId428" o:title="eqId4a6cc44c89b04fb7ab3b0ed3b8fbacce"/>
          </v:shape>
          <o:OLEObject Type="Embed" ProgID="Equation.DSMT4" ShapeID="_x0000_i1203" DrawAspect="Content" ObjectID="_1696240980" r:id="rId429"/>
        </w:object>
      </w:r>
      <w:r>
        <w:t>，</w:t>
      </w:r>
      <w:r>
        <w:t>1</w:t>
      </w:r>
      <w:r>
        <w:t>，</w:t>
      </w:r>
      <w:r>
        <w:object w:dxaOrig="229" w:dyaOrig="269">
          <v:shape id="_x0000_i1204" type="#_x0000_t75" alt="eqId935535601a2d419f8d636b586f9d312a" style="width:11.25pt;height:13.5pt" o:ole="">
            <v:imagedata r:id="rId423" o:title="eqId935535601a2d419f8d636b586f9d312a"/>
          </v:shape>
          <o:OLEObject Type="Embed" ProgID="Equation.DSMT4" ShapeID="_x0000_i1204" DrawAspect="Content" ObjectID="_1696240981" r:id="rId430"/>
        </w:object>
      </w:r>
      <w:r>
        <w:t>，</w:t>
      </w:r>
      <w:r>
        <w:object w:dxaOrig="387" w:dyaOrig="280">
          <v:shape id="_x0000_i1205" type="#_x0000_t75" alt="eqIdff9c54520eb2441b86b923b62db1c990" style="width:19.5pt;height:14.25pt" o:ole="">
            <v:imagedata r:id="rId431" o:title="eqIdff9c54520eb2441b86b923b62db1c990"/>
          </v:shape>
          <o:OLEObject Type="Embed" ProgID="Equation.DSMT4" ShapeID="_x0000_i1205" DrawAspect="Content" ObjectID="_1696240982" r:id="rId432"/>
        </w:object>
      </w:r>
      <w:r>
        <w:t>，</w:t>
      </w:r>
      <w:r>
        <w:t>0</w:t>
      </w:r>
      <w:r>
        <w:t>，</w:t>
      </w:r>
      <w:r>
        <w:object w:dxaOrig="194" w:dyaOrig="258">
          <v:shape id="_x0000_i1206" type="#_x0000_t75" alt="eqId256affd3abab4ab69cb629d84b04c338" style="width:9.75pt;height:12.75pt" o:ole="">
            <v:imagedata r:id="rId433" o:title="eqId256affd3abab4ab69cb629d84b04c338"/>
          </v:shape>
          <o:OLEObject Type="Embed" ProgID="Equation.DSMT4" ShapeID="_x0000_i1206" DrawAspect="Content" ObjectID="_1696240983" r:id="rId434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</w:t>
      </w:r>
      <w:r>
        <w:object w:dxaOrig="616" w:dyaOrig="315">
          <v:shape id="_x0000_i1207" type="#_x0000_t75" alt="eqId29a4da961779401f8e6f90f94ec05b22" style="width:30.75pt;height:15.75pt" o:ole="">
            <v:imagedata r:id="rId435" o:title="eqId29a4da961779401f8e6f90f94ec05b22"/>
          </v:shape>
          <o:OLEObject Type="Embed" ProgID="Equation.DSMT4" ShapeID="_x0000_i1207" DrawAspect="Content" ObjectID="_1696240984" r:id="rId436"/>
        </w:object>
      </w:r>
      <w:r>
        <w:t>，</w:t>
      </w:r>
      <w:r>
        <w:t>0</w:t>
      </w:r>
      <w:r>
        <w:t>，</w:t>
      </w:r>
      <w:r>
        <w:object w:dxaOrig="229" w:dyaOrig="269">
          <v:shape id="_x0000_i1208" type="#_x0000_t75" alt="eqId935535601a2d419f8d636b586f9d312a" style="width:11.25pt;height:13.5pt" o:ole="">
            <v:imagedata r:id="rId423" o:title="eqId935535601a2d419f8d636b586f9d312a"/>
          </v:shape>
          <o:OLEObject Type="Embed" ProgID="Equation.DSMT4" ShapeID="_x0000_i1208" DrawAspect="Content" ObjectID="_1696240985" r:id="rId437"/>
        </w:object>
      </w:r>
      <w:r>
        <w:t>，</w:t>
      </w:r>
      <w:r>
        <w:object w:dxaOrig="669" w:dyaOrig="315">
          <v:shape id="_x0000_i1209" type="#_x0000_t75" alt="eqIdb245d06e960448929364a7475f6d9eb1" style="width:33.75pt;height:15.75pt" o:ole="">
            <v:imagedata r:id="rId438" o:title="eqIdb245d06e960448929364a7475f6d9eb1"/>
          </v:shape>
          <o:OLEObject Type="Embed" ProgID="Equation.DSMT4" ShapeID="_x0000_i1209" DrawAspect="Content" ObjectID="_1696240986" r:id="rId439"/>
        </w:object>
      </w:r>
      <w:r>
        <w:t>，</w:t>
      </w:r>
      <w:r>
        <w:t>1</w:t>
      </w:r>
      <w:r>
        <w:t>，</w:t>
      </w:r>
      <w:r>
        <w:object w:dxaOrig="229" w:dyaOrig="269">
          <v:shape id="_x0000_i1210" type="#_x0000_t75" alt="eqId935535601a2d419f8d636b586f9d312a" style="width:11.25pt;height:13.5pt" o:ole="">
            <v:imagedata r:id="rId423" o:title="eqId935535601a2d419f8d636b586f9d312a"/>
          </v:shape>
          <o:OLEObject Type="Embed" ProgID="Equation.DSMT4" ShapeID="_x0000_i1210" DrawAspect="Content" ObjectID="_1696240987" r:id="rId440"/>
        </w:object>
      </w:r>
      <w:r>
        <w:t>，</w:t>
      </w:r>
      <w:r>
        <w:object w:dxaOrig="651" w:dyaOrig="319">
          <v:shape id="_x0000_i1211" type="#_x0000_t75" alt="eqId5d23eaaeed4944e7b3918af962b7fd87" style="width:32.25pt;height:15.75pt" o:ole="">
            <v:imagedata r:id="rId441" o:title="eqId5d23eaaeed4944e7b3918af962b7fd87"/>
          </v:shape>
          <o:OLEObject Type="Embed" ProgID="Equation.DSMT4" ShapeID="_x0000_i1211" DrawAspect="Content" ObjectID="_1696240988" r:id="rId442"/>
        </w:object>
      </w:r>
      <w:r>
        <w:t>，</w:t>
      </w:r>
      <w:r>
        <w:t>0</w:t>
      </w:r>
      <w:r>
        <w:t>，</w:t>
      </w:r>
      <w:r>
        <w:object w:dxaOrig="194" w:dyaOrig="258">
          <v:shape id="_x0000_i1212" type="#_x0000_t75" alt="eqId256affd3abab4ab69cb629d84b04c338" style="width:9.75pt;height:12.75pt" o:ole="">
            <v:imagedata r:id="rId433" o:title="eqId256affd3abab4ab69cb629d84b04c338"/>
          </v:shape>
          <o:OLEObject Type="Embed" ProgID="Equation.DSMT4" ShapeID="_x0000_i1212" DrawAspect="Content" ObjectID="_1696240989" r:id="rId443"/>
        </w:object>
      </w:r>
      <w:r>
        <w:t>，则</w:t>
      </w:r>
      <w:r>
        <w:object w:dxaOrig="756" w:dyaOrig="490">
          <v:shape id="_x0000_i1213" type="#_x0000_t75" alt="eqIdb2fcfb076f9142db9a62bcb4b6a8b96f" style="width:37.5pt;height:24.75pt" o:ole="">
            <v:imagedata r:id="rId444" o:title="eqIdb2fcfb076f9142db9a62bcb4b6a8b96f"/>
          </v:shape>
          <o:OLEObject Type="Embed" ProgID="Equation.DSMT4" ShapeID="_x0000_i1213" DrawAspect="Content" ObjectID="_1696240990" r:id="rId445"/>
        </w:object>
      </w:r>
      <w:r>
        <w:t>，</w:t>
      </w:r>
      <w:r>
        <w:t>0</w:t>
      </w:r>
      <w:r>
        <w:t>，</w:t>
      </w:r>
      <w:r>
        <w:object w:dxaOrig="686" w:dyaOrig="486">
          <v:shape id="_x0000_i1214" type="#_x0000_t75" alt="eqIdc5ecd1966f594470a743dbb1d5743cc9" style="width:34.5pt;height:24pt" o:ole="">
            <v:imagedata r:id="rId446" o:title="eqIdc5ecd1966f594470a743dbb1d5743cc9"/>
          </v:shape>
          <o:OLEObject Type="Embed" ProgID="Equation.DSMT4" ShapeID="_x0000_i1214" DrawAspect="Content" ObjectID="_1696240991" r:id="rId447"/>
        </w:object>
      </w:r>
      <w:r>
        <w:t>，</w:t>
      </w:r>
      <w:r>
        <w:t>1</w:t>
      </w:r>
      <w:r>
        <w:t>，</w:t>
      </w:r>
      <w:r>
        <w:object w:dxaOrig="686" w:dyaOrig="486">
          <v:shape id="_x0000_i1215" type="#_x0000_t75" alt="eqId5083c41813d647089472c05a3516a10a" style="width:34.5pt;height:24pt" o:ole="">
            <v:imagedata r:id="rId448" o:title="eqId5083c41813d647089472c05a3516a10a"/>
          </v:shape>
          <o:OLEObject Type="Embed" ProgID="Equation.DSMT4" ShapeID="_x0000_i1215" DrawAspect="Content" ObjectID="_1696240992" r:id="rId449"/>
        </w:object>
      </w:r>
      <w:r>
        <w:t>，</w:t>
      </w:r>
      <w:r>
        <w:t>0</w:t>
      </w:r>
      <w:r>
        <w:t>，</w:t>
      </w:r>
      <w:r>
        <w:object w:dxaOrig="563" w:dyaOrig="479">
          <v:shape id="_x0000_i1216" type="#_x0000_t75" alt="eqIde9656cd6a11340b08ef5aafdf44bf387" style="width:28.5pt;height:24pt" o:ole="">
            <v:imagedata r:id="rId450" o:title="eqIde9656cd6a11340b08ef5aafdf44bf387"/>
          </v:shape>
          <o:OLEObject Type="Embed" ProgID="Equation.DSMT4" ShapeID="_x0000_i1216" DrawAspect="Content" ObjectID="_1696240993" r:id="rId451"/>
        </w:object>
      </w:r>
      <w:r>
        <w:t>，</w:t>
      </w:r>
      <w:r>
        <w:object w:dxaOrig="211" w:dyaOrig="422">
          <v:shape id="_x0000_i1217" type="#_x0000_t75" alt="eqId49b7b111d23b44a9990c2312dc3b7ed9" style="width:10.5pt;height:21pt" o:ole="">
            <v:imagedata r:id="rId452" o:title="eqId49b7b111d23b44a9990c2312dc3b7ed9"/>
          </v:shape>
          <o:OLEObject Type="Embed" ProgID="Equation.DSMT4" ShapeID="_x0000_i1217" DrawAspect="Content" ObjectID="_1696240994" r:id="rId453"/>
        </w:object>
      </w:r>
      <w:r>
        <w:t>，</w:t>
      </w:r>
      <w:r>
        <w:object w:dxaOrig="246" w:dyaOrig="472">
          <v:shape id="_x0000_i1218" type="#_x0000_t75" alt="eqId22171b8aa2f44e1793b541a3a3136137" style="width:12pt;height:23.25pt" o:ole="">
            <v:imagedata r:id="rId454" o:title="eqId22171b8aa2f44e1793b541a3a3136137"/>
          </v:shape>
          <o:OLEObject Type="Embed" ProgID="Equation.DSMT4" ShapeID="_x0000_i1218" DrawAspect="Content" ObjectID="_1696240995" r:id="rId455"/>
        </w:object>
      </w:r>
      <w:r>
        <w:t>，</w:t>
      </w:r>
    </w:p>
    <w:p w:rsidR="00ED7516" w:rsidRDefault="009B774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74390CF" wp14:editId="461716C3">
            <wp:simplePos x="0" y="0"/>
            <wp:positionH relativeFrom="column">
              <wp:posOffset>5437505</wp:posOffset>
            </wp:positionH>
            <wp:positionV relativeFrom="paragraph">
              <wp:posOffset>173355</wp:posOffset>
            </wp:positionV>
            <wp:extent cx="1181100" cy="1169670"/>
            <wp:effectExtent l="0" t="0" r="0" b="0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309779" name=""/>
                    <pic:cNvPicPr>
                      <a:picLocks noChangeAspect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69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所以</w:t>
      </w:r>
      <w:r w:rsidR="00AE110B">
        <w:object w:dxaOrig="352" w:dyaOrig="278">
          <v:shape id="_x0000_i1219" type="#_x0000_t75" alt="eqId7e7537c66f454a9dbc641e1670850a5e" style="width:17.25pt;height:14.25pt" o:ole="">
            <v:imagedata r:id="rId457" o:title="eqId7e7537c66f454a9dbc641e1670850a5e"/>
          </v:shape>
          <o:OLEObject Type="Embed" ProgID="Equation.DSMT4" ShapeID="_x0000_i1219" DrawAspect="Content" ObjectID="_1696240996" r:id="rId458"/>
        </w:object>
      </w:r>
      <w:r w:rsidR="00AE110B">
        <w:t>在</w:t>
      </w:r>
      <w:r w:rsidR="00AE110B">
        <w:object w:dxaOrig="352" w:dyaOrig="280">
          <v:shape id="_x0000_i1220" type="#_x0000_t75" alt="eqId7bc6fc8794944e57a77be639d9d491b5" style="width:17.25pt;height:14.25pt" o:ole="">
            <v:imagedata r:id="rId459" o:title="eqId7bc6fc8794944e57a77be639d9d491b5"/>
          </v:shape>
          <o:OLEObject Type="Embed" ProgID="Equation.DSMT4" ShapeID="_x0000_i1220" DrawAspect="Content" ObjectID="_1696240997" r:id="rId460"/>
        </w:object>
      </w:r>
      <w:r w:rsidR="00AE110B">
        <w:t>上的投影向量的长度为</w:t>
      </w:r>
      <w:r w:rsidR="00AE110B">
        <w:object w:dxaOrig="1073" w:dyaOrig="584">
          <v:shape id="_x0000_i1221" type="#_x0000_t75" alt="eqIdd6fc818858704de8a23a1ab3b703584d" style="width:54pt;height:29.25pt" o:ole="">
            <v:imagedata r:id="rId461" o:title="eqIdd6fc818858704de8a23a1ab3b703584d"/>
          </v:shape>
          <o:OLEObject Type="Embed" ProgID="Equation.DSMT4" ShapeID="_x0000_i1221" DrawAspect="Content" ObjectID="_1696240998" r:id="rId462"/>
        </w:object>
      </w:r>
      <w:r w:rsidR="00AE110B">
        <w:t>，所以点</w:t>
      </w:r>
      <w:r w:rsidR="00AE110B">
        <w:object w:dxaOrig="194" w:dyaOrig="207">
          <v:shape id="_x0000_i1222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222" DrawAspect="Content" ObjectID="_1696240999" r:id="rId463"/>
        </w:object>
      </w:r>
      <w:r w:rsidR="00AE110B">
        <w:t>到</w:t>
      </w:r>
      <w:r w:rsidR="00AE110B">
        <w:object w:dxaOrig="352" w:dyaOrig="228">
          <v:shape id="_x0000_i1223" type="#_x0000_t75" alt="eqId99a3187c2b8f4bcc9703c74c3b72f1f3" style="width:17.25pt;height:11.25pt" o:ole="">
            <v:imagedata r:id="rId464" o:title="eqId99a3187c2b8f4bcc9703c74c3b72f1f3"/>
          </v:shape>
          <o:OLEObject Type="Embed" ProgID="Equation.DSMT4" ShapeID="_x0000_i1223" DrawAspect="Content" ObjectID="_1696241000" r:id="rId465"/>
        </w:object>
      </w:r>
      <w:r w:rsidR="00AE110B">
        <w:t>的距离</w:t>
      </w:r>
      <w:r w:rsidR="00AE110B">
        <w:object w:dxaOrig="1971" w:dyaOrig="636">
          <v:shape id="_x0000_i1224" type="#_x0000_t75" alt="eqIdad1f671d731a43d7bf501b430e3c4319" style="width:98.25pt;height:31.5pt" o:ole="">
            <v:imagedata r:id="rId466" o:title="eqIdad1f671d731a43d7bf501b430e3c4319"/>
          </v:shape>
          <o:OLEObject Type="Embed" ProgID="Equation.DSMT4" ShapeID="_x0000_i1224" DrawAspect="Content" ObjectID="_1696241001" r:id="rId467"/>
        </w:object>
      </w:r>
      <w:r w:rsidR="00AE110B">
        <w:t>.</w:t>
      </w:r>
      <w:r w:rsidR="00AE110B">
        <w:t>故选：</w:t>
      </w:r>
      <w:r w:rsidR="00AE110B">
        <w:t>A.</w:t>
      </w:r>
    </w:p>
    <w:p w:rsidR="00ED7516" w:rsidRDefault="00AE110B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  <w:r>
        <w:t>【详解】设所求直线上任一点</w:t>
      </w:r>
      <w:r>
        <w:object w:dxaOrig="651" w:dyaOrig="266">
          <v:shape id="_x0000_i1225" type="#_x0000_t75" alt="eqId5684b715ca9b403ea914366bea44f59a" style="width:32.25pt;height:13.5pt" o:ole="">
            <v:imagedata r:id="rId468" o:title="eqId5684b715ca9b403ea914366bea44f59a"/>
          </v:shape>
          <o:OLEObject Type="Embed" ProgID="Equation.DSMT4" ShapeID="_x0000_i1225" DrawAspect="Content" ObjectID="_1696241002" r:id="rId469"/>
        </w:object>
      </w:r>
      <w:r>
        <w:t>，</w:t>
      </w:r>
      <w:r>
        <w:object w:dxaOrig="281" w:dyaOrig="229">
          <v:shape id="_x0000_i1226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226" DrawAspect="Content" ObjectID="_1696241003" r:id="rId470"/>
        </w:object>
      </w:r>
      <w:r>
        <w:t>关于直线</w:t>
      </w:r>
      <w:r>
        <w:object w:dxaOrig="1091" w:dyaOrig="288">
          <v:shape id="_x0000_i1227" type="#_x0000_t75" alt="eqIdc14739b2ae5b4fde972e08210a7f67d5" style="width:54.75pt;height:14.25pt" o:ole="">
            <v:imagedata r:id="rId471" o:title="eqIdc14739b2ae5b4fde972e08210a7f67d5"/>
          </v:shape>
          <o:OLEObject Type="Embed" ProgID="Equation.DSMT4" ShapeID="_x0000_i1227" DrawAspect="Content" ObjectID="_1696241004" r:id="rId472"/>
        </w:object>
      </w:r>
      <w:r>
        <w:t>的对称点</w:t>
      </w:r>
      <w:r>
        <w:object w:dxaOrig="493" w:dyaOrig="280">
          <v:shape id="_x0000_i1228" type="#_x0000_t75" alt="eqIdc4d533afc46a4da988a09ddfb0c760ff" style="width:24.75pt;height:14.25pt" o:ole="">
            <v:imagedata r:id="rId473" o:title="eqIdc4d533afc46a4da988a09ddfb0c760ff"/>
          </v:shape>
          <o:OLEObject Type="Embed" ProgID="Equation.DSMT4" ShapeID="_x0000_i1228" DrawAspect="Content" ObjectID="_1696241005" r:id="rId474"/>
        </w:object>
      </w:r>
      <w:r>
        <w:t>，</w:t>
      </w:r>
      <w:r>
        <w:object w:dxaOrig="281" w:dyaOrig="281">
          <v:shape id="_x0000_i1229" type="#_x0000_t75" alt="eqId2701eb63513e4bfbb0faf071d37e7f14" style="width:14.25pt;height:14.25pt" o:ole="">
            <v:imagedata r:id="rId475" o:title="eqId2701eb63513e4bfbb0faf071d37e7f14"/>
          </v:shape>
          <o:OLEObject Type="Embed" ProgID="Equation.DSMT4" ShapeID="_x0000_i1229" DrawAspect="Content" ObjectID="_1696241006" r:id="rId476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则</w:t>
      </w:r>
      <w:r>
        <w:object w:dxaOrig="1989" w:dyaOrig="1199">
          <v:shape id="_x0000_i1230" type="#_x0000_t75" alt="eqId25817aa429a94bd8a5759ab3e7387e6b" style="width:99.75pt;height:60pt" o:ole="">
            <v:imagedata r:id="rId477" o:title="eqId25817aa429a94bd8a5759ab3e7387e6b"/>
          </v:shape>
          <o:OLEObject Type="Embed" ProgID="Equation.DSMT4" ShapeID="_x0000_i1230" DrawAspect="Content" ObjectID="_1696241007" r:id="rId478"/>
        </w:object>
      </w:r>
      <w:r>
        <w:t>，解出</w:t>
      </w:r>
      <w:r>
        <w:object w:dxaOrig="1231" w:dyaOrig="675">
          <v:shape id="_x0000_i1231" type="#_x0000_t75" alt="eqIdc3d72aa54e5c43e7968088546421845d" style="width:61.5pt;height:33.75pt" o:ole="">
            <v:imagedata r:id="rId479" o:title="eqIdc3d72aa54e5c43e7968088546421845d"/>
          </v:shape>
          <o:OLEObject Type="Embed" ProgID="Equation.DSMT4" ShapeID="_x0000_i1231" DrawAspect="Content" ObjectID="_1696241008" r:id="rId480"/>
        </w:object>
      </w:r>
      <w:r>
        <w:object w:dxaOrig="193" w:dyaOrig="168">
          <v:shape id="_x0000_i1232" type="#_x0000_t75" alt="eqId653e10f4582c4bd3aab175328f4d2d63" style="width:9.75pt;height:8.25pt" o:ole="">
            <v:imagedata r:id="rId481" o:title="eqId653e10f4582c4bd3aab175328f4d2d63"/>
          </v:shape>
          <o:OLEObject Type="Embed" ProgID="Equation.DSMT4" ShapeID="_x0000_i1232" DrawAspect="Content" ObjectID="_1696241009" r:id="rId482"/>
        </w:object>
      </w:r>
      <w:r>
        <w:t>点</w:t>
      </w:r>
      <w:r>
        <w:object w:dxaOrig="334" w:dyaOrig="229">
          <v:shape id="_x0000_i1233" type="#_x0000_t75" alt="eqId9a3fc00f8e094d1aa5779cc867ee68b1" style="width:16.5pt;height:11.25pt" o:ole="">
            <v:imagedata r:id="rId483" o:title="eqId9a3fc00f8e094d1aa5779cc867ee68b1"/>
          </v:shape>
          <o:OLEObject Type="Embed" ProgID="Equation.DSMT4" ShapeID="_x0000_i1233" DrawAspect="Content" ObjectID="_1696241010" r:id="rId484"/>
        </w:object>
      </w:r>
      <w:r>
        <w:t>在直线</w:t>
      </w:r>
      <w:r>
        <w:object w:dxaOrig="1285" w:dyaOrig="282">
          <v:shape id="_x0000_i1234" type="#_x0000_t75" alt="eqId5639fdd4dc5c458082e118923483aa46" style="width:64.5pt;height:14.25pt" o:ole="">
            <v:imagedata r:id="rId75" o:title="eqId5639fdd4dc5c458082e118923483aa46"/>
          </v:shape>
          <o:OLEObject Type="Embed" ProgID="Equation.DSMT4" ShapeID="_x0000_i1234" DrawAspect="Content" ObjectID="_1696241011" r:id="rId485"/>
        </w:object>
      </w:r>
      <w:r>
        <w:t>上，</w:t>
      </w:r>
      <w:r>
        <w:t xml:space="preserve"> </w:t>
      </w:r>
      <w:r>
        <w:object w:dxaOrig="193" w:dyaOrig="168">
          <v:shape id="_x0000_i1235" type="#_x0000_t75" alt="eqId6f7ed67c0a024364806a23a71f56aeb5" style="width:9.75pt;height:8.25pt" o:ole="">
            <v:imagedata r:id="rId486" o:title="eqId6f7ed67c0a024364806a23a71f56aeb5"/>
          </v:shape>
          <o:OLEObject Type="Embed" ProgID="Equation.DSMT4" ShapeID="_x0000_i1235" DrawAspect="Content" ObjectID="_1696241012" r:id="rId487"/>
        </w:object>
      </w:r>
      <w:r>
        <w:t>将</w:t>
      </w:r>
      <w:r>
        <w:object w:dxaOrig="299" w:dyaOrig="273">
          <v:shape id="_x0000_i1236" type="#_x0000_t75" alt="eqIdff51e20b747a43b6b267cf0e0f8ddbb0" style="width:15pt;height:13.5pt" o:ole="">
            <v:imagedata r:id="rId488" o:title="eqIdff51e20b747a43b6b267cf0e0f8ddbb0"/>
          </v:shape>
          <o:OLEObject Type="Embed" ProgID="Equation.DSMT4" ShapeID="_x0000_i1236" DrawAspect="Content" ObjectID="_1696241013" r:id="rId489"/>
        </w:object>
      </w:r>
      <w:r>
        <w:t>式代入，得</w:t>
      </w:r>
      <w:r>
        <w:object w:dxaOrig="1953" w:dyaOrig="264">
          <v:shape id="_x0000_i1237" type="#_x0000_t75" alt="eqId35d7984270de48a884dad0a076a8afe9" style="width:97.5pt;height:13.5pt" o:ole="">
            <v:imagedata r:id="rId490" o:title="eqId35d7984270de48a884dad0a076a8afe9"/>
          </v:shape>
          <o:OLEObject Type="Embed" ProgID="Equation.DSMT4" ShapeID="_x0000_i1237" DrawAspect="Content" ObjectID="_1696241014" r:id="rId491"/>
        </w:object>
      </w:r>
      <w:r>
        <w:t>，化简得</w:t>
      </w:r>
      <w:r>
        <w:object w:dxaOrig="1284" w:dyaOrig="283">
          <v:shape id="_x0000_i1238" type="#_x0000_t75" alt="eqId2939d26ac4ed4ecc92f12a04840c7541" style="width:64.5pt;height:14.25pt" o:ole="">
            <v:imagedata r:id="rId73" o:title="eqId2939d26ac4ed4ecc92f12a04840c7541"/>
          </v:shape>
          <o:OLEObject Type="Embed" ProgID="Equation.DSMT4" ShapeID="_x0000_i1238" DrawAspect="Content" ObjectID="_1696241015" r:id="rId492"/>
        </w:object>
      </w:r>
      <w:r>
        <w:t>，即为</w:t>
      </w:r>
      <w:r>
        <w:object w:dxaOrig="158" w:dyaOrig="316">
          <v:shape id="_x0000_i1239" type="#_x0000_t75" alt="eqId74c7e0292b094e54ae596d37798a05ed" style="width:8.25pt;height:15.75pt;mso-position-horizontal-relative:page;mso-position-vertical-relative:page" o:ole="">
            <v:imagedata r:id="rId65" o:title="eqId74c7e0292b094e54ae596d37798a05ed"/>
          </v:shape>
          <o:OLEObject Type="Embed" ProgID="Equation.DSMT4" ShapeID="_x0000_i1239" DrawAspect="Content" ObjectID="_1696241016" r:id="rId493"/>
        </w:object>
      </w:r>
      <w:r>
        <w:t>关于</w:t>
      </w:r>
      <w:r>
        <w:object w:dxaOrig="176" w:dyaOrig="324">
          <v:shape id="_x0000_i1240" type="#_x0000_t75" alt="eqId439fb93f7745417b8bb1747d963c6e60" style="width:9pt;height:16.5pt;mso-position-horizontal-relative:page;mso-position-vertical-relative:page" o:ole="">
            <v:imagedata r:id="rId67" o:title="eqId439fb93f7745417b8bb1747d963c6e60"/>
          </v:shape>
          <o:OLEObject Type="Embed" ProgID="Equation.DSMT4" ShapeID="_x0000_i1240" DrawAspect="Content" ObjectID="_1696241017" r:id="rId494"/>
        </w:object>
      </w:r>
      <w:r>
        <w:t>对称的直线方程．故选：</w:t>
      </w:r>
      <w:r>
        <w:t>C</w:t>
      </w:r>
    </w:p>
    <w:p w:rsidR="00ED7516" w:rsidRDefault="00AE110B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  <w:r>
        <w:t>【详解】由题得直线</w:t>
      </w:r>
      <w:r>
        <w:object w:dxaOrig="1566" w:dyaOrig="320">
          <v:shape id="_x0000_i1241" type="#_x0000_t75" alt="eqId63d93fb390f44894a9cba0b505040680" style="width:78pt;height:15.75pt" o:ole="">
            <v:imagedata r:id="rId495" o:title="eqId63d93fb390f44894a9cba0b505040680"/>
          </v:shape>
          <o:OLEObject Type="Embed" ProgID="Equation.DSMT4" ShapeID="_x0000_i1241" DrawAspect="Content" ObjectID="_1696241018" r:id="rId496"/>
        </w:object>
      </w:r>
      <w:r>
        <w:t>，所以</w:t>
      </w:r>
      <w:r>
        <w:object w:dxaOrig="651" w:dyaOrig="245">
          <v:shape id="_x0000_i1242" type="#_x0000_t75" alt="eqId92c4c0462da94ab09aa76b5ace42f833" style="width:32.25pt;height:12pt" o:ole="">
            <v:imagedata r:id="rId497" o:title="eqId92c4c0462da94ab09aa76b5ace42f833"/>
          </v:shape>
          <o:OLEObject Type="Embed" ProgID="Equation.DSMT4" ShapeID="_x0000_i1242" DrawAspect="Content" ObjectID="_1696241019" r:id="rId498"/>
        </w:object>
      </w:r>
      <w:r>
        <w:t>，所以两平行线之间的距离为</w:t>
      </w:r>
      <w:r>
        <w:object w:dxaOrig="2482" w:dyaOrig="706">
          <v:shape id="_x0000_i1243" type="#_x0000_t75" alt="eqIdb4e20f8748b94c5d9745a32f2e0bd330" style="width:123.75pt;height:35.25pt" o:ole="">
            <v:imagedata r:id="rId499" o:title="eqIdb4e20f8748b94c5d9745a32f2e0bd330"/>
          </v:shape>
          <o:OLEObject Type="Embed" ProgID="Equation.DSMT4" ShapeID="_x0000_i1243" DrawAspect="Content" ObjectID="_1696241020" r:id="rId500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故选：</w:t>
      </w:r>
      <w:r>
        <w:t>A</w:t>
      </w:r>
    </w:p>
    <w:p w:rsidR="00ED7516" w:rsidRDefault="00AE110B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  <w:r>
        <w:t>【详解】设</w:t>
      </w:r>
      <w:r>
        <w:object w:dxaOrig="704" w:dyaOrig="359">
          <v:shape id="_x0000_i1244" type="#_x0000_t75" alt="eqId1917b87e46ba4588903ff3d1d54ac150" style="width:35.25pt;height:18pt" o:ole="">
            <v:imagedata r:id="rId501" o:title="eqId1917b87e46ba4588903ff3d1d54ac150"/>
          </v:shape>
          <o:OLEObject Type="Embed" ProgID="Equation.DSMT4" ShapeID="_x0000_i1244" DrawAspect="Content" ObjectID="_1696241021" r:id="rId502"/>
        </w:object>
      </w:r>
      <w:r>
        <w:t>，因为</w:t>
      </w:r>
      <w:r>
        <w:object w:dxaOrig="915" w:dyaOrig="229">
          <v:shape id="_x0000_i1245" type="#_x0000_t75" alt="eqIdcf747de73c344faeae613bcbe2e6ef14" style="width:45.75pt;height:11.25pt" o:ole="">
            <v:imagedata r:id="rId99" o:title="eqIdcf747de73c344faeae613bcbe2e6ef14"/>
          </v:shape>
          <o:OLEObject Type="Embed" ProgID="Equation.DSMT4" ShapeID="_x0000_i1245" DrawAspect="Content" ObjectID="_1696241022" r:id="rId503"/>
        </w:object>
      </w:r>
      <w:r>
        <w:t>，</w:t>
      </w:r>
      <w:r>
        <w:object w:dxaOrig="598" w:dyaOrig="279">
          <v:shape id="_x0000_i1246" type="#_x0000_t75" alt="eqId3deaf6d16cf84f17a60709d6c1f8f277" style="width:30pt;height:14.25pt" o:ole="">
            <v:imagedata r:id="rId91" o:title="eqId3deaf6d16cf84f17a60709d6c1f8f277"/>
          </v:shape>
          <o:OLEObject Type="Embed" ProgID="Equation.DSMT4" ShapeID="_x0000_i1246" DrawAspect="Content" ObjectID="_1696241023" r:id="rId504"/>
        </w:object>
      </w:r>
      <w:r>
        <w:t>，</w:t>
      </w:r>
      <w:r>
        <w:object w:dxaOrig="562" w:dyaOrig="262">
          <v:shape id="_x0000_i1247" type="#_x0000_t75" alt="eqId6850c2eafd704f588b32db96f8cd3856" style="width:27.75pt;height:12.75pt" o:ole="">
            <v:imagedata r:id="rId93" o:title="eqId6850c2eafd704f588b32db96f8cd3856"/>
          </v:shape>
          <o:OLEObject Type="Embed" ProgID="Equation.DSMT4" ShapeID="_x0000_i1247" DrawAspect="Content" ObjectID="_1696241024" r:id="rId505"/>
        </w:object>
      </w:r>
      <w:r>
        <w:t>，所以</w:t>
      </w:r>
      <w:r>
        <w:object w:dxaOrig="2816" w:dyaOrig="542">
          <v:shape id="_x0000_i1248" type="#_x0000_t75" alt="eqId9a7bfc07146c4fb98307b5617709bb30" style="width:141pt;height:27pt" o:ole="">
            <v:imagedata r:id="rId506" o:title="eqId9a7bfc07146c4fb98307b5617709bb30"/>
          </v:shape>
          <o:OLEObject Type="Embed" ProgID="Equation.DSMT4" ShapeID="_x0000_i1248" DrawAspect="Content" ObjectID="_1696241025" r:id="rId507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整理得</w:t>
      </w:r>
      <w:r>
        <w:object w:dxaOrig="809" w:dyaOrig="318">
          <v:shape id="_x0000_i1249" type="#_x0000_t75" alt="eqIde428a81df43f415889ea1e2d6b444f7f" style="width:40.5pt;height:15.75pt" o:ole="">
            <v:imagedata r:id="rId508" o:title="eqIde428a81df43f415889ea1e2d6b444f7f"/>
          </v:shape>
          <o:OLEObject Type="Embed" ProgID="Equation.DSMT4" ShapeID="_x0000_i1249" DrawAspect="Content" ObjectID="_1696241026" r:id="rId509"/>
        </w:object>
      </w:r>
      <w:r>
        <w:t>，所以点</w:t>
      </w:r>
      <w:r>
        <w:rPr>
          <w:i/>
        </w:rPr>
        <w:t>P</w:t>
      </w:r>
      <w:r>
        <w:t>的轨迹是以原点为圆心，</w:t>
      </w:r>
      <w:r>
        <w:t>2</w:t>
      </w:r>
      <w:r>
        <w:t>为半径的圆因为，直线</w:t>
      </w:r>
      <w:r>
        <w:object w:dxaOrig="1179" w:dyaOrig="280">
          <v:shape id="_x0000_i1250" type="#_x0000_t75" alt="eqId3d362542a0094351a7bb89d9707b60a5" style="width:59.25pt;height:14.25pt" o:ole="">
            <v:imagedata r:id="rId95" o:title="eqId3d362542a0094351a7bb89d9707b60a5"/>
          </v:shape>
          <o:OLEObject Type="Embed" ProgID="Equation.DSMT4" ShapeID="_x0000_i1250" DrawAspect="Content" ObjectID="_1696241027" r:id="rId510"/>
        </w:object>
      </w:r>
      <w:r>
        <w:t>上存在点</w:t>
      </w:r>
      <w:r>
        <w:object w:dxaOrig="194" w:dyaOrig="207">
          <v:shape id="_x0000_i1251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251" DrawAspect="Content" ObjectID="_1696241028" r:id="rId511"/>
        </w:object>
      </w:r>
      <w:r>
        <w:t>，使得</w:t>
      </w:r>
      <w:r>
        <w:object w:dxaOrig="915" w:dyaOrig="229">
          <v:shape id="_x0000_i1252" type="#_x0000_t75" alt="eqIdcf747de73c344faeae613bcbe2e6ef14" style="width:45.75pt;height:11.25pt" o:ole="">
            <v:imagedata r:id="rId99" o:title="eqIdcf747de73c344faeae613bcbe2e6ef14"/>
          </v:shape>
          <o:OLEObject Type="Embed" ProgID="Equation.DSMT4" ShapeID="_x0000_i1252" DrawAspect="Content" ObjectID="_1696241029" r:id="rId512"/>
        </w:object>
      </w:r>
      <w:r>
        <w:t>，所以直线与圆相交或相切</w:t>
      </w:r>
      <w:r>
        <w:t>.</w:t>
      </w:r>
      <w:r>
        <w:t>所以，</w:t>
      </w:r>
      <w:r>
        <w:object w:dxaOrig="1003" w:dyaOrig="620">
          <v:shape id="_x0000_i1253" type="#_x0000_t75" alt="eqId08916b0c19a640b8a824001b35b795ff" style="width:50.25pt;height:30.75pt" o:ole="">
            <v:imagedata r:id="rId513" o:title="eqId08916b0c19a640b8a824001b35b795ff"/>
          </v:shape>
          <o:OLEObject Type="Embed" ProgID="Equation.DSMT4" ShapeID="_x0000_i1253" DrawAspect="Content" ObjectID="_1696241030" r:id="rId514"/>
        </w:object>
      </w:r>
      <w:r>
        <w:t>，解得</w:t>
      </w:r>
      <w:r>
        <w:object w:dxaOrig="1426" w:dyaOrig="317">
          <v:shape id="_x0000_i1254" type="#_x0000_t75" alt="eqId81f2580bc1cd41a5be9f44104efed083" style="width:71.25pt;height:15.75pt" o:ole="">
            <v:imagedata r:id="rId515" o:title="eqId81f2580bc1cd41a5be9f44104efed083"/>
          </v:shape>
          <o:OLEObject Type="Embed" ProgID="Equation.DSMT4" ShapeID="_x0000_i1254" DrawAspect="Content" ObjectID="_1696241031" r:id="rId516"/>
        </w:object>
      </w:r>
      <w:r>
        <w:t>.</w:t>
      </w:r>
      <w:r>
        <w:t>故选：</w:t>
      </w:r>
      <w:r>
        <w:t>D</w:t>
      </w:r>
    </w:p>
    <w:p w:rsidR="008A5F08" w:rsidRDefault="008A5F08" w:rsidP="008A5F08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【详解】根据题意，</w:t>
      </w:r>
      <w:r>
        <w:t xml:space="preserve"> </w:t>
      </w:r>
      <w:r>
        <w:t>碳</w:t>
      </w:r>
      <w:r>
        <w:object w:dxaOrig="281" w:dyaOrig="253">
          <v:shape id="_x0000_i1751" type="#_x0000_t75" alt="eqId8e18403e6c404cde904eb0b42cde0446" style="width:14.25pt;height:12.75pt" o:ole="">
            <v:imagedata r:id="rId112" o:title="eqId8e18403e6c404cde904eb0b42cde0446"/>
          </v:shape>
          <o:OLEObject Type="Embed" ProgID="Equation.DSMT4" ShapeID="_x0000_i1751" DrawAspect="Content" ObjectID="_1696241032" r:id="rId517"/>
        </w:object>
      </w:r>
      <w:r>
        <w:t>（</w:t>
      </w:r>
      <w:r>
        <w:object w:dxaOrig="317" w:dyaOrig="235">
          <v:shape id="_x0000_i1752" type="#_x0000_t75" alt="eqId486da6b816c54612b174c87f0fbde16b" style="width:15.75pt;height:12pt" o:ole="">
            <v:imagedata r:id="rId114" o:title="eqId486da6b816c54612b174c87f0fbde16b"/>
          </v:shape>
          <o:OLEObject Type="Embed" ProgID="Equation.DSMT4" ShapeID="_x0000_i1752" DrawAspect="Content" ObjectID="_1696241033" r:id="rId518"/>
        </w:object>
      </w:r>
      <w:r>
        <w:t>）由</w:t>
      </w:r>
      <w:r>
        <w:object w:dxaOrig="281" w:dyaOrig="253">
          <v:shape id="_x0000_i1753" type="#_x0000_t75" alt="eqId8e18403e6c404cde904eb0b42cde0446" style="width:14.25pt;height:12.75pt" o:ole="">
            <v:imagedata r:id="rId112" o:title="eqId8e18403e6c404cde904eb0b42cde0446"/>
          </v:shape>
          <o:OLEObject Type="Embed" ProgID="Equation.DSMT4" ShapeID="_x0000_i1753" DrawAspect="Content" ObjectID="_1696241034" r:id="rId519"/>
        </w:object>
      </w:r>
      <w:proofErr w:type="gramStart"/>
      <w:r>
        <w:t>个</w:t>
      </w:r>
      <w:proofErr w:type="gramEnd"/>
      <w:r>
        <w:t>顶点，有</w:t>
      </w:r>
      <w:r>
        <w:object w:dxaOrig="264" w:dyaOrig="246">
          <v:shape id="_x0000_i1754" type="#_x0000_t75" alt="eqIdaac3aff10a1e4453ba35a55a48eeebb4" style="width:13.5pt;height:12pt" o:ole="">
            <v:imagedata r:id="rId520" o:title="eqIdaac3aff10a1e4453ba35a55a48eeebb4"/>
          </v:shape>
          <o:OLEObject Type="Embed" ProgID="Equation.DSMT4" ShapeID="_x0000_i1754" DrawAspect="Content" ObjectID="_1696241035" r:id="rId521"/>
        </w:object>
      </w:r>
      <w:proofErr w:type="gramStart"/>
      <w:r>
        <w:t>个</w:t>
      </w:r>
      <w:proofErr w:type="gramEnd"/>
      <w:r>
        <w:t>面，由顶点数－棱数＋面数＝</w:t>
      </w:r>
      <w:r>
        <w:t>2</w:t>
      </w:r>
      <w:r>
        <w:t>可得：</w:t>
      </w:r>
      <w:proofErr w:type="gramStart"/>
      <w:r>
        <w:t>棱数为</w:t>
      </w:r>
      <w:proofErr w:type="gramEnd"/>
      <w:r>
        <w:object w:dxaOrig="1372" w:dyaOrig="251">
          <v:shape id="_x0000_i1755" type="#_x0000_t75" alt="eqId818721778b244a9a985a7685ae2cd276" style="width:68.25pt;height:12.75pt" o:ole="">
            <v:imagedata r:id="rId522" o:title="eqId818721778b244a9a985a7685ae2cd276"/>
          </v:shape>
          <o:OLEObject Type="Embed" ProgID="Equation.DSMT4" ShapeID="_x0000_i1755" DrawAspect="Content" ObjectID="_1696241036" r:id="rId523"/>
        </w:object>
      </w:r>
      <w:r>
        <w:t>，</w:t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11FFA8EF" wp14:editId="1800A122">
            <wp:simplePos x="0" y="0"/>
            <wp:positionH relativeFrom="column">
              <wp:posOffset>5720715</wp:posOffset>
            </wp:positionH>
            <wp:positionV relativeFrom="paragraph">
              <wp:posOffset>661670</wp:posOffset>
            </wp:positionV>
            <wp:extent cx="1257300" cy="1381760"/>
            <wp:effectExtent l="0" t="0" r="0" b="0"/>
            <wp:wrapSquare wrapText="bothSides"/>
            <wp:docPr id="1818423778" name="图片 18184237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615312" name=""/>
                    <pic:cNvPicPr>
                      <a:picLocks noChangeAspect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81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6E7DF134" wp14:editId="709B5458">
            <wp:simplePos x="0" y="0"/>
            <wp:positionH relativeFrom="column">
              <wp:posOffset>4337685</wp:posOffset>
            </wp:positionH>
            <wp:positionV relativeFrom="paragraph">
              <wp:posOffset>843915</wp:posOffset>
            </wp:positionV>
            <wp:extent cx="1032510" cy="1076325"/>
            <wp:effectExtent l="0" t="0" r="0" b="0"/>
            <wp:wrapSquare wrapText="bothSides"/>
            <wp:docPr id="923480079" name="图片 9234800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445338" name=""/>
                    <pic:cNvPicPr>
                      <a:picLocks noChangeAspect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251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设正五边形有</w:t>
      </w:r>
      <w:r>
        <w:object w:dxaOrig="176" w:dyaOrig="206">
          <v:shape id="_x0000_i1756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756" DrawAspect="Content" ObjectID="_1696241037" r:id="rId526"/>
        </w:object>
      </w:r>
      <w:proofErr w:type="gramStart"/>
      <w:r>
        <w:t>个</w:t>
      </w:r>
      <w:proofErr w:type="gramEnd"/>
      <w:r>
        <w:t>，正六边形有</w:t>
      </w:r>
      <w:r>
        <w:object w:dxaOrig="194" w:dyaOrig="239">
          <v:shape id="_x0000_i1757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757" DrawAspect="Content" ObjectID="_1696241038" r:id="rId527"/>
        </w:object>
      </w:r>
      <w:proofErr w:type="gramStart"/>
      <w:r>
        <w:t>个</w:t>
      </w:r>
      <w:proofErr w:type="gramEnd"/>
      <w:r>
        <w:t>，则</w:t>
      </w:r>
      <w:r>
        <w:object w:dxaOrig="1478" w:dyaOrig="634">
          <v:shape id="_x0000_i1758" type="#_x0000_t75" alt="eqId6489a7db1564460da880255751e7a82c" style="width:74.25pt;height:31.5pt" o:ole="">
            <v:imagedata r:id="rId528" o:title="eqId6489a7db1564460da880255751e7a82c"/>
          </v:shape>
          <o:OLEObject Type="Embed" ProgID="Equation.DSMT4" ShapeID="_x0000_i1758" DrawAspect="Content" ObjectID="_1696241039" r:id="rId529"/>
        </w:object>
      </w:r>
      <w:r>
        <w:t>，解得：</w:t>
      </w:r>
      <w:r>
        <w:object w:dxaOrig="722" w:dyaOrig="630">
          <v:shape id="_x0000_i1759" type="#_x0000_t75" alt="eqId96ab6e1f916240d6b28804ac994da9b0" style="width:36pt;height:31.5pt" o:ole="">
            <v:imagedata r:id="rId530" o:title="eqId96ab6e1f916240d6b28804ac994da9b0"/>
          </v:shape>
          <o:OLEObject Type="Embed" ProgID="Equation.DSMT4" ShapeID="_x0000_i1759" DrawAspect="Content" ObjectID="_1696241040" r:id="rId531"/>
        </w:object>
      </w:r>
      <w:r>
        <w:t>，所以六元环的个数为</w:t>
      </w:r>
      <w:r>
        <w:object w:dxaOrig="281" w:dyaOrig="253">
          <v:shape id="_x0000_i1760" type="#_x0000_t75" alt="eqId7d78b3d9ec5c4ac687714914740d55df" style="width:14.25pt;height:12.75pt" o:ole="">
            <v:imagedata r:id="rId532" o:title="eqId7d78b3d9ec5c4ac687714914740d55df"/>
          </v:shape>
          <o:OLEObject Type="Embed" ProgID="Equation.DSMT4" ShapeID="_x0000_i1760" DrawAspect="Content" ObjectID="_1696241041" r:id="rId533"/>
        </w:object>
      </w:r>
      <w:r>
        <w:t>个</w:t>
      </w:r>
    </w:p>
    <w:p w:rsidR="00ED7516" w:rsidRDefault="008A5F08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8</w:t>
      </w:r>
      <w:r w:rsidR="00AE110B">
        <w:t>．</w:t>
      </w:r>
      <w:r w:rsidR="00EF035E" w:rsidRPr="00043B54">
        <w:t>A</w:t>
      </w:r>
      <w:r w:rsidR="00AE110B">
        <w:t>【详解】如图，根据题意，该正方体的外接球半径为</w:t>
      </w:r>
      <w:r w:rsidR="00AE110B">
        <w:object w:dxaOrig="598" w:dyaOrig="287">
          <v:shape id="_x0000_i1255" type="#_x0000_t75" alt="eqIdf65a47987f784f0d982a5b24a3f20bb6" style="width:30pt;height:14.25pt" o:ole="">
            <v:imagedata r:id="rId534" o:title="eqIdf65a47987f784f0d982a5b24a3f20bb6"/>
          </v:shape>
          <o:OLEObject Type="Embed" ProgID="Equation.DSMT4" ShapeID="_x0000_i1255" DrawAspect="Content" ObjectID="_1696241042" r:id="rId535"/>
        </w:object>
      </w:r>
      <w:r w:rsidR="00AE110B">
        <w:t>由题意，取</w:t>
      </w:r>
      <w:r w:rsidR="00AE110B">
        <w:object w:dxaOrig="369" w:dyaOrig="317">
          <v:shape id="_x0000_i1256" type="#_x0000_t75" alt="eqIdfe9cbfb067114ce8857e621d77cb5feb" style="width:18.75pt;height:15.75pt" o:ole="">
            <v:imagedata r:id="rId536" o:title="eqIdfe9cbfb067114ce8857e621d77cb5feb"/>
          </v:shape>
          <o:OLEObject Type="Embed" ProgID="Equation.DSMT4" ShapeID="_x0000_i1256" DrawAspect="Content" ObjectID="_1696241043" r:id="rId537"/>
        </w:object>
      </w:r>
      <w:r w:rsidR="00AE110B">
        <w:t>的中点</w:t>
      </w:r>
      <w:r w:rsidR="00AE110B">
        <w:object w:dxaOrig="246" w:dyaOrig="246">
          <v:shape id="_x0000_i1257" type="#_x0000_t75" alt="eqId517584fed25c413ba8b7bb33ffa2d5c6" style="width:12pt;height:12pt" o:ole="">
            <v:imagedata r:id="rId195" o:title="eqId517584fed25c413ba8b7bb33ffa2d5c6"/>
          </v:shape>
          <o:OLEObject Type="Embed" ProgID="Equation.DSMT4" ShapeID="_x0000_i1257" DrawAspect="Content" ObjectID="_1696241044" r:id="rId538"/>
        </w:object>
      </w:r>
      <w:r w:rsidR="00AE110B">
        <w:t>，连接</w:t>
      </w:r>
      <w:r w:rsidR="00AE110B">
        <w:object w:dxaOrig="1161" w:dyaOrig="285">
          <v:shape id="_x0000_i1258" type="#_x0000_t75" alt="eqId6dff7161000a4df5bd4e891459ba5585" style="width:57.75pt;height:14.25pt" o:ole="">
            <v:imagedata r:id="rId539" o:title="eqId6dff7161000a4df5bd4e891459ba5585"/>
          </v:shape>
          <o:OLEObject Type="Embed" ProgID="Equation.DSMT4" ShapeID="_x0000_i1258" DrawAspect="Content" ObjectID="_1696241045" r:id="rId540"/>
        </w:object>
      </w:r>
      <w:r w:rsidR="00AE110B">
        <w:t>以</w:t>
      </w:r>
      <w:r w:rsidR="00AE110B">
        <w:object w:dxaOrig="229" w:dyaOrig="229">
          <v:shape id="_x0000_i1259" type="#_x0000_t75" alt="eqId0cd8063abf2b458f80091bc51b75a904" style="width:11.25pt;height:11.25pt" o:ole="">
            <v:imagedata r:id="rId541" o:title="eqId0cd8063abf2b458f80091bc51b75a904"/>
          </v:shape>
          <o:OLEObject Type="Embed" ProgID="Equation.DSMT4" ShapeID="_x0000_i1259" DrawAspect="Content" ObjectID="_1696241046" r:id="rId542"/>
        </w:object>
      </w:r>
      <w:r w:rsidR="00AE110B">
        <w:t>为原点，建立如下图所示的空间直角坐标系</w:t>
      </w:r>
    </w:p>
    <w:p w:rsidR="00ED7516" w:rsidRDefault="00AE110B">
      <w:pPr>
        <w:spacing w:line="360" w:lineRule="auto"/>
        <w:jc w:val="left"/>
        <w:textAlignment w:val="center"/>
      </w:pPr>
      <w:r>
        <w:object w:dxaOrig="4875" w:dyaOrig="285">
          <v:shape id="_x0000_i1260" type="#_x0000_t75" alt="eqId8265682d57f84e579e29d539e60e7706" style="width:243.75pt;height:14.25pt" o:ole="">
            <v:imagedata r:id="rId543" o:title="eqId8265682d57f84e579e29d539e60e7706"/>
          </v:shape>
          <o:OLEObject Type="Embed" ProgID="Equation.DSMT4" ShapeID="_x0000_i1260" DrawAspect="Content" ObjectID="_1696241047" r:id="rId544"/>
        </w:object>
      </w:r>
      <w:r>
        <w:object w:dxaOrig="3696" w:dyaOrig="342">
          <v:shape id="_x0000_i1261" type="#_x0000_t75" alt="eqId69d7f7f2c6574ceeb415cbe5605b9876" style="width:184.5pt;height:17.25pt" o:ole="">
            <v:imagedata r:id="rId545" o:title="eqId69d7f7f2c6574ceeb415cbe5605b9876"/>
          </v:shape>
          <o:OLEObject Type="Embed" ProgID="Equation.DSMT4" ShapeID="_x0000_i1261" DrawAspect="Content" ObjectID="_1696241048" r:id="rId546"/>
        </w:object>
      </w:r>
    </w:p>
    <w:p w:rsidR="00ED7516" w:rsidRDefault="00AE110B">
      <w:pPr>
        <w:spacing w:line="360" w:lineRule="auto"/>
        <w:jc w:val="left"/>
        <w:textAlignment w:val="center"/>
      </w:pPr>
      <w:r>
        <w:object w:dxaOrig="3062" w:dyaOrig="375">
          <v:shape id="_x0000_i1262" type="#_x0000_t75" alt="eqIdf570b68ae7cc4350a56d6ac9cf87de2d" style="width:153pt;height:18.75pt" o:ole="">
            <v:imagedata r:id="rId547" o:title="eqIdf570b68ae7cc4350a56d6ac9cf87de2d"/>
          </v:shape>
          <o:OLEObject Type="Embed" ProgID="Equation.DSMT4" ShapeID="_x0000_i1262" DrawAspect="Content" ObjectID="_1696241049" r:id="rId548"/>
        </w:object>
      </w:r>
      <w:r>
        <w:t>，</w:t>
      </w:r>
      <w:r>
        <w:object w:dxaOrig="2939" w:dyaOrig="298">
          <v:shape id="_x0000_i1263" type="#_x0000_t75" alt="eqId6c0f42db54024ec794e03bb4ef527248" style="width:147pt;height:15pt" o:ole="">
            <v:imagedata r:id="rId549" o:title="eqId6c0f42db54024ec794e03bb4ef527248"/>
          </v:shape>
          <o:OLEObject Type="Embed" ProgID="Equation.DSMT4" ShapeID="_x0000_i1263" DrawAspect="Content" ObjectID="_1696241050" r:id="rId550"/>
        </w:object>
      </w:r>
      <w:r>
        <w:t>则</w:t>
      </w:r>
      <w:r>
        <w:object w:dxaOrig="950" w:dyaOrig="251">
          <v:shape id="_x0000_i1264" type="#_x0000_t75" alt="eqIde0649bda9bc047bea601ee6513cf60a9" style="width:47.25pt;height:12.75pt" o:ole="">
            <v:imagedata r:id="rId551" o:title="eqIde0649bda9bc047bea601ee6513cf60a9"/>
          </v:shape>
          <o:OLEObject Type="Embed" ProgID="Equation.DSMT4" ShapeID="_x0000_i1264" DrawAspect="Content" ObjectID="_1696241051" r:id="rId552"/>
        </w:object>
      </w:r>
      <w:r>
        <w:t>，</w:t>
      </w:r>
      <w:r>
        <w:object w:dxaOrig="968" w:dyaOrig="245">
          <v:shape id="_x0000_i1265" type="#_x0000_t75" alt="eqIdfd9c8d7c0f58443c811f340c70a4aca5" style="width:48.75pt;height:12pt" o:ole="">
            <v:imagedata r:id="rId553" o:title="eqIdfd9c8d7c0f58443c811f340c70a4aca5"/>
          </v:shape>
          <o:OLEObject Type="Embed" ProgID="Equation.DSMT4" ShapeID="_x0000_i1265" DrawAspect="Content" ObjectID="_1696241052" r:id="rId554"/>
        </w:object>
      </w:r>
    </w:p>
    <w:p w:rsidR="00ED7516" w:rsidRDefault="00AE110B">
      <w:pPr>
        <w:spacing w:line="360" w:lineRule="auto"/>
        <w:jc w:val="left"/>
        <w:textAlignment w:val="center"/>
      </w:pPr>
      <w:r>
        <w:t>又</w:t>
      </w:r>
      <w:r>
        <w:object w:dxaOrig="932" w:dyaOrig="286">
          <v:shape id="_x0000_i1266" type="#_x0000_t75" alt="eqId871a983f22f94b5394a338c0742bea74" style="width:46.5pt;height:14.25pt" o:ole="">
            <v:imagedata r:id="rId555" o:title="eqId871a983f22f94b5394a338c0742bea74"/>
          </v:shape>
          <o:OLEObject Type="Embed" ProgID="Equation.DSMT4" ShapeID="_x0000_i1266" DrawAspect="Content" ObjectID="_1696241053" r:id="rId556"/>
        </w:object>
      </w:r>
      <w:r>
        <w:t>平面</w:t>
      </w:r>
      <w:r>
        <w:object w:dxaOrig="528" w:dyaOrig="251">
          <v:shape id="_x0000_i1267" type="#_x0000_t75" alt="eqId3b25b3f25a33465ba0965da71bcd75a1" style="width:26.25pt;height:12.75pt" o:ole="">
            <v:imagedata r:id="rId557" o:title="eqId3b25b3f25a33465ba0965da71bcd75a1"/>
          </v:shape>
          <o:OLEObject Type="Embed" ProgID="Equation.DSMT4" ShapeID="_x0000_i1267" DrawAspect="Content" ObjectID="_1696241054" r:id="rId558"/>
        </w:object>
      </w:r>
      <w:r>
        <w:t>，</w:t>
      </w:r>
      <w:r>
        <w:object w:dxaOrig="1249" w:dyaOrig="243">
          <v:shape id="_x0000_i1268" type="#_x0000_t75" alt="eqId01ef05b01bd94cb28a051b2c9d8d5e88" style="width:62.25pt;height:12pt" o:ole="">
            <v:imagedata r:id="rId559" o:title="eqId01ef05b01bd94cb28a051b2c9d8d5e88"/>
          </v:shape>
          <o:OLEObject Type="Embed" ProgID="Equation.DSMT4" ShapeID="_x0000_i1268" DrawAspect="Content" ObjectID="_1696241055" r:id="rId560"/>
        </w:object>
      </w:r>
      <w:r>
        <w:object w:dxaOrig="774" w:dyaOrig="229">
          <v:shape id="_x0000_i1269" type="#_x0000_t75" alt="eqId4627bc26093c47849dc525114dd332e8" style="width:39pt;height:11.25pt" o:ole="">
            <v:imagedata r:id="rId561" o:title="eqId4627bc26093c47849dc525114dd332e8"/>
          </v:shape>
          <o:OLEObject Type="Embed" ProgID="Equation.DSMT4" ShapeID="_x0000_i1269" DrawAspect="Content" ObjectID="_1696241056" r:id="rId562"/>
        </w:object>
      </w:r>
      <w:r>
        <w:t>平面</w:t>
      </w:r>
      <w:r>
        <w:object w:dxaOrig="528" w:dyaOrig="251">
          <v:shape id="_x0000_i1270" type="#_x0000_t75" alt="eqId3b25b3f25a33465ba0965da71bcd75a1" style="width:26.25pt;height:12.75pt" o:ole="">
            <v:imagedata r:id="rId557" o:title="eqId3b25b3f25a33465ba0965da71bcd75a1"/>
          </v:shape>
          <o:OLEObject Type="Embed" ProgID="Equation.DSMT4" ShapeID="_x0000_i1270" DrawAspect="Content" ObjectID="_1696241057" r:id="rId563"/>
        </w:object>
      </w:r>
      <w:r w:rsidR="009B774D">
        <w:rPr>
          <w:rFonts w:hint="eastAsia"/>
        </w:rPr>
        <w:t xml:space="preserve">  </w:t>
      </w:r>
      <w:r>
        <w:object w:dxaOrig="193" w:dyaOrig="174">
          <v:shape id="_x0000_i1271" type="#_x0000_t75" alt="eqIdeccbea6c2875460c8d8e1fa31067a0e2" style="width:9.75pt;height:9pt" o:ole="">
            <v:imagedata r:id="rId486" o:title="eqIdeccbea6c2875460c8d8e1fa31067a0e2"/>
          </v:shape>
          <o:OLEObject Type="Embed" ProgID="Equation.DSMT4" ShapeID="_x0000_i1271" DrawAspect="Content" ObjectID="_1696241058" r:id="rId564"/>
        </w:object>
      </w:r>
      <w:r>
        <w:t>点</w:t>
      </w:r>
      <w:r>
        <w:object w:dxaOrig="194" w:dyaOrig="207">
          <v:shape id="_x0000_i1272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272" DrawAspect="Content" ObjectID="_1696241059" r:id="rId565"/>
        </w:object>
      </w:r>
      <w:r>
        <w:t>的轨迹为平面</w:t>
      </w:r>
      <w:r>
        <w:object w:dxaOrig="528" w:dyaOrig="251">
          <v:shape id="_x0000_i1273" type="#_x0000_t75" alt="eqId3b25b3f25a33465ba0965da71bcd75a1" style="width:26.25pt;height:12.75pt" o:ole="">
            <v:imagedata r:id="rId557" o:title="eqId3b25b3f25a33465ba0965da71bcd75a1"/>
          </v:shape>
          <o:OLEObject Type="Embed" ProgID="Equation.DSMT4" ShapeID="_x0000_i1273" DrawAspect="Content" ObjectID="_1696241060" r:id="rId566"/>
        </w:object>
      </w:r>
      <w:r>
        <w:t>与外接球的交线设点</w:t>
      </w:r>
      <w:r>
        <w:object w:dxaOrig="211" w:dyaOrig="250">
          <v:shape id="_x0000_i1274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274" DrawAspect="Content" ObjectID="_1696241061" r:id="rId567"/>
        </w:object>
      </w:r>
      <w:r>
        <w:t>到平面</w:t>
      </w:r>
      <w:r>
        <w:object w:dxaOrig="528" w:dyaOrig="251">
          <v:shape id="_x0000_i1275" type="#_x0000_t75" alt="eqId3b25b3f25a33465ba0965da71bcd75a1" style="width:26.25pt;height:12.75pt" o:ole="">
            <v:imagedata r:id="rId557" o:title="eqId3b25b3f25a33465ba0965da71bcd75a1"/>
          </v:shape>
          <o:OLEObject Type="Embed" ProgID="Equation.DSMT4" ShapeID="_x0000_i1275" DrawAspect="Content" ObjectID="_1696241062" r:id="rId568"/>
        </w:object>
      </w:r>
      <w:r>
        <w:t>距离为</w:t>
      </w:r>
      <w:r>
        <w:object w:dxaOrig="193" w:dyaOrig="236">
          <v:shape id="_x0000_i1276" type="#_x0000_t75" alt="eqId096e32e1d18145d199ccbacb5a9a85fe" style="width:9.75pt;height:12pt" o:ole="">
            <v:imagedata r:id="rId569" o:title="eqId096e32e1d18145d199ccbacb5a9a85fe"/>
          </v:shape>
          <o:OLEObject Type="Embed" ProgID="Equation.DSMT4" ShapeID="_x0000_i1276" DrawAspect="Content" ObjectID="_1696241063" r:id="rId570"/>
        </w:object>
      </w:r>
      <w:r>
        <w:t>，则</w:t>
      </w:r>
      <w:r>
        <w:object w:dxaOrig="3573" w:dyaOrig="816">
          <v:shape id="_x0000_i1277" type="#_x0000_t75" alt="eqId51cf9cf06ad14a6ea71c0d096747cf87" style="width:178.5pt;height:40.5pt" o:ole="">
            <v:imagedata r:id="rId571" o:title="eqId51cf9cf06ad14a6ea71c0d096747cf87"/>
          </v:shape>
          <o:OLEObject Type="Embed" ProgID="Equation.DSMT4" ShapeID="_x0000_i1277" DrawAspect="Content" ObjectID="_1696241064" r:id="rId572"/>
        </w:object>
      </w:r>
      <w:r>
        <w:object w:dxaOrig="387" w:dyaOrig="243">
          <v:shape id="_x0000_i1278" type="#_x0000_t75" alt="eqIdb5966711478a4aacad1ef2c888b33472" style="width:19.5pt;height:12pt" o:ole="">
            <v:imagedata r:id="rId573" o:title="eqIdb5966711478a4aacad1ef2c888b33472"/>
          </v:shape>
          <o:OLEObject Type="Embed" ProgID="Equation.DSMT4" ShapeID="_x0000_i1278" DrawAspect="Content" ObjectID="_1696241065" r:id="rId574"/>
        </w:object>
      </w:r>
      <w:r>
        <w:t>到过平面</w:t>
      </w:r>
      <w:r>
        <w:object w:dxaOrig="528" w:dyaOrig="251">
          <v:shape id="_x0000_i1279" type="#_x0000_t75" alt="eqId3b25b3f25a33465ba0965da71bcd75a1" style="width:26.25pt;height:12.75pt" o:ole="">
            <v:imagedata r:id="rId557" o:title="eqId3b25b3f25a33465ba0965da71bcd75a1"/>
          </v:shape>
          <o:OLEObject Type="Embed" ProgID="Equation.DSMT4" ShapeID="_x0000_i1279" DrawAspect="Content" ObjectID="_1696241066" r:id="rId575"/>
        </w:object>
      </w:r>
      <w:r>
        <w:t>距离</w:t>
      </w:r>
      <w:r>
        <w:object w:dxaOrig="686" w:dyaOrig="581">
          <v:shape id="_x0000_i1280" type="#_x0000_t75" alt="eqIdc39d8ff809be4fc8951bfff1e953ddca" style="width:34.5pt;height:29.25pt" o:ole="">
            <v:imagedata r:id="rId576" o:title="eqIdc39d8ff809be4fc8951bfff1e953ddca"/>
          </v:shape>
          <o:OLEObject Type="Embed" ProgID="Equation.DSMT4" ShapeID="_x0000_i1280" DrawAspect="Content" ObjectID="_1696241067" r:id="rId577"/>
        </w:object>
      </w:r>
    </w:p>
    <w:p w:rsidR="00ED7516" w:rsidRDefault="00AE110B">
      <w:pPr>
        <w:spacing w:line="360" w:lineRule="auto"/>
        <w:jc w:val="left"/>
        <w:textAlignment w:val="center"/>
      </w:pPr>
      <w:r>
        <w:object w:dxaOrig="193" w:dyaOrig="174">
          <v:shape id="_x0000_i1281" type="#_x0000_t75" alt="eqIdeccbea6c2875460c8d8e1fa31067a0e2" style="width:9.75pt;height:9pt" o:ole="">
            <v:imagedata r:id="rId486" o:title="eqIdeccbea6c2875460c8d8e1fa31067a0e2"/>
          </v:shape>
          <o:OLEObject Type="Embed" ProgID="Equation.DSMT4" ShapeID="_x0000_i1281" DrawAspect="Content" ObjectID="_1696241068" r:id="rId578"/>
        </w:object>
      </w:r>
      <w:r>
        <w:t>截面圆的半径</w:t>
      </w:r>
      <w:r>
        <w:object w:dxaOrig="1338" w:dyaOrig="349">
          <v:shape id="_x0000_i1282" type="#_x0000_t75" alt="eqIde4b3de763b17435fb54a124f8349a46d" style="width:66.75pt;height:17.25pt" o:ole="">
            <v:imagedata r:id="rId579" o:title="eqIde4b3de763b17435fb54a124f8349a46d"/>
          </v:shape>
          <o:OLEObject Type="Embed" ProgID="Equation.DSMT4" ShapeID="_x0000_i1282" DrawAspect="Content" ObjectID="_1696241069" r:id="rId580"/>
        </w:object>
      </w:r>
      <w:r>
        <w:object w:dxaOrig="1214" w:dyaOrig="613">
          <v:shape id="_x0000_i1283" type="#_x0000_t75" alt="eqId24d846a3aefb40b1bfa6e91d8aeccc2d" style="width:60.75pt;height:30.75pt" o:ole="">
            <v:imagedata r:id="rId581" o:title="eqId24d846a3aefb40b1bfa6e91d8aeccc2d"/>
          </v:shape>
          <o:OLEObject Type="Embed" ProgID="Equation.DSMT4" ShapeID="_x0000_i1283" DrawAspect="Content" ObjectID="_1696241070" r:id="rId582"/>
        </w:object>
      </w:r>
      <w:r>
        <w:object w:dxaOrig="193" w:dyaOrig="174">
          <v:shape id="_x0000_i1284" type="#_x0000_t75" alt="eqIdeccbea6c2875460c8d8e1fa31067a0e2" style="width:9.75pt;height:9pt" o:ole="">
            <v:imagedata r:id="rId486" o:title="eqIdeccbea6c2875460c8d8e1fa31067a0e2"/>
          </v:shape>
          <o:OLEObject Type="Embed" ProgID="Equation.DSMT4" ShapeID="_x0000_i1284" DrawAspect="Content" ObjectID="_1696241071" r:id="rId583"/>
        </w:object>
      </w:r>
      <w:r>
        <w:t>点</w:t>
      </w:r>
      <w:r>
        <w:object w:dxaOrig="194" w:dyaOrig="207">
          <v:shape id="_x0000_i1285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285" DrawAspect="Content" ObjectID="_1696241072" r:id="rId584"/>
        </w:object>
      </w:r>
      <w:r>
        <w:t>的轨迹周长为</w:t>
      </w:r>
      <w:r>
        <w:object w:dxaOrig="1636" w:dyaOrig="591">
          <v:shape id="_x0000_i1286" type="#_x0000_t75" alt="eqId2252481d1bff49dbbd80029fc6ccb868" style="width:81.75pt;height:29.25pt" o:ole="">
            <v:imagedata r:id="rId585" o:title="eqId2252481d1bff49dbbd80029fc6ccb868"/>
          </v:shape>
          <o:OLEObject Type="Embed" ProgID="Equation.DSMT4" ShapeID="_x0000_i1286" DrawAspect="Content" ObjectID="_1696241073" r:id="rId586"/>
        </w:object>
      </w:r>
      <w:r>
        <w:t>故选：</w:t>
      </w:r>
      <w:r>
        <w:t>A</w:t>
      </w:r>
    </w:p>
    <w:p w:rsidR="00ED7516" w:rsidRDefault="009B774D"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 w:rsidR="00AE110B">
        <w:t>．</w:t>
      </w:r>
      <w:r w:rsidR="00AE110B">
        <w:t>AC</w:t>
      </w:r>
      <w:r w:rsidR="00AE110B">
        <w:t>【详解】解：对于</w:t>
      </w:r>
      <w:r w:rsidR="00AE110B">
        <w:t>A,</w:t>
      </w:r>
      <w:r w:rsidR="00AE110B">
        <w:t>当</w:t>
      </w:r>
      <w:r w:rsidR="00AE110B">
        <w:object w:dxaOrig="528" w:dyaOrig="224">
          <v:shape id="_x0000_i1287" type="#_x0000_t75" alt="eqId3e748a03be18481bae0871a4c7a3d4d7" style="width:26.25pt;height:11.25pt" o:ole="">
            <v:imagedata r:id="rId587" o:title="eqId3e748a03be18481bae0871a4c7a3d4d7"/>
          </v:shape>
          <o:OLEObject Type="Embed" ProgID="Equation.DSMT4" ShapeID="_x0000_i1287" DrawAspect="Content" ObjectID="_1696241074" r:id="rId588"/>
        </w:object>
      </w:r>
      <w:r w:rsidR="00AE110B">
        <w:t>时，此时斜率为</w:t>
      </w:r>
      <w:r w:rsidR="00AE110B">
        <w:t>0</w:t>
      </w:r>
      <w:r w:rsidR="00AE110B">
        <w:t>，故</w:t>
      </w:r>
      <w:r w:rsidR="00AE110B">
        <w:t>A</w:t>
      </w:r>
      <w:r w:rsidR="00AE110B">
        <w:t>对，对于</w:t>
      </w:r>
      <w:r w:rsidR="00AE110B">
        <w:t xml:space="preserve">B, </w:t>
      </w:r>
      <w:r w:rsidR="00AE110B">
        <w:t>当</w:t>
      </w:r>
      <w:r w:rsidR="00AE110B">
        <w:object w:dxaOrig="404" w:dyaOrig="273">
          <v:shape id="_x0000_i1288" type="#_x0000_t75" alt="eqId6de346c6c5544c3789a2f4c94b576eb9" style="width:20.25pt;height:13.5pt" o:ole="">
            <v:imagedata r:id="rId589" o:title="eqId6de346c6c5544c3789a2f4c94b576eb9"/>
          </v:shape>
          <o:OLEObject Type="Embed" ProgID="Equation.DSMT4" ShapeID="_x0000_i1288" DrawAspect="Content" ObjectID="_1696241075" r:id="rId590"/>
        </w:object>
      </w:r>
      <w:r w:rsidR="00AE110B">
        <w:t>时，此时斜率不存在，故</w:t>
      </w:r>
      <w:r w:rsidR="00AE110B">
        <w:t>B</w:t>
      </w:r>
      <w:r w:rsidR="00AE110B">
        <w:t>错，</w:t>
      </w:r>
    </w:p>
    <w:p w:rsidR="00ED7516" w:rsidRDefault="00AE110B">
      <w:pPr>
        <w:spacing w:line="360" w:lineRule="auto"/>
        <w:jc w:val="left"/>
        <w:textAlignment w:val="center"/>
      </w:pPr>
      <w:r>
        <w:t>对于</w:t>
      </w:r>
      <w:r>
        <w:t xml:space="preserve">C, </w:t>
      </w:r>
      <w:r>
        <w:t>当</w:t>
      </w:r>
      <w:r>
        <w:object w:dxaOrig="721" w:dyaOrig="248">
          <v:shape id="_x0000_i1289" type="#_x0000_t75" alt="eqIdb614c3c8217843fab4682fc520ab55ed" style="width:36pt;height:12.75pt" o:ole="">
            <v:imagedata r:id="rId144" o:title="eqIdb614c3c8217843fab4682fc520ab55ed"/>
          </v:shape>
          <o:OLEObject Type="Embed" ProgID="Equation.DSMT4" ShapeID="_x0000_i1289" DrawAspect="Content" ObjectID="_1696241076" r:id="rId591"/>
        </w:object>
      </w:r>
      <w:r>
        <w:t>时，直线</w:t>
      </w:r>
      <w:r>
        <w:object w:dxaOrig="1602" w:dyaOrig="548">
          <v:shape id="_x0000_i1290" type="#_x0000_t75" alt="eqIdb04208d4f9914ac981dac4f0aef9ff46" style="width:80.25pt;height:27.75pt" o:ole="">
            <v:imagedata r:id="rId592" o:title="eqIdb04208d4f9914ac981dac4f0aef9ff46"/>
          </v:shape>
          <o:OLEObject Type="Embed" ProgID="Equation.DSMT4" ShapeID="_x0000_i1290" DrawAspect="Content" ObjectID="_1696241077" r:id="rId593"/>
        </w:object>
      </w:r>
      <w:r>
        <w:t>，即</w:t>
      </w:r>
      <w:r>
        <w:object w:dxaOrig="809" w:dyaOrig="279">
          <v:shape id="_x0000_i1291" type="#_x0000_t75" alt="eqIdb545805bdae44bc4b4d7e1264caead7f" style="width:40.5pt;height:14.25pt" o:ole="">
            <v:imagedata r:id="rId594" o:title="eqIdb545805bdae44bc4b4d7e1264caead7f"/>
          </v:shape>
          <o:OLEObject Type="Embed" ProgID="Equation.DSMT4" ShapeID="_x0000_i1291" DrawAspect="Content" ObjectID="_1696241078" r:id="rId595"/>
        </w:object>
      </w:r>
      <w:r>
        <w:t>，斜率为</w:t>
      </w:r>
      <w:r>
        <w:t>1</w:t>
      </w:r>
      <w:r>
        <w:t>，倾斜角为</w:t>
      </w:r>
      <w:r>
        <w:object w:dxaOrig="229" w:dyaOrig="551">
          <v:shape id="_x0000_i1292" type="#_x0000_t75" alt="eqId9e7f9209cee04cdb9a06395310730b31" style="width:11.25pt;height:27.75pt" o:ole="">
            <v:imagedata r:id="rId146" o:title="eqId9e7f9209cee04cdb9a06395310730b31"/>
          </v:shape>
          <o:OLEObject Type="Embed" ProgID="Equation.DSMT4" ShapeID="_x0000_i1292" DrawAspect="Content" ObjectID="_1696241079" r:id="rId596"/>
        </w:object>
      </w:r>
      <w:r>
        <w:t>，故</w:t>
      </w:r>
      <w:r>
        <w:t>C</w:t>
      </w:r>
      <w:r>
        <w:t>对</w: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对于</w:t>
      </w:r>
      <w:r>
        <w:t xml:space="preserve">D, </w:t>
      </w:r>
      <w:r>
        <w:object w:dxaOrig="2235" w:dyaOrig="275">
          <v:shape id="_x0000_i1293" type="#_x0000_t75" alt="eqId669990427cdd45209f479a40899d61fe" style="width:111.75pt;height:13.5pt" o:ole="">
            <v:imagedata r:id="rId137" o:title="eqId669990427cdd45209f479a40899d61fe"/>
          </v:shape>
          <o:OLEObject Type="Embed" ProgID="Equation.DSMT4" ShapeID="_x0000_i1293" DrawAspect="Content" ObjectID="_1696241080" r:id="rId597"/>
        </w:object>
      </w:r>
      <w:r>
        <w:t>,</w:t>
      </w:r>
      <w:r>
        <w:t>即</w:t>
      </w:r>
      <w:r>
        <w:object w:dxaOrig="2182" w:dyaOrig="282">
          <v:shape id="_x0000_i1294" type="#_x0000_t75" alt="eqId4507c6016c0c4f19ba526b48a5676b94" style="width:108.75pt;height:14.25pt" o:ole="">
            <v:imagedata r:id="rId598" o:title="eqId4507c6016c0c4f19ba526b48a5676b94"/>
          </v:shape>
          <o:OLEObject Type="Embed" ProgID="Equation.DSMT4" ShapeID="_x0000_i1294" DrawAspect="Content" ObjectID="_1696241081" r:id="rId599"/>
        </w:object>
      </w:r>
      <w:r>
        <w:t>，恒过</w:t>
      </w:r>
      <w:r>
        <w:object w:dxaOrig="1179" w:dyaOrig="278">
          <v:shape id="_x0000_i1295" type="#_x0000_t75" alt="eqId2bcc055edd404ec3b3b754d8e66fa697" style="width:59.25pt;height:14.25pt" o:ole="">
            <v:imagedata r:id="rId600" o:title="eqId2bcc055edd404ec3b3b754d8e66fa697"/>
          </v:shape>
          <o:OLEObject Type="Embed" ProgID="Equation.DSMT4" ShapeID="_x0000_i1295" DrawAspect="Content" ObjectID="_1696241082" r:id="rId601"/>
        </w:object>
      </w:r>
      <w:r>
        <w:t>和</w:t>
      </w:r>
      <w:r>
        <w:object w:dxaOrig="510" w:dyaOrig="229">
          <v:shape id="_x0000_i1296" type="#_x0000_t75" alt="eqIdf4cf79cbbea14d298940773ea43ed467" style="width:25.5pt;height:11.25pt" o:ole="">
            <v:imagedata r:id="rId602" o:title="eqIdf4cf79cbbea14d298940773ea43ed467"/>
          </v:shape>
          <o:OLEObject Type="Embed" ProgID="Equation.DSMT4" ShapeID="_x0000_i1296" DrawAspect="Content" ObjectID="_1696241083" r:id="rId603"/>
        </w:object>
      </w:r>
      <w:r>
        <w:t>的交点</w:t>
      </w:r>
      <w:r>
        <w:object w:dxaOrig="968" w:dyaOrig="358">
          <v:shape id="_x0000_i1297" type="#_x0000_t75" alt="eqId99d41174f6db4cb494ad5740bf63ffe5" style="width:48.75pt;height:18pt" o:ole="">
            <v:imagedata r:id="rId604" o:title="eqId99d41174f6db4cb494ad5740bf63ffe5"/>
          </v:shape>
          <o:OLEObject Type="Embed" ProgID="Equation.DSMT4" ShapeID="_x0000_i1297" DrawAspect="Content" ObjectID="_1696241084" r:id="rId605"/>
        </w:object>
      </w:r>
      <w:r>
        <w:t>，要使点</w:t>
      </w:r>
      <w:r>
        <w:object w:dxaOrig="634" w:dyaOrig="353">
          <v:shape id="_x0000_i1298" type="#_x0000_t75" alt="eqId27c601ad261743cfb8e1791faff05ddc" style="width:31.5pt;height:18pt" o:ole="">
            <v:imagedata r:id="rId148" o:title="eqId27c601ad261743cfb8e1791faff05ddc"/>
          </v:shape>
          <o:OLEObject Type="Embed" ProgID="Equation.DSMT4" ShapeID="_x0000_i1298" DrawAspect="Content" ObjectID="_1696241085" r:id="rId606"/>
        </w:object>
      </w:r>
      <w:r>
        <w:t>到直线</w:t>
      </w:r>
      <w:r>
        <w:object w:dxaOrig="123" w:dyaOrig="246">
          <v:shape id="_x0000_i1299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299" DrawAspect="Content" ObjectID="_1696241086" r:id="rId607"/>
        </w:object>
      </w:r>
      <w:r>
        <w:t>的最大距离，即</w:t>
      </w:r>
      <w:r>
        <w:object w:dxaOrig="704" w:dyaOrig="246">
          <v:shape id="_x0000_i1300" type="#_x0000_t75" alt="eqId8854adbf21fe43c2aa015756bdba3255" style="width:35.25pt;height:12pt" o:ole="">
            <v:imagedata r:id="rId608" o:title="eqId8854adbf21fe43c2aa015756bdba3255"/>
          </v:shape>
          <o:OLEObject Type="Embed" ProgID="Equation.DSMT4" ShapeID="_x0000_i1300" DrawAspect="Content" ObjectID="_1696241087" r:id="rId609"/>
        </w:object>
      </w:r>
      <w:r>
        <w:t>时，此时最大距离为</w:t>
      </w:r>
      <w:r>
        <w:object w:dxaOrig="2922" w:dyaOrig="458">
          <v:shape id="_x0000_i1301" type="#_x0000_t75" alt="eqId2ec297e3a5134742b920a325dc8522c2" style="width:146.25pt;height:23.25pt" o:ole="">
            <v:imagedata r:id="rId610" o:title="eqId2ec297e3a5134742b920a325dc8522c2"/>
          </v:shape>
          <o:OLEObject Type="Embed" ProgID="Equation.DSMT4" ShapeID="_x0000_i1301" DrawAspect="Content" ObjectID="_1696241088" r:id="rId611"/>
        </w:object>
      </w:r>
      <w:r>
        <w:t>，故</w:t>
      </w:r>
      <w:r>
        <w:t>D</w:t>
      </w:r>
      <w:r>
        <w:t>错</w: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故选：</w:t>
      </w:r>
      <w:r>
        <w:t>AC</w:t>
      </w:r>
    </w:p>
    <w:p w:rsidR="00ED7516" w:rsidRDefault="00AE110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0</w:t>
      </w:r>
      <w:r>
        <w:t>．</w:t>
      </w:r>
      <w:r>
        <w:t>BCD</w:t>
      </w:r>
      <w:r>
        <w:t>【详解】易得</w:t>
      </w:r>
      <w:r>
        <w:object w:dxaOrig="1425" w:dyaOrig="303">
          <v:shape id="_x0000_i1302" type="#_x0000_t75" alt="eqId97a092674ccf456bb8b1da9fb298f994" style="width:71.25pt;height:15pt" o:ole="">
            <v:imagedata r:id="rId153" o:title="eqId97a092674ccf456bb8b1da9fb298f994"/>
          </v:shape>
          <o:OLEObject Type="Embed" ProgID="Equation.DSMT4" ShapeID="_x0000_i1302" DrawAspect="Content" ObjectID="_1696241089" r:id="rId612"/>
        </w:object>
      </w:r>
      <w:r>
        <w:t>=-3+0+3=0.</w:t>
      </w:r>
      <w:r w:rsidR="009B774D">
        <w:rPr>
          <w:rFonts w:hint="eastAsia"/>
        </w:rPr>
        <w:t xml:space="preserve">  </w:t>
      </w:r>
      <w:r>
        <w:object w:dxaOrig="1618" w:dyaOrig="421">
          <v:shape id="_x0000_i1303" type="#_x0000_t75" alt="eqId70f7cd67dc0f461eb1abdca0313e6bee" style="width:81pt;height:21pt" o:ole="">
            <v:imagedata r:id="rId613" o:title="eqId70f7cd67dc0f461eb1abdca0313e6bee"/>
          </v:shape>
          <o:OLEObject Type="Embed" ProgID="Equation.DSMT4" ShapeID="_x0000_i1303" DrawAspect="Content" ObjectID="_1696241090" r:id="rId614"/>
        </w:object>
      </w:r>
      <w:r>
        <w:t>，所以</w:t>
      </w:r>
      <w:r>
        <w:t>A</w:t>
      </w:r>
      <w:r>
        <w:t>选项错误；</w:t>
      </w:r>
    </w:p>
    <w:p w:rsidR="00ED7516" w:rsidRDefault="00AE110B">
      <w:pPr>
        <w:spacing w:line="360" w:lineRule="auto"/>
        <w:jc w:val="left"/>
        <w:textAlignment w:val="center"/>
      </w:pPr>
      <w:r>
        <w:object w:dxaOrig="1636" w:dyaOrig="422">
          <v:shape id="_x0000_i1304" type="#_x0000_t75" alt="eqIdfe4b75e6f7e44754859f1a3f364a676a" style="width:81.75pt;height:21pt" o:ole="">
            <v:imagedata r:id="rId615" o:title="eqIdfe4b75e6f7e44754859f1a3f364a676a"/>
          </v:shape>
          <o:OLEObject Type="Embed" ProgID="Equation.DSMT4" ShapeID="_x0000_i1304" DrawAspect="Content" ObjectID="_1696241091" r:id="rId616"/>
        </w:object>
      </w:r>
      <w:r>
        <w:t>=</w:t>
      </w:r>
      <w:r>
        <w:object w:dxaOrig="2023" w:dyaOrig="304">
          <v:shape id="_x0000_i1305" type="#_x0000_t75" alt="eqId46753f6c4ad14967bf6342c5aecdd722" style="width:101.25pt;height:15pt" o:ole="">
            <v:imagedata r:id="rId617" o:title="eqId46753f6c4ad14967bf6342c5aecdd722"/>
          </v:shape>
          <o:OLEObject Type="Embed" ProgID="Equation.DSMT4" ShapeID="_x0000_i1305" DrawAspect="Content" ObjectID="_1696241092" r:id="rId618"/>
        </w:object>
      </w:r>
      <w:r>
        <w:t>，所以</w:t>
      </w:r>
      <w:r>
        <w:object w:dxaOrig="1725" w:dyaOrig="421">
          <v:shape id="_x0000_i1306" type="#_x0000_t75" alt="eqIde842db7c9b444579b658faab804b0103" style="width:86.25pt;height:21pt" o:ole="">
            <v:imagedata r:id="rId619" o:title="eqIde842db7c9b444579b658faab804b0103"/>
          </v:shape>
          <o:OLEObject Type="Embed" ProgID="Equation.DSMT4" ShapeID="_x0000_i1306" DrawAspect="Content" ObjectID="_1696241093" r:id="rId620"/>
        </w:object>
      </w:r>
      <w:r>
        <w:t>，所以</w:t>
      </w:r>
      <w:r>
        <w:t>B</w:t>
      </w:r>
      <w:r>
        <w:t>选项正确；</w:t>
      </w:r>
    </w:p>
    <w:p w:rsidR="00ED7516" w:rsidRDefault="00AE110B">
      <w:pPr>
        <w:spacing w:line="360" w:lineRule="auto"/>
        <w:jc w:val="left"/>
        <w:textAlignment w:val="center"/>
      </w:pPr>
      <w:r>
        <w:object w:dxaOrig="5139" w:dyaOrig="462">
          <v:shape id="_x0000_i1307" type="#_x0000_t75" alt="eqIdfc5bf4b211b74147aff131b8df5350bf" style="width:257.25pt;height:23.25pt" o:ole="">
            <v:imagedata r:id="rId621" o:title="eqIdfc5bf4b211b74147aff131b8df5350bf"/>
          </v:shape>
          <o:OLEObject Type="Embed" ProgID="Equation.DSMT4" ShapeID="_x0000_i1307" DrawAspect="Content" ObjectID="_1696241094" r:id="rId622"/>
        </w:object>
      </w:r>
      <w:r>
        <w:t>，所以</w:t>
      </w:r>
      <w:r>
        <w:t>C</w:t>
      </w:r>
      <w:r>
        <w:t>选项正确；</w:t>
      </w:r>
    </w:p>
    <w:p w:rsidR="00ED7516" w:rsidRDefault="00AE110B">
      <w:pPr>
        <w:spacing w:line="360" w:lineRule="auto"/>
        <w:jc w:val="left"/>
        <w:textAlignment w:val="center"/>
      </w:pPr>
      <w:r>
        <w:object w:dxaOrig="5122" w:dyaOrig="462">
          <v:shape id="_x0000_i1308" type="#_x0000_t75" alt="eqId5d75a1ea9f41410e8ab9e6a3f2a33f26" style="width:255.75pt;height:23.25pt" o:ole="">
            <v:imagedata r:id="rId623" o:title="eqId5d75a1ea9f41410e8ab9e6a3f2a33f26"/>
          </v:shape>
          <o:OLEObject Type="Embed" ProgID="Equation.DSMT4" ShapeID="_x0000_i1308" DrawAspect="Content" ObjectID="_1696241095" r:id="rId624"/>
        </w:object>
      </w:r>
      <w:r>
        <w:t>即</w:t>
      </w:r>
      <w:r>
        <w:object w:dxaOrig="2130" w:dyaOrig="454">
          <v:shape id="_x0000_i1309" type="#_x0000_t75" alt="eqId5152f1fbd32b400bb4607b9bb7a82279" style="width:106.5pt;height:22.5pt" o:ole="">
            <v:imagedata r:id="rId625" o:title="eqId5152f1fbd32b400bb4607b9bb7a82279"/>
          </v:shape>
          <o:OLEObject Type="Embed" ProgID="Equation.DSMT4" ShapeID="_x0000_i1309" DrawAspect="Content" ObjectID="_1696241096" r:id="rId626"/>
        </w:object>
      </w:r>
      <w:r>
        <w:t>，</w:t>
      </w:r>
      <w:r>
        <w:object w:dxaOrig="1778" w:dyaOrig="421">
          <v:shape id="_x0000_i1310" type="#_x0000_t75" alt="eqIdb5e1e8656938409a90108ae0e14d20fd" style="width:89.25pt;height:21pt" o:ole="">
            <v:imagedata r:id="rId165" o:title="eqIdb5e1e8656938409a90108ae0e14d20fd"/>
          </v:shape>
          <o:OLEObject Type="Embed" ProgID="Equation.DSMT4" ShapeID="_x0000_i1310" DrawAspect="Content" ObjectID="_1696241097" r:id="rId627"/>
        </w:object>
      </w:r>
      <w:r>
        <w:t>所以</w:t>
      </w:r>
      <w:r>
        <w:t>D</w:t>
      </w:r>
      <w:r>
        <w:t>选项正确</w:t>
      </w:r>
      <w:r>
        <w:t>.</w:t>
      </w:r>
      <w:r>
        <w:t>故选：</w:t>
      </w:r>
      <w:proofErr w:type="gramStart"/>
      <w:r>
        <w:t>BCD.</w:t>
      </w:r>
      <w:proofErr w:type="gramEnd"/>
    </w:p>
    <w:p w:rsidR="00ED7516" w:rsidRDefault="00AE110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1</w:t>
      </w:r>
      <w:r>
        <w:t>．</w:t>
      </w:r>
      <w:r>
        <w:t>BCD</w:t>
      </w:r>
      <w:r>
        <w:t>【详解】方程</w:t>
      </w:r>
      <w:r>
        <w:object w:dxaOrig="2041" w:dyaOrig="313">
          <v:shape id="_x0000_i1311" type="#_x0000_t75" alt="eqIdaad370586be34055920912f9f08c209b" style="width:102pt;height:15.75pt" o:ole="">
            <v:imagedata r:id="rId171" o:title="eqIdaad370586be34055920912f9f08c209b"/>
          </v:shape>
          <o:OLEObject Type="Embed" ProgID="Equation.DSMT4" ShapeID="_x0000_i1311" DrawAspect="Content" ObjectID="_1696241098" r:id="rId628"/>
        </w:object>
      </w:r>
      <w:r>
        <w:t>可变形为</w:t>
      </w:r>
      <w:r>
        <w:object w:dxaOrig="1848" w:dyaOrig="391">
          <v:shape id="_x0000_i1312" type="#_x0000_t75" alt="eqId2b5a3911039c4b2daf21a2a0bf99400f" style="width:92.25pt;height:19.5pt" o:ole="">
            <v:imagedata r:id="rId629" o:title="eqId2b5a3911039c4b2daf21a2a0bf99400f"/>
          </v:shape>
          <o:OLEObject Type="Embed" ProgID="Equation.DSMT4" ShapeID="_x0000_i1312" DrawAspect="Content" ObjectID="_1696241099" r:id="rId630"/>
        </w:object>
      </w:r>
      <w:r>
        <w:t>，</w:t>
      </w:r>
    </w:p>
    <w:p w:rsidR="00ED7516" w:rsidRDefault="009B774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6B4DDA9" wp14:editId="63A85D35">
            <wp:simplePos x="0" y="0"/>
            <wp:positionH relativeFrom="column">
              <wp:posOffset>5274945</wp:posOffset>
            </wp:positionH>
            <wp:positionV relativeFrom="paragraph">
              <wp:posOffset>19050</wp:posOffset>
            </wp:positionV>
            <wp:extent cx="1407795" cy="1382395"/>
            <wp:effectExtent l="0" t="0" r="0" b="0"/>
            <wp:wrapSquare wrapText="bothSides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761942" name=""/>
                    <pic:cNvPicPr>
                      <a:picLocks noChangeAspect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7795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方程</w:t>
      </w:r>
      <w:r w:rsidR="00AE110B">
        <w:object w:dxaOrig="2041" w:dyaOrig="313">
          <v:shape id="_x0000_i1313" type="#_x0000_t75" alt="eqIdaad370586be34055920912f9f08c209b" style="width:102pt;height:15.75pt" o:ole="">
            <v:imagedata r:id="rId171" o:title="eqIdaad370586be34055920912f9f08c209b"/>
          </v:shape>
          <o:OLEObject Type="Embed" ProgID="Equation.DSMT4" ShapeID="_x0000_i1313" DrawAspect="Content" ObjectID="_1696241100" r:id="rId632"/>
        </w:object>
      </w:r>
      <w:r w:rsidR="00AE110B">
        <w:t>表示的图形是以点</w:t>
      </w:r>
      <w:r w:rsidR="00AE110B">
        <w:object w:dxaOrig="651" w:dyaOrig="359">
          <v:shape id="_x0000_i1314" type="#_x0000_t75" alt="eqIdf9d4f18d382d4399b9b0c8ee3e79d138" style="width:32.25pt;height:18pt" o:ole="">
            <v:imagedata r:id="rId633" o:title="eqIdf9d4f18d382d4399b9b0c8ee3e79d138"/>
          </v:shape>
          <o:OLEObject Type="Embed" ProgID="Equation.DSMT4" ShapeID="_x0000_i1314" DrawAspect="Content" ObjectID="_1696241101" r:id="rId634"/>
        </w:object>
      </w:r>
      <w:r w:rsidR="00AE110B">
        <w:t>为圆心，以</w:t>
      </w:r>
      <w:r w:rsidR="00AE110B">
        <w:object w:dxaOrig="176" w:dyaOrig="235">
          <v:shape id="_x0000_i1315" type="#_x0000_t75" alt="eqIdc052ddfbd4524f67a79e0e77c2e5656a" style="width:9pt;height:12pt" o:ole="">
            <v:imagedata r:id="rId635" o:title="eqIdc052ddfbd4524f67a79e0e77c2e5656a"/>
          </v:shape>
          <o:OLEObject Type="Embed" ProgID="Equation.DSMT4" ShapeID="_x0000_i1315" DrawAspect="Content" ObjectID="_1696241102" r:id="rId636"/>
        </w:object>
      </w:r>
      <w:r w:rsidR="00AE110B">
        <w:t>为半径的圆，如下图所示：对于</w:t>
      </w:r>
      <w:r w:rsidR="00AE110B">
        <w:t>A</w:t>
      </w:r>
      <w:r w:rsidR="00AE110B">
        <w:t>选项，代数式</w:t>
      </w:r>
      <w:r w:rsidR="00AE110B">
        <w:object w:dxaOrig="651" w:dyaOrig="393">
          <v:shape id="_x0000_i1316" type="#_x0000_t75" alt="eqId9c92075169a24146b27ad6f4ff2706f9" style="width:32.25pt;height:19.5pt" o:ole="">
            <v:imagedata r:id="rId173" o:title="eqId9c92075169a24146b27ad6f4ff2706f9"/>
          </v:shape>
          <o:OLEObject Type="Embed" ProgID="Equation.DSMT4" ShapeID="_x0000_i1316" DrawAspect="Content" ObjectID="_1696241103" r:id="rId637"/>
        </w:object>
      </w:r>
      <w:r w:rsidR="00AE110B">
        <w:t>表示圆</w:t>
      </w:r>
      <w:r w:rsidR="00AE110B">
        <w:object w:dxaOrig="214" w:dyaOrig="259">
          <v:shape id="_x0000_i1317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17" DrawAspect="Content" ObjectID="_1696241104" r:id="rId638"/>
        </w:object>
      </w:r>
      <w:r w:rsidR="00AE110B">
        <w:t>上的点</w:t>
      </w:r>
      <w:r w:rsidR="00AE110B">
        <w:object w:dxaOrig="704" w:dyaOrig="359">
          <v:shape id="_x0000_i1318" type="#_x0000_t75" alt="eqId1917b87e46ba4588903ff3d1d54ac150" style="width:35.25pt;height:18pt" o:ole="">
            <v:imagedata r:id="rId501" o:title="eqId1917b87e46ba4588903ff3d1d54ac150"/>
          </v:shape>
          <o:OLEObject Type="Embed" ProgID="Equation.DSMT4" ShapeID="_x0000_i1318" DrawAspect="Content" ObjectID="_1696241105" r:id="rId639"/>
        </w:object>
      </w:r>
      <w:r w:rsidR="00AE110B">
        <w:t>到原点</w:t>
      </w:r>
      <w:r w:rsidR="00AE110B">
        <w:object w:dxaOrig="211" w:dyaOrig="250">
          <v:shape id="_x0000_i1319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319" DrawAspect="Content" ObjectID="_1696241106" r:id="rId640"/>
        </w:object>
      </w:r>
      <w:r w:rsidR="00AE110B">
        <w:t>的距离的平方，</w:t>
      </w:r>
    </w:p>
    <w:p w:rsidR="00ED7516" w:rsidRDefault="00AE110B">
      <w:pPr>
        <w:spacing w:line="360" w:lineRule="auto"/>
        <w:jc w:val="left"/>
        <w:textAlignment w:val="center"/>
      </w:pPr>
      <w:r>
        <w:t>当点</w:t>
      </w:r>
      <w:r>
        <w:object w:dxaOrig="194" w:dyaOrig="207">
          <v:shape id="_x0000_i1320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320" DrawAspect="Content" ObjectID="_1696241107" r:id="rId641"/>
        </w:object>
      </w:r>
      <w:r>
        <w:t>为直线</w:t>
      </w:r>
      <w:r>
        <w:object w:dxaOrig="369" w:dyaOrig="248">
          <v:shape id="_x0000_i1321" type="#_x0000_t75" alt="eqIde8db88a11e9842ada6220fd2d3624cc9" style="width:18.75pt;height:12.75pt" o:ole="">
            <v:imagedata r:id="rId642" o:title="eqIde8db88a11e9842ada6220fd2d3624cc9"/>
          </v:shape>
          <o:OLEObject Type="Embed" ProgID="Equation.DSMT4" ShapeID="_x0000_i1321" DrawAspect="Content" ObjectID="_1696241108" r:id="rId643"/>
        </w:object>
      </w:r>
      <w:r>
        <w:t>与圆</w:t>
      </w:r>
      <w:r>
        <w:object w:dxaOrig="214" w:dyaOrig="259">
          <v:shape id="_x0000_i1322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22" DrawAspect="Content" ObjectID="_1696241109" r:id="rId644"/>
        </w:object>
      </w:r>
      <w:r>
        <w:t>的交点，且</w:t>
      </w:r>
      <w:r>
        <w:object w:dxaOrig="214" w:dyaOrig="259">
          <v:shape id="_x0000_i1323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23" DrawAspect="Content" ObjectID="_1696241110" r:id="rId645"/>
        </w:object>
      </w:r>
      <w:r>
        <w:t>在线段</w:t>
      </w:r>
      <w:r>
        <w:object w:dxaOrig="352" w:dyaOrig="250">
          <v:shape id="_x0000_i1324" type="#_x0000_t75" alt="eqIda668e52822264c18a05bbdd44d38eb84" style="width:17.25pt;height:12.75pt" o:ole="">
            <v:imagedata r:id="rId646" o:title="eqIda668e52822264c18a05bbdd44d38eb84"/>
          </v:shape>
          <o:OLEObject Type="Embed" ProgID="Equation.DSMT4" ShapeID="_x0000_i1324" DrawAspect="Content" ObjectID="_1696241111" r:id="rId647"/>
        </w:object>
      </w:r>
      <w:r>
        <w:t>上时，</w:t>
      </w:r>
      <w:r>
        <w:object w:dxaOrig="422" w:dyaOrig="356">
          <v:shape id="_x0000_i1325" type="#_x0000_t75" alt="eqId7e14b013c36f49829cbdc0352f1f363b" style="width:21pt;height:18pt" o:ole="">
            <v:imagedata r:id="rId648" o:title="eqId7e14b013c36f49829cbdc0352f1f363b"/>
          </v:shape>
          <o:OLEObject Type="Embed" ProgID="Equation.DSMT4" ShapeID="_x0000_i1325" DrawAspect="Content" ObjectID="_1696241112" r:id="rId649"/>
        </w:object>
      </w:r>
      <w:r>
        <w:t>取得最大值，</w:t>
      </w:r>
    </w:p>
    <w:p w:rsidR="00ED7516" w:rsidRDefault="00AE110B">
      <w:pPr>
        <w:spacing w:line="360" w:lineRule="auto"/>
        <w:jc w:val="left"/>
        <w:textAlignment w:val="center"/>
      </w:pPr>
      <w:r>
        <w:t>即</w:t>
      </w:r>
      <w:r>
        <w:object w:dxaOrig="2288" w:dyaOrig="370">
          <v:shape id="_x0000_i1326" type="#_x0000_t75" alt="eqId240eef7eacd94ec5ad602eed2df702a4" style="width:114.75pt;height:18.75pt" o:ole="">
            <v:imagedata r:id="rId650" o:title="eqId240eef7eacd94ec5ad602eed2df702a4"/>
          </v:shape>
          <o:OLEObject Type="Embed" ProgID="Equation.DSMT4" ShapeID="_x0000_i1326" DrawAspect="Content" ObjectID="_1696241113" r:id="rId651"/>
        </w:object>
      </w:r>
      <w:r>
        <w:t>，</w:t>
      </w:r>
      <w:r>
        <w:object w:dxaOrig="3115" w:dyaOrig="475">
          <v:shape id="_x0000_i1327" type="#_x0000_t75" alt="eqIdb220444036f84b80bc716bb64fe4a6a1" style="width:156pt;height:24pt" o:ole="">
            <v:imagedata r:id="rId652" o:title="eqIdb220444036f84b80bc716bb64fe4a6a1"/>
          </v:shape>
          <o:OLEObject Type="Embed" ProgID="Equation.DSMT4" ShapeID="_x0000_i1327" DrawAspect="Content" ObjectID="_1696241114" r:id="rId653"/>
        </w:object>
      </w:r>
      <w:r>
        <w:t>，</w:t>
      </w:r>
      <w:r>
        <w:t>A</w:t>
      </w:r>
      <w:r>
        <w:t>错；</w:t>
      </w:r>
    </w:p>
    <w:p w:rsidR="00ED7516" w:rsidRDefault="00AE110B">
      <w:pPr>
        <w:spacing w:line="360" w:lineRule="auto"/>
        <w:jc w:val="left"/>
        <w:textAlignment w:val="center"/>
      </w:pPr>
      <w:r>
        <w:t>对于</w:t>
      </w:r>
      <w:r>
        <w:t>B</w:t>
      </w:r>
      <w:r>
        <w:t>选项，代数式</w:t>
      </w:r>
      <w:r>
        <w:object w:dxaOrig="1566" w:dyaOrig="382">
          <v:shape id="_x0000_i1328" type="#_x0000_t75" alt="eqId2fe4f94536cb4e9e8448d01ac0055478" style="width:78pt;height:18.75pt" o:ole="">
            <v:imagedata r:id="rId177" o:title="eqId2fe4f94536cb4e9e8448d01ac0055478"/>
          </v:shape>
          <o:OLEObject Type="Embed" ProgID="Equation.DSMT4" ShapeID="_x0000_i1328" DrawAspect="Content" ObjectID="_1696241115" r:id="rId654"/>
        </w:object>
      </w:r>
      <w:r>
        <w:t>表示圆</w:t>
      </w:r>
      <w:r>
        <w:object w:dxaOrig="214" w:dyaOrig="259">
          <v:shape id="_x0000_i1329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29" DrawAspect="Content" ObjectID="_1696241116" r:id="rId655"/>
        </w:object>
      </w:r>
      <w:r>
        <w:t>上的点</w:t>
      </w:r>
      <w:r>
        <w:object w:dxaOrig="704" w:dyaOrig="347">
          <v:shape id="_x0000_i1330" type="#_x0000_t75" alt="eqIde56a802d4a5840be836f4e7d73462c8d" style="width:35.25pt;height:17.25pt" o:ole="">
            <v:imagedata r:id="rId656" o:title="eqIde56a802d4a5840be836f4e7d73462c8d"/>
          </v:shape>
          <o:OLEObject Type="Embed" ProgID="Equation.DSMT4" ShapeID="_x0000_i1330" DrawAspect="Content" ObjectID="_1696241117" r:id="rId657"/>
        </w:object>
      </w:r>
      <w:r>
        <w:t>到点</w:t>
      </w:r>
      <w:r>
        <w:object w:dxaOrig="897" w:dyaOrig="356">
          <v:shape id="_x0000_i1331" type="#_x0000_t75" alt="eqId6fccdf9e57a04f9cb5b1b0efc8282df1" style="width:45pt;height:18pt" o:ole="">
            <v:imagedata r:id="rId658" o:title="eqId6fccdf9e57a04f9cb5b1b0efc8282df1"/>
          </v:shape>
          <o:OLEObject Type="Embed" ProgID="Equation.DSMT4" ShapeID="_x0000_i1331" DrawAspect="Content" ObjectID="_1696241118" r:id="rId659"/>
        </w:object>
      </w:r>
      <w:r>
        <w:t>的距离的平方，</w:t>
      </w:r>
    </w:p>
    <w:p w:rsidR="00ED7516" w:rsidRDefault="00AE110B">
      <w:pPr>
        <w:spacing w:line="360" w:lineRule="auto"/>
        <w:jc w:val="left"/>
        <w:textAlignment w:val="center"/>
      </w:pPr>
      <w:r>
        <w:t>当点</w:t>
      </w:r>
      <w:r>
        <w:object w:dxaOrig="211" w:dyaOrig="274">
          <v:shape id="_x0000_i1332" type="#_x0000_t75" alt="eqId75a143b898e14ccdb032561fba9da811" style="width:10.5pt;height:13.5pt" o:ole="">
            <v:imagedata r:id="rId660" o:title="eqId75a143b898e14ccdb032561fba9da811"/>
          </v:shape>
          <o:OLEObject Type="Embed" ProgID="Equation.DSMT4" ShapeID="_x0000_i1332" DrawAspect="Content" ObjectID="_1696241119" r:id="rId661"/>
        </w:object>
      </w:r>
      <w:r>
        <w:t>为直线</w:t>
      </w:r>
      <w:r>
        <w:object w:dxaOrig="369" w:dyaOrig="247">
          <v:shape id="_x0000_i1333" type="#_x0000_t75" alt="eqIdcf2da96900c948a1b3ce7cbfd420c080" style="width:18.75pt;height:12pt" o:ole="">
            <v:imagedata r:id="rId352" o:title="eqIdcf2da96900c948a1b3ce7cbfd420c080"/>
          </v:shape>
          <o:OLEObject Type="Embed" ProgID="Equation.DSMT4" ShapeID="_x0000_i1333" DrawAspect="Content" ObjectID="_1696241120" r:id="rId662"/>
        </w:object>
      </w:r>
      <w:r>
        <w:t>与圆</w:t>
      </w:r>
      <w:r>
        <w:object w:dxaOrig="214" w:dyaOrig="259">
          <v:shape id="_x0000_i1334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34" DrawAspect="Content" ObjectID="_1696241121" r:id="rId663"/>
        </w:object>
      </w:r>
      <w:r>
        <w:t>的交点，</w:t>
      </w:r>
      <w:proofErr w:type="gramStart"/>
      <w:r>
        <w:t>且点</w:t>
      </w:r>
      <w:proofErr w:type="gramEnd"/>
      <w:r>
        <w:object w:dxaOrig="214" w:dyaOrig="259">
          <v:shape id="_x0000_i1335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35" DrawAspect="Content" ObjectID="_1696241122" r:id="rId664"/>
        </w:object>
      </w:r>
      <w:r>
        <w:t>在线段</w:t>
      </w:r>
      <w:r>
        <w:object w:dxaOrig="369" w:dyaOrig="277">
          <v:shape id="_x0000_i1336" type="#_x0000_t75" alt="eqId0c43edec1bef4ede93a413694f6f5d55" style="width:18.75pt;height:13.5pt" o:ole="">
            <v:imagedata r:id="rId665" o:title="eqId0c43edec1bef4ede93a413694f6f5d55"/>
          </v:shape>
          <o:OLEObject Type="Embed" ProgID="Equation.DSMT4" ShapeID="_x0000_i1336" DrawAspect="Content" ObjectID="_1696241123" r:id="rId666"/>
        </w:object>
      </w:r>
      <w:r>
        <w:t>上时，</w:t>
      </w:r>
      <w:r>
        <w:object w:dxaOrig="440" w:dyaOrig="352">
          <v:shape id="_x0000_i1337" type="#_x0000_t75" alt="eqId60d4cda2757a492daceb82da03d74366" style="width:21.75pt;height:17.25pt" o:ole="">
            <v:imagedata r:id="rId667" o:title="eqId60d4cda2757a492daceb82da03d74366"/>
          </v:shape>
          <o:OLEObject Type="Embed" ProgID="Equation.DSMT4" ShapeID="_x0000_i1337" DrawAspect="Content" ObjectID="_1696241124" r:id="rId668"/>
        </w:object>
      </w:r>
      <w:r>
        <w:t>取得最大值，即</w:t>
      </w:r>
      <w:r>
        <w:object w:dxaOrig="4734" w:dyaOrig="460">
          <v:shape id="_x0000_i1338" type="#_x0000_t75" alt="eqId03d4cd4002e541dd90c096efe9034a4f" style="width:237pt;height:23.25pt" o:ole="">
            <v:imagedata r:id="rId669" o:title="eqId03d4cd4002e541dd90c096efe9034a4f"/>
          </v:shape>
          <o:OLEObject Type="Embed" ProgID="Equation.DSMT4" ShapeID="_x0000_i1338" DrawAspect="Content" ObjectID="_1696241125" r:id="rId670"/>
        </w:object>
      </w:r>
      <w:r>
        <w:t>，所以，</w:t>
      </w:r>
      <w:r>
        <w:object w:dxaOrig="4154" w:dyaOrig="513">
          <v:shape id="_x0000_i1339" type="#_x0000_t75" alt="eqId4fd7250285d34fd190f7124b9a2d2297" style="width:207.75pt;height:25.5pt" o:ole="">
            <v:imagedata r:id="rId671" o:title="eqId4fd7250285d34fd190f7124b9a2d2297"/>
          </v:shape>
          <o:OLEObject Type="Embed" ProgID="Equation.DSMT4" ShapeID="_x0000_i1339" DrawAspect="Content" ObjectID="_1696241126" r:id="rId672"/>
        </w:object>
      </w:r>
      <w:r>
        <w:t>，</w:t>
      </w:r>
      <w:r>
        <w:t>B</w:t>
      </w:r>
      <w:r>
        <w:t>对；</w:t>
      </w:r>
    </w:p>
    <w:p w:rsidR="00ED7516" w:rsidRDefault="00AE110B">
      <w:pPr>
        <w:spacing w:line="360" w:lineRule="auto"/>
        <w:jc w:val="left"/>
        <w:textAlignment w:val="center"/>
      </w:pPr>
      <w:r>
        <w:lastRenderedPageBreak/>
        <w:t>对于</w:t>
      </w:r>
      <w:r>
        <w:t>C</w:t>
      </w:r>
      <w:r>
        <w:t>选项，设</w:t>
      </w:r>
      <w:r>
        <w:object w:dxaOrig="827" w:dyaOrig="276">
          <v:shape id="_x0000_i1340" type="#_x0000_t75" alt="eqId0a16c209132148b3b25f7ecdcbc65f5c" style="width:41.25pt;height:13.5pt" o:ole="">
            <v:imagedata r:id="rId673" o:title="eqId0a16c209132148b3b25f7ecdcbc65f5c"/>
          </v:shape>
          <o:OLEObject Type="Embed" ProgID="Equation.DSMT4" ShapeID="_x0000_i1340" DrawAspect="Content" ObjectID="_1696241127" r:id="rId674"/>
        </w:object>
      </w:r>
      <w:r>
        <w:t>，则直线</w:t>
      </w:r>
      <w:r>
        <w:object w:dxaOrig="1091" w:dyaOrig="276">
          <v:shape id="_x0000_i1341" type="#_x0000_t75" alt="eqIddc0d1f87bace4cebb7fae86ea4c418a7" style="width:54.75pt;height:13.5pt" o:ole="">
            <v:imagedata r:id="rId675" o:title="eqIddc0d1f87bace4cebb7fae86ea4c418a7"/>
          </v:shape>
          <o:OLEObject Type="Embed" ProgID="Equation.DSMT4" ShapeID="_x0000_i1341" DrawAspect="Content" ObjectID="_1696241128" r:id="rId676"/>
        </w:object>
      </w:r>
      <w:r>
        <w:t>与圆</w:t>
      </w:r>
      <w:r>
        <w:object w:dxaOrig="214" w:dyaOrig="259">
          <v:shape id="_x0000_i1342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42" DrawAspect="Content" ObjectID="_1696241129" r:id="rId677"/>
        </w:object>
      </w:r>
      <w:r>
        <w:t>有公共点，所以，</w:t>
      </w:r>
      <w:r>
        <w:object w:dxaOrig="1144" w:dyaOrig="617">
          <v:shape id="_x0000_i1343" type="#_x0000_t75" alt="eqIdc622c49073af4b2db2ff3b1b4fc1af91" style="width:57pt;height:30.75pt" o:ole="">
            <v:imagedata r:id="rId678" o:title="eqIdc622c49073af4b2db2ff3b1b4fc1af91"/>
          </v:shape>
          <o:OLEObject Type="Embed" ProgID="Equation.DSMT4" ShapeID="_x0000_i1343" DrawAspect="Content" ObjectID="_1696241130" r:id="rId679"/>
        </w:object>
      </w:r>
      <w:r>
        <w:t>，解得</w:t>
      </w:r>
      <w:r>
        <w:object w:dxaOrig="1901" w:dyaOrig="300">
          <v:shape id="_x0000_i1344" type="#_x0000_t75" alt="eqIdcf5ab675fbe2478392ca66e7076df7ea" style="width:95.25pt;height:15pt" o:ole="">
            <v:imagedata r:id="rId680" o:title="eqIdcf5ab675fbe2478392ca66e7076df7ea"/>
          </v:shape>
          <o:OLEObject Type="Embed" ProgID="Equation.DSMT4" ShapeID="_x0000_i1344" DrawAspect="Content" ObjectID="_1696241131" r:id="rId681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，</w:t>
      </w:r>
      <w:r>
        <w:object w:dxaOrig="492" w:dyaOrig="252">
          <v:shape id="_x0000_i1345" type="#_x0000_t75" alt="eqIdd2cd98e0fc10431cb71ed1d3b1944ef1" style="width:24.75pt;height:12.75pt" o:ole="">
            <v:imagedata r:id="rId181" o:title="eqIdd2cd98e0fc10431cb71ed1d3b1944ef1"/>
          </v:shape>
          <o:OLEObject Type="Embed" ProgID="Equation.DSMT4" ShapeID="_x0000_i1345" DrawAspect="Content" ObjectID="_1696241132" r:id="rId682"/>
        </w:object>
      </w:r>
      <w:r>
        <w:t>的最大值为</w:t>
      </w:r>
      <w:r>
        <w:object w:dxaOrig="721" w:dyaOrig="301">
          <v:shape id="_x0000_i1346" type="#_x0000_t75" alt="eqId666a498245194646a9e9a510d7a2a9f9" style="width:36pt;height:15pt" o:ole="">
            <v:imagedata r:id="rId183" o:title="eqId666a498245194646a9e9a510d7a2a9f9"/>
          </v:shape>
          <o:OLEObject Type="Embed" ProgID="Equation.DSMT4" ShapeID="_x0000_i1346" DrawAspect="Content" ObjectID="_1696241133" r:id="rId683"/>
        </w:object>
      </w:r>
      <w:r>
        <w:t>，</w:t>
      </w:r>
      <w:r>
        <w:t>C</w:t>
      </w:r>
      <w:r>
        <w:t>对；对于</w:t>
      </w:r>
      <w:r>
        <w:t>D</w:t>
      </w:r>
      <w:r>
        <w:t>选项，设</w:t>
      </w:r>
      <w:r>
        <w:object w:dxaOrig="968" w:dyaOrig="280">
          <v:shape id="_x0000_i1347" type="#_x0000_t75" alt="eqId35c4ef5363cf4a6eadef8c9f7371ca13" style="width:48.75pt;height:14.25pt" o:ole="">
            <v:imagedata r:id="rId684" o:title="eqId35c4ef5363cf4a6eadef8c9f7371ca13"/>
          </v:shape>
          <o:OLEObject Type="Embed" ProgID="Equation.DSMT4" ShapeID="_x0000_i1347" DrawAspect="Content" ObjectID="_1696241134" r:id="rId685"/>
        </w:object>
      </w:r>
      <w:r>
        <w:t>，则直线</w:t>
      </w:r>
      <w:r>
        <w:object w:dxaOrig="1249" w:dyaOrig="278">
          <v:shape id="_x0000_i1348" type="#_x0000_t75" alt="eqIdc200144594c643d68784a8fab08053ed" style="width:62.25pt;height:14.25pt" o:ole="">
            <v:imagedata r:id="rId686" o:title="eqIdc200144594c643d68784a8fab08053ed"/>
          </v:shape>
          <o:OLEObject Type="Embed" ProgID="Equation.DSMT4" ShapeID="_x0000_i1348" DrawAspect="Content" ObjectID="_1696241135" r:id="rId687"/>
        </w:object>
      </w:r>
      <w:r>
        <w:t>与圆</w:t>
      </w:r>
      <w:r>
        <w:object w:dxaOrig="214" w:dyaOrig="259">
          <v:shape id="_x0000_i1349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349" DrawAspect="Content" ObjectID="_1696241136" r:id="rId688"/>
        </w:object>
      </w:r>
      <w:r>
        <w:t>有公共点，</w:t>
      </w:r>
    </w:p>
    <w:p w:rsidR="00ED7516" w:rsidRDefault="00AE110B">
      <w:pPr>
        <w:spacing w:line="360" w:lineRule="auto"/>
        <w:jc w:val="left"/>
        <w:textAlignment w:val="center"/>
      </w:pPr>
      <w:r>
        <w:t>所以，</w:t>
      </w:r>
      <w:r>
        <w:object w:dxaOrig="2094" w:dyaOrig="738">
          <v:shape id="_x0000_i1350" type="#_x0000_t75" alt="eqId3df9df5d03d947acaa526360917f779f" style="width:105pt;height:36.75pt" o:ole="">
            <v:imagedata r:id="rId689" o:title="eqId3df9df5d03d947acaa526360917f779f"/>
          </v:shape>
          <o:OLEObject Type="Embed" ProgID="Equation.DSMT4" ShapeID="_x0000_i1350" DrawAspect="Content" ObjectID="_1696241137" r:id="rId690"/>
        </w:object>
      </w:r>
      <w:r>
        <w:t>，解得</w:t>
      </w:r>
      <w:r>
        <w:object w:dxaOrig="968" w:dyaOrig="250">
          <v:shape id="_x0000_i1351" type="#_x0000_t75" alt="eqId0920b01c8fd44b84b1c0d732bec4fd76" style="width:48.75pt;height:12.75pt" o:ole="">
            <v:imagedata r:id="rId691" o:title="eqId0920b01c8fd44b84b1c0d732bec4fd76"/>
          </v:shape>
          <o:OLEObject Type="Embed" ProgID="Equation.DSMT4" ShapeID="_x0000_i1351" DrawAspect="Content" ObjectID="_1696241138" r:id="rId692"/>
        </w:object>
      </w:r>
      <w:r>
        <w:t>，所以，</w:t>
      </w:r>
      <w:r>
        <w:object w:dxaOrig="686" w:dyaOrig="285">
          <v:shape id="_x0000_i1352" type="#_x0000_t75" alt="eqIda92e0fe6a646486892b4001019b43eff" style="width:34.5pt;height:14.25pt" o:ole="">
            <v:imagedata r:id="rId185" o:title="eqIda92e0fe6a646486892b4001019b43eff"/>
          </v:shape>
          <o:OLEObject Type="Embed" ProgID="Equation.DSMT4" ShapeID="_x0000_i1352" DrawAspect="Content" ObjectID="_1696241139" r:id="rId693"/>
        </w:object>
      </w:r>
      <w:r>
        <w:t>的最大值为</w:t>
      </w:r>
      <w:r>
        <w:object w:dxaOrig="158" w:dyaOrig="243">
          <v:shape id="_x0000_i1353" type="#_x0000_t75" alt="eqId401586f7a7f248b7904a4cfeaa2ed2f0" style="width:8.25pt;height:12pt" o:ole="">
            <v:imagedata r:id="rId187" o:title="eqId401586f7a7f248b7904a4cfeaa2ed2f0"/>
          </v:shape>
          <o:OLEObject Type="Embed" ProgID="Equation.DSMT4" ShapeID="_x0000_i1353" DrawAspect="Content" ObjectID="_1696241140" r:id="rId694"/>
        </w:object>
      </w:r>
      <w:r>
        <w:t>，</w:t>
      </w:r>
      <w:r>
        <w:t>D</w:t>
      </w:r>
      <w:r>
        <w:t>对</w:t>
      </w:r>
      <w:r>
        <w:t>.</w:t>
      </w:r>
    </w:p>
    <w:p w:rsidR="00ED7516" w:rsidRDefault="009B774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39BDB3E" wp14:editId="4D36C306">
            <wp:simplePos x="0" y="0"/>
            <wp:positionH relativeFrom="column">
              <wp:posOffset>5532120</wp:posOffset>
            </wp:positionH>
            <wp:positionV relativeFrom="paragraph">
              <wp:posOffset>224790</wp:posOffset>
            </wp:positionV>
            <wp:extent cx="1236980" cy="1371600"/>
            <wp:effectExtent l="0" t="0" r="0" b="0"/>
            <wp:wrapSquare wrapText="bothSides"/>
            <wp:docPr id="26760671" name="图片 267606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863739" name=""/>
                    <pic:cNvPicPr>
                      <a:picLocks noChangeAspect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故选：</w:t>
      </w:r>
      <w:proofErr w:type="gramStart"/>
      <w:r w:rsidR="00AE110B">
        <w:t>BCD.</w:t>
      </w:r>
      <w:proofErr w:type="gramEnd"/>
    </w:p>
    <w:p w:rsidR="00ED7516" w:rsidRDefault="00AE110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2</w:t>
      </w:r>
      <w:r>
        <w:t>．</w:t>
      </w:r>
      <w:r>
        <w:t>A</w:t>
      </w:r>
      <w:r w:rsidR="008A5F08">
        <w:rPr>
          <w:rFonts w:hint="eastAsia"/>
        </w:rPr>
        <w:t>B</w:t>
      </w:r>
      <w:r>
        <w:t>C</w:t>
      </w:r>
      <w:r>
        <w:t>【详解】在棱长为</w:t>
      </w:r>
      <w:r>
        <w:t>1</w:t>
      </w:r>
      <w:r>
        <w:t>的正方体</w:t>
      </w:r>
      <w:r>
        <w:object w:dxaOrig="1566" w:dyaOrig="316">
          <v:shape id="_x0000_i1354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354" DrawAspect="Content" ObjectID="_1696241141" r:id="rId696"/>
        </w:object>
      </w:r>
      <w:r>
        <w:t>中，点</w:t>
      </w:r>
      <w:r>
        <w:object w:dxaOrig="194" w:dyaOrig="207">
          <v:shape id="_x0000_i1355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355" DrawAspect="Content" ObjectID="_1696241142" r:id="rId697"/>
        </w:object>
      </w:r>
      <w:r>
        <w:t>为线段</w:t>
      </w:r>
      <w:r>
        <w:object w:dxaOrig="387" w:dyaOrig="317">
          <v:shape id="_x0000_i1356" type="#_x0000_t75" alt="eqId710b690db05c4a9ca514d234b961f314" style="width:19.5pt;height:15.75pt" o:ole="">
            <v:imagedata r:id="rId191" o:title="eqId710b690db05c4a9ca514d234b961f314"/>
          </v:shape>
          <o:OLEObject Type="Embed" ProgID="Equation.DSMT4" ShapeID="_x0000_i1356" DrawAspect="Content" ObjectID="_1696241143" r:id="rId698"/>
        </w:object>
      </w:r>
      <w:r>
        <w:t>上的动点，如图，</w:t>
      </w:r>
    </w:p>
    <w:p w:rsidR="00ED7516" w:rsidRDefault="00AE110B">
      <w:pPr>
        <w:spacing w:line="360" w:lineRule="auto"/>
        <w:jc w:val="left"/>
        <w:textAlignment w:val="center"/>
      </w:pPr>
      <w:r>
        <w:t xml:space="preserve"> </w:t>
      </w:r>
      <w:r>
        <w:t>对于</w:t>
      </w:r>
      <w:r>
        <w:t>A</w:t>
      </w:r>
      <w:r>
        <w:t>，因</w:t>
      </w:r>
      <w:r>
        <w:object w:dxaOrig="1021" w:dyaOrig="358">
          <v:shape id="_x0000_i1357" type="#_x0000_t75" alt="eqIdcae1cc83931b44c1b3d33d48fc57b599" style="width:51pt;height:18pt" o:ole="">
            <v:imagedata r:id="rId201" o:title="eqIdcae1cc83931b44c1b3d33d48fc57b599"/>
          </v:shape>
          <o:OLEObject Type="Embed" ProgID="Equation.DSMT4" ShapeID="_x0000_i1357" DrawAspect="Content" ObjectID="_1696241144" r:id="rId699"/>
        </w:object>
      </w:r>
      <w:r>
        <w:t>，则</w:t>
      </w:r>
      <w:r>
        <w:object w:dxaOrig="5738" w:dyaOrig="552">
          <v:shape id="_x0000_i1358" type="#_x0000_t75" alt="eqId514e2067697a497095cb478f0614e9f3" style="width:287.25pt;height:27.75pt" o:ole="">
            <v:imagedata r:id="rId700" o:title="eqId514e2067697a497095cb478f0614e9f3"/>
          </v:shape>
          <o:OLEObject Type="Embed" ProgID="Equation.DSMT4" ShapeID="_x0000_i1358" DrawAspect="Content" ObjectID="_1696241145" r:id="rId701"/>
        </w:object>
      </w:r>
    </w:p>
    <w:p w:rsidR="00ED7516" w:rsidRDefault="00AE110B">
      <w:pPr>
        <w:spacing w:line="360" w:lineRule="auto"/>
        <w:jc w:val="left"/>
        <w:textAlignment w:val="center"/>
      </w:pPr>
      <w:r>
        <w:object w:dxaOrig="5949" w:dyaOrig="549">
          <v:shape id="_x0000_i1359" type="#_x0000_t75" alt="eqIddedf2dc56ce44226a505c0b8c2840071" style="width:297.75pt;height:27.75pt" o:ole="">
            <v:imagedata r:id="rId702" o:title="eqIddedf2dc56ce44226a505c0b8c2840071"/>
          </v:shape>
          <o:OLEObject Type="Embed" ProgID="Equation.DSMT4" ShapeID="_x0000_i1359" DrawAspect="Content" ObjectID="_1696241146" r:id="rId703"/>
        </w:object>
      </w:r>
      <w:r>
        <w:t>，</w:t>
      </w:r>
      <w:r>
        <w:object w:dxaOrig="1179" w:dyaOrig="352">
          <v:shape id="_x0000_i1360" type="#_x0000_t75" alt="eqIdb1d19b3763684b77bb4cbbc005c2adc4" style="width:59.25pt;height:17.25pt" o:ole="">
            <v:imagedata r:id="rId704" o:title="eqIdb1d19b3763684b77bb4cbbc005c2adc4"/>
          </v:shape>
          <o:OLEObject Type="Embed" ProgID="Equation.DSMT4" ShapeID="_x0000_i1360" DrawAspect="Content" ObjectID="_1696241147" r:id="rId705"/>
        </w:object>
      </w:r>
      <w:r>
        <w:t>共面，</w:t>
      </w:r>
    </w:p>
    <w:p w:rsidR="00ED7516" w:rsidRDefault="00AE110B">
      <w:pPr>
        <w:spacing w:line="360" w:lineRule="auto"/>
        <w:jc w:val="left"/>
        <w:textAlignment w:val="center"/>
      </w:pPr>
      <w:r>
        <w:t>且它们有公共点</w:t>
      </w:r>
      <w:r>
        <w:rPr>
          <w:i/>
        </w:rPr>
        <w:t>A</w:t>
      </w:r>
      <w:r>
        <w:t>，点</w:t>
      </w:r>
      <w:r>
        <w:object w:dxaOrig="211" w:dyaOrig="211">
          <v:shape id="_x0000_i1361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361" DrawAspect="Content" ObjectID="_1696241148" r:id="rId706"/>
        </w:object>
      </w:r>
      <w:r>
        <w:t>，</w:t>
      </w:r>
      <w:r>
        <w:object w:dxaOrig="194" w:dyaOrig="207">
          <v:shape id="_x0000_i1362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362" DrawAspect="Content" ObjectID="_1696241149" r:id="rId707"/>
        </w:object>
      </w:r>
      <w:r>
        <w:t>，</w:t>
      </w:r>
      <w:r>
        <w:object w:dxaOrig="264" w:dyaOrig="317">
          <v:shape id="_x0000_i1363" type="#_x0000_t75" alt="eqId3f5a5d0fed7d4dc1bcce73cf1b7a92d3" style="width:13.5pt;height:15.75pt" o:ole="">
            <v:imagedata r:id="rId206" o:title="eqId3f5a5d0fed7d4dc1bcce73cf1b7a92d3"/>
          </v:shape>
          <o:OLEObject Type="Embed" ProgID="Equation.DSMT4" ShapeID="_x0000_i1363" DrawAspect="Content" ObjectID="_1696241150" r:id="rId708"/>
        </w:object>
      </w:r>
      <w:r>
        <w:t>，</w:t>
      </w:r>
      <w:r>
        <w:object w:dxaOrig="246" w:dyaOrig="311">
          <v:shape id="_x0000_i1364" type="#_x0000_t75" alt="eqIde660daa143d5431e96530c61b610d572" style="width:12pt;height:15.75pt" o:ole="">
            <v:imagedata r:id="rId208" o:title="eqIde660daa143d5431e96530c61b610d572"/>
          </v:shape>
          <o:OLEObject Type="Embed" ProgID="Equation.DSMT4" ShapeID="_x0000_i1364" DrawAspect="Content" ObjectID="_1696241151" r:id="rId709"/>
        </w:object>
      </w:r>
      <w:r>
        <w:t>四点共面，</w:t>
      </w:r>
      <w:r>
        <w:t>A</w:t>
      </w:r>
      <w:r>
        <w:t>正确；</w:t>
      </w:r>
    </w:p>
    <w:p w:rsidR="00ED7516" w:rsidRDefault="00AE110B">
      <w:pPr>
        <w:spacing w:line="360" w:lineRule="auto"/>
        <w:jc w:val="left"/>
        <w:textAlignment w:val="center"/>
      </w:pPr>
      <w:r>
        <w:t>对于</w:t>
      </w:r>
      <w:r>
        <w:t>B</w:t>
      </w:r>
      <w:r>
        <w:t>，建立如图所示的空间直角坐标系，则</w:t>
      </w:r>
      <w:r>
        <w:object w:dxaOrig="3379" w:dyaOrig="549">
          <v:shape id="_x0000_i1365" type="#_x0000_t75" alt="eqId6028da310cee4de7a80016ae70a65c13" style="width:168.75pt;height:27.75pt" o:ole="">
            <v:imagedata r:id="rId710" o:title="eqId6028da310cee4de7a80016ae70a65c13"/>
          </v:shape>
          <o:OLEObject Type="Embed" ProgID="Equation.DSMT4" ShapeID="_x0000_i1365" DrawAspect="Content" ObjectID="_1696241152" r:id="rId711"/>
        </w:object>
      </w:r>
      <w:r>
        <w:t>，</w:t>
      </w:r>
      <w:r>
        <w:rPr>
          <w:i/>
        </w:rPr>
        <w:t>A</w:t>
      </w:r>
      <w:r>
        <w:rPr>
          <w:vertAlign w:val="subscript"/>
        </w:rPr>
        <w:t>1</w:t>
      </w:r>
      <w:r>
        <w:t>(1</w:t>
      </w:r>
      <w:r>
        <w:t>，</w:t>
      </w:r>
      <w:r>
        <w:t>0</w:t>
      </w:r>
      <w:r>
        <w:t>，</w:t>
      </w:r>
      <w:r>
        <w:t>1)</w:t>
      </w:r>
      <w:r>
        <w:t>，</w:t>
      </w:r>
    </w:p>
    <w:p w:rsidR="008A5F08" w:rsidRDefault="008A5F08" w:rsidP="008A5F08">
      <w:pPr>
        <w:spacing w:line="360" w:lineRule="auto"/>
        <w:jc w:val="left"/>
        <w:textAlignment w:val="center"/>
      </w:pPr>
      <w:r>
        <w:object w:dxaOrig="4400" w:dyaOrig="620">
          <v:shape id="_x0000_i1763" type="#_x0000_t75" alt="eqIdde9b050a8ca54d3aacaca85ec40a587e" style="width:220.5pt;height:31.5pt" o:ole="">
            <v:imagedata r:id="rId712" o:title=""/>
          </v:shape>
          <o:OLEObject Type="Embed" ProgID="Equation.DSMT4" ShapeID="_x0000_i1763" DrawAspect="Content" ObjectID="_1696241153" r:id="rId713"/>
        </w:object>
      </w:r>
      <w:r>
        <w:t xml:space="preserve"> </w:t>
      </w:r>
      <w:r>
        <w:rPr>
          <w:rFonts w:hint="eastAsia"/>
        </w:rP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对于</w:t>
      </w:r>
      <w:r>
        <w:t>C</w:t>
      </w:r>
      <w:r>
        <w:t>，因点</w:t>
      </w:r>
      <w:r>
        <w:object w:dxaOrig="281" w:dyaOrig="229">
          <v:shape id="_x0000_i1366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366" DrawAspect="Content" ObjectID="_1696241154" r:id="rId714"/>
        </w:object>
      </w:r>
      <w:r>
        <w:t>，</w:t>
      </w:r>
      <w:r>
        <w:object w:dxaOrig="246" w:dyaOrig="246">
          <v:shape id="_x0000_i1367" type="#_x0000_t75" alt="eqId517584fed25c413ba8b7bb33ffa2d5c6" style="width:12pt;height:12pt" o:ole="">
            <v:imagedata r:id="rId195" o:title="eqId517584fed25c413ba8b7bb33ffa2d5c6"/>
          </v:shape>
          <o:OLEObject Type="Embed" ProgID="Equation.DSMT4" ShapeID="_x0000_i1367" DrawAspect="Content" ObjectID="_1696241155" r:id="rId715"/>
        </w:object>
      </w:r>
      <w:r>
        <w:t>分别为线段</w:t>
      </w:r>
      <w:r>
        <w:object w:dxaOrig="422" w:dyaOrig="317">
          <v:shape id="_x0000_i1368" type="#_x0000_t75" alt="eqId17ceafc9b1a74a37a89907801af1e742" style="width:21pt;height:15.75pt" o:ole="">
            <v:imagedata r:id="rId197" o:title="eqId17ceafc9b1a74a37a89907801af1e742"/>
          </v:shape>
          <o:OLEObject Type="Embed" ProgID="Equation.DSMT4" ShapeID="_x0000_i1368" DrawAspect="Content" ObjectID="_1696241156" r:id="rId716"/>
        </w:object>
      </w:r>
      <w:r>
        <w:t>，</w:t>
      </w:r>
      <w:r>
        <w:object w:dxaOrig="352" w:dyaOrig="274">
          <v:shape id="_x0000_i1369" type="#_x0000_t75" alt="eqId8f39d706a505485987ccbb3f6177d72d" style="width:17.25pt;height:13.5pt" o:ole="">
            <v:imagedata r:id="rId199" o:title="eqId8f39d706a505485987ccbb3f6177d72d"/>
          </v:shape>
          <o:OLEObject Type="Embed" ProgID="Equation.DSMT4" ShapeID="_x0000_i1369" DrawAspect="Content" ObjectID="_1696241157" r:id="rId717"/>
        </w:object>
      </w:r>
      <w:r>
        <w:t>的中点，则</w:t>
      </w:r>
      <w:r>
        <w:object w:dxaOrig="968" w:dyaOrig="318">
          <v:shape id="_x0000_i1370" type="#_x0000_t75" alt="eqIdfa36e2c05b7a47ba9061062ffdd216f4" style="width:48.75pt;height:15.75pt" o:ole="">
            <v:imagedata r:id="rId718" o:title="eqIdfa36e2c05b7a47ba9061062ffdd216f4"/>
          </v:shape>
          <o:OLEObject Type="Embed" ProgID="Equation.DSMT4" ShapeID="_x0000_i1370" DrawAspect="Content" ObjectID="_1696241158" r:id="rId719"/>
        </w:object>
      </w:r>
      <w:r>
        <w:t>，</w:t>
      </w:r>
      <w:r>
        <w:object w:dxaOrig="598" w:dyaOrig="322">
          <v:shape id="_x0000_i1371" type="#_x0000_t75" alt="eqId9c06b1961ff946fcb005e552ea87e285" style="width:30pt;height:15.75pt" o:ole="">
            <v:imagedata r:id="rId720" o:title="eqId9c06b1961ff946fcb005e552ea87e285"/>
          </v:shape>
          <o:OLEObject Type="Embed" ProgID="Equation.DSMT4" ShapeID="_x0000_i1371" DrawAspect="Content" ObjectID="_1696241159" r:id="rId721"/>
        </w:object>
      </w:r>
      <w:r>
        <w:t>平面</w:t>
      </w:r>
      <w:r>
        <w:rPr>
          <w:i/>
        </w:rPr>
        <w:t>DMN</w:t>
      </w:r>
      <w:r>
        <w:t>，</w:t>
      </w:r>
      <w:r>
        <w:object w:dxaOrig="598" w:dyaOrig="246">
          <v:shape id="_x0000_i1372" type="#_x0000_t75" alt="eqIdb04d2e3efff548bcbff5c3717b294c0d" style="width:30pt;height:12pt" o:ole="">
            <v:imagedata r:id="rId722" o:title="eqIdb04d2e3efff548bcbff5c3717b294c0d"/>
          </v:shape>
          <o:OLEObject Type="Embed" ProgID="Equation.DSMT4" ShapeID="_x0000_i1372" DrawAspect="Content" ObjectID="_1696241160" r:id="rId723"/>
        </w:object>
      </w:r>
      <w:r>
        <w:t>平面</w:t>
      </w:r>
      <w:r>
        <w:rPr>
          <w:i/>
        </w:rPr>
        <w:t>DMN</w:t>
      </w:r>
      <w:r>
        <w:t>，于是得</w:t>
      </w:r>
      <w:r>
        <w:object w:dxaOrig="598" w:dyaOrig="317">
          <v:shape id="_x0000_i1373" type="#_x0000_t75" alt="eqIdd85f9c50467f46b5b66199c9567ac0d1" style="width:30pt;height:15.75pt" o:ole="">
            <v:imagedata r:id="rId724" o:title="eqIdd85f9c50467f46b5b66199c9567ac0d1"/>
          </v:shape>
          <o:OLEObject Type="Embed" ProgID="Equation.DSMT4" ShapeID="_x0000_i1373" DrawAspect="Content" ObjectID="_1696241161" r:id="rId725"/>
        </w:object>
      </w:r>
      <w:r>
        <w:t>平面</w:t>
      </w:r>
      <w:r>
        <w:rPr>
          <w:i/>
        </w:rPr>
        <w:t>DMN</w:t>
      </w:r>
      <w:r>
        <w:t>，因此，</w:t>
      </w:r>
      <w:r>
        <w:object w:dxaOrig="387" w:dyaOrig="320">
          <v:shape id="_x0000_i1374" type="#_x0000_t75" alt="eqId9d95b0f0a322492e82a96b230378a8a8" style="width:19.5pt;height:15.75pt" o:ole="">
            <v:imagedata r:id="rId726" o:title="eqId9d95b0f0a322492e82a96b230378a8a8"/>
          </v:shape>
          <o:OLEObject Type="Embed" ProgID="Equation.DSMT4" ShapeID="_x0000_i1374" DrawAspect="Content" ObjectID="_1696241162" r:id="rId727"/>
        </w:object>
      </w:r>
      <w:r>
        <w:t>上任意点</w:t>
      </w:r>
      <w:r>
        <w:rPr>
          <w:i/>
        </w:rPr>
        <w:t>P</w:t>
      </w:r>
      <w:r>
        <w:t>到平面</w:t>
      </w:r>
      <w:r>
        <w:rPr>
          <w:i/>
        </w:rPr>
        <w:t>DMN</w:t>
      </w:r>
      <w:r>
        <w:t>的距离都相等，而点</w:t>
      </w:r>
      <w:r>
        <w:rPr>
          <w:i/>
        </w:rPr>
        <w:t>D</w:t>
      </w:r>
      <w:r>
        <w:t>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都是定点，即</w:t>
      </w:r>
      <w:r>
        <w:object w:dxaOrig="669" w:dyaOrig="246">
          <v:shape id="_x0000_i1375" type="#_x0000_t75" alt="eqIdee228a02cb55436fb230451a6e1c2d2a" style="width:33.75pt;height:12pt" o:ole="">
            <v:imagedata r:id="rId728" o:title="eqIdee228a02cb55436fb230451a6e1c2d2a"/>
          </v:shape>
          <o:OLEObject Type="Embed" ProgID="Equation.DSMT4" ShapeID="_x0000_i1375" DrawAspect="Content" ObjectID="_1696241163" r:id="rId729"/>
        </w:object>
      </w:r>
      <w:r>
        <w:t>面积是定值，则三棱锥</w:t>
      </w:r>
      <w:r>
        <w:object w:dxaOrig="897" w:dyaOrig="237">
          <v:shape id="_x0000_i1376" type="#_x0000_t75" alt="eqIdbc733dc635364a33a7e74e731ae0b243" style="width:45pt;height:12pt" o:ole="">
            <v:imagedata r:id="rId214" o:title="eqIdbc733dc635364a33a7e74e731ae0b243"/>
          </v:shape>
          <o:OLEObject Type="Embed" ProgID="Equation.DSMT4" ShapeID="_x0000_i1376" DrawAspect="Content" ObjectID="_1696241164" r:id="rId730"/>
        </w:object>
      </w:r>
      <w:r>
        <w:t>的体积为定值，</w:t>
      </w:r>
      <w:r>
        <w:t>C</w:t>
      </w:r>
      <w:r>
        <w:t>正确；对于</w:t>
      </w:r>
      <w:r>
        <w:t>D</w:t>
      </w:r>
      <w:r>
        <w:t>，令</w:t>
      </w:r>
      <w:r>
        <w:object w:dxaOrig="1935" w:dyaOrig="352">
          <v:shape id="_x0000_i1377" type="#_x0000_t75" alt="eqIdae9062cdd9c34631b45020f863da94d9" style="width:96.75pt;height:17.25pt" o:ole="">
            <v:imagedata r:id="rId731" o:title="eqIdae9062cdd9c34631b45020f863da94d9"/>
          </v:shape>
          <o:OLEObject Type="Embed" ProgID="Equation.DSMT4" ShapeID="_x0000_i1377" DrawAspect="Content" ObjectID="_1696241165" r:id="rId732"/>
        </w:object>
      </w:r>
      <w:r>
        <w:t>，</w:t>
      </w:r>
      <w:r>
        <w:object w:dxaOrig="704" w:dyaOrig="287">
          <v:shape id="_x0000_i1378" type="#_x0000_t75" alt="eqIdb0ddf43427ca40e49c868434786f5bb2" style="width:35.25pt;height:14.25pt" o:ole="">
            <v:imagedata r:id="rId733" o:title="eqIdb0ddf43427ca40e49c868434786f5bb2"/>
          </v:shape>
          <o:OLEObject Type="Embed" ProgID="Equation.DSMT4" ShapeID="_x0000_i1378" DrawAspect="Content" ObjectID="_1696241166" r:id="rId734"/>
        </w:object>
      </w:r>
      <w:r>
        <w:t>，则</w:t>
      </w:r>
      <w:r>
        <w:object w:dxaOrig="2463" w:dyaOrig="352">
          <v:shape id="_x0000_i1379" type="#_x0000_t75" alt="eqIdcab447dbf150400c85b29c08e59947f7" style="width:123pt;height:17.25pt" o:ole="">
            <v:imagedata r:id="rId735" o:title="eqIdcab447dbf150400c85b29c08e59947f7"/>
          </v:shape>
          <o:OLEObject Type="Embed" ProgID="Equation.DSMT4" ShapeID="_x0000_i1379" DrawAspect="Content" ObjectID="_1696241167" r:id="rId736"/>
        </w:object>
      </w:r>
      <w:r>
        <w:t>，而</w:t>
      </w:r>
      <w:r>
        <w:object w:dxaOrig="1338" w:dyaOrig="550">
          <v:shape id="_x0000_i1380" type="#_x0000_t75" alt="eqId2287fc026c964f0cbd83bf29b7b3f0f5" style="width:66.75pt;height:27.75pt" o:ole="">
            <v:imagedata r:id="rId737" o:title="eqId2287fc026c964f0cbd83bf29b7b3f0f5"/>
          </v:shape>
          <o:OLEObject Type="Embed" ProgID="Equation.DSMT4" ShapeID="_x0000_i1380" DrawAspect="Content" ObjectID="_1696241168" r:id="rId738"/>
        </w:object>
      </w:r>
      <w:r>
        <w:t>，于是得</w:t>
      </w:r>
      <w:r>
        <w:object w:dxaOrig="2851" w:dyaOrig="549">
          <v:shape id="_x0000_i1381" type="#_x0000_t75" alt="eqId6cdd6955ec474623998c596b6c9a4ac9" style="width:142.5pt;height:27.75pt" o:ole="">
            <v:imagedata r:id="rId739" o:title="eqId6cdd6955ec474623998c596b6c9a4ac9"/>
          </v:shape>
          <o:OLEObject Type="Embed" ProgID="Equation.DSMT4" ShapeID="_x0000_i1381" DrawAspect="Content" ObjectID="_1696241169" r:id="rId740"/>
        </w:object>
      </w:r>
      <w:r>
        <w:t>，当</w:t>
      </w:r>
      <w:r>
        <w:object w:dxaOrig="404" w:dyaOrig="273">
          <v:shape id="_x0000_i1382" type="#_x0000_t75" alt="eqId6de346c6c5544c3789a2f4c94b576eb9" style="width:20.25pt;height:13.5pt" o:ole="">
            <v:imagedata r:id="rId589" o:title="eqId6de346c6c5544c3789a2f4c94b576eb9"/>
          </v:shape>
          <o:OLEObject Type="Embed" ProgID="Equation.DSMT4" ShapeID="_x0000_i1382" DrawAspect="Content" ObjectID="_1696241170" r:id="rId741"/>
        </w:object>
      </w:r>
      <w:r>
        <w:t>时，</w:t>
      </w:r>
      <w:r>
        <w:object w:dxaOrig="1126" w:dyaOrig="299">
          <v:shape id="_x0000_i1383" type="#_x0000_t75" alt="eqIdd74b522598b94412a49968bae477bd81" style="width:56.25pt;height:15pt" o:ole="">
            <v:imagedata r:id="rId742" o:title="eqIdd74b522598b94412a49968bae477bd81"/>
          </v:shape>
          <o:OLEObject Type="Embed" ProgID="Equation.DSMT4" ShapeID="_x0000_i1383" DrawAspect="Content" ObjectID="_1696241171" r:id="rId743"/>
        </w:object>
      </w:r>
      <w:r>
        <w:t>，即</w:t>
      </w:r>
      <w:r>
        <w:object w:dxaOrig="950" w:dyaOrig="285">
          <v:shape id="_x0000_i1384" type="#_x0000_t75" alt="eqId93ce6d2ef66d4fd1ae4da0cca524c8a0" style="width:47.25pt;height:14.25pt" o:ole="">
            <v:imagedata r:id="rId744" o:title="eqId93ce6d2ef66d4fd1ae4da0cca524c8a0"/>
          </v:shape>
          <o:OLEObject Type="Embed" ProgID="Equation.DSMT4" ShapeID="_x0000_i1384" DrawAspect="Content" ObjectID="_1696241172" r:id="rId745"/>
        </w:object>
      </w:r>
      <w:r>
        <w:t>，因此当点</w:t>
      </w:r>
      <w:r>
        <w:rPr>
          <w:i/>
        </w:rPr>
        <w:t>P</w:t>
      </w:r>
      <w:r>
        <w:t>与点</w:t>
      </w:r>
      <w:r>
        <w:rPr>
          <w:i/>
        </w:rPr>
        <w:t>C</w:t>
      </w:r>
      <w:r>
        <w:t>重合时，</w:t>
      </w:r>
      <w:r>
        <w:object w:dxaOrig="809" w:dyaOrig="199">
          <v:shape id="_x0000_i1385" type="#_x0000_t75" alt="eqIdcd61385026fd4ea0ad7a772d574eab06" style="width:40.5pt;height:9.75pt" o:ole="">
            <v:imagedata r:id="rId217" o:title="eqIdcd61385026fd4ea0ad7a772d574eab06"/>
          </v:shape>
          <o:OLEObject Type="Embed" ProgID="Equation.DSMT4" ShapeID="_x0000_i1385" DrawAspect="Content" ObjectID="_1696241173" r:id="rId746"/>
        </w:object>
      </w:r>
      <w:r>
        <w:t>，</w:t>
      </w:r>
      <w:r>
        <w:t>D</w:t>
      </w:r>
      <w:r>
        <w:t>不正确</w:t>
      </w:r>
      <w:r>
        <w:t>.</w:t>
      </w:r>
      <w:r>
        <w:t>故选：</w:t>
      </w:r>
      <w:r>
        <w:t>AC</w:t>
      </w:r>
    </w:p>
    <w:p w:rsidR="00ED7516" w:rsidRDefault="009B774D" w:rsidP="00636935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 w:rsidR="00AE110B">
        <w:t>．</w:t>
      </w:r>
      <w:r w:rsidR="00AE110B">
        <w:t>±1</w:t>
      </w:r>
    </w:p>
    <w:p w:rsidR="00D4198B" w:rsidRDefault="00AE110B" w:rsidP="00D4198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4</w:t>
      </w:r>
      <w:r>
        <w:t>．</w:t>
      </w:r>
      <w:r w:rsidR="00D4198B">
        <w:object w:dxaOrig="915" w:dyaOrig="278">
          <v:shape id="_x0000_i1773" type="#_x0000_t75" alt="eqId6f1280a5777f45aeac98ddb16f9ef8d8" style="width:45.75pt;height:14.25pt" o:ole="">
            <v:imagedata r:id="rId747" o:title="eqId6f1280a5777f45aeac98ddb16f9ef8d8"/>
          </v:shape>
          <o:OLEObject Type="Embed" ProgID="Equation.DSMT4" ShapeID="_x0000_i1773" DrawAspect="Content" ObjectID="_1696241174" r:id="rId748"/>
        </w:object>
      </w:r>
      <w:r w:rsidR="00D4198B">
        <w:t>或</w:t>
      </w:r>
      <w:r w:rsidR="00D4198B">
        <w:object w:dxaOrig="457" w:dyaOrig="270">
          <v:shape id="_x0000_i1774" type="#_x0000_t75" alt="eqId00da3b9c00a54b2188dd3e4b4d7310de" style="width:22.5pt;height:13.5pt" o:ole="">
            <v:imagedata r:id="rId749" o:title="eqId00da3b9c00a54b2188dd3e4b4d7310de"/>
          </v:shape>
          <o:OLEObject Type="Embed" ProgID="Equation.DSMT4" ShapeID="_x0000_i1774" DrawAspect="Content" ObjectID="_1696241175" r:id="rId750"/>
        </w:object>
      </w:r>
    </w:p>
    <w:p w:rsidR="00ED7516" w:rsidRDefault="00AE110B" w:rsidP="00D4198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5</w:t>
      </w:r>
      <w:r>
        <w:t>．</w:t>
      </w:r>
      <w:r>
        <w:object w:dxaOrig="985" w:dyaOrig="328">
          <v:shape id="_x0000_i1386" type="#_x0000_t75" alt="eqId3b7b17a3f0264ad49e7d1de9582f2efe" style="width:49.5pt;height:16.5pt" o:ole="">
            <v:imagedata r:id="rId751" o:title="eqId3b7b17a3f0264ad49e7d1de9582f2efe"/>
          </v:shape>
          <o:OLEObject Type="Embed" ProgID="Equation.DSMT4" ShapeID="_x0000_i1386" DrawAspect="Content" ObjectID="_1696241176" r:id="rId752"/>
        </w:object>
      </w:r>
      <w:r>
        <w:t>【详解】由直线方程易知：</w:t>
      </w:r>
      <w:r>
        <w:object w:dxaOrig="562" w:dyaOrig="262">
          <v:shape id="_x0000_i1387" type="#_x0000_t75" alt="eqIdbf3cb07e76cf4d72a708a8c17add48c3" style="width:27.75pt;height:12.75pt" o:ole="">
            <v:imagedata r:id="rId753" o:title="eqIdbf3cb07e76cf4d72a708a8c17add48c3"/>
          </v:shape>
          <o:OLEObject Type="Embed" ProgID="Equation.DSMT4" ShapeID="_x0000_i1387" DrawAspect="Content" ObjectID="_1696241177" r:id="rId754"/>
        </w:object>
      </w:r>
      <w:r>
        <w:t>，</w:t>
      </w:r>
      <w:r>
        <w:object w:dxaOrig="598" w:dyaOrig="279">
          <v:shape id="_x0000_i1388" type="#_x0000_t75" alt="eqIdd728a55d2c2b4626988a1381d78eae29" style="width:30pt;height:14.25pt" o:ole="">
            <v:imagedata r:id="rId755" o:title="eqIdd728a55d2c2b4626988a1381d78eae29"/>
          </v:shape>
          <o:OLEObject Type="Embed" ProgID="Equation.DSMT4" ShapeID="_x0000_i1388" DrawAspect="Content" ObjectID="_1696241178" r:id="rId756"/>
        </w:object>
      </w:r>
      <w:r>
        <w:t>，且两动直线垂直，</w:t>
      </w:r>
    </w:p>
    <w:p w:rsidR="00ED7516" w:rsidRDefault="00636935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620CD0E" wp14:editId="036750CE">
            <wp:simplePos x="0" y="0"/>
            <wp:positionH relativeFrom="column">
              <wp:posOffset>5217795</wp:posOffset>
            </wp:positionH>
            <wp:positionV relativeFrom="paragraph">
              <wp:posOffset>21590</wp:posOffset>
            </wp:positionV>
            <wp:extent cx="1457325" cy="1399540"/>
            <wp:effectExtent l="0" t="0" r="0" b="0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297499" name=""/>
                    <pic:cNvPicPr>
                      <a:picLocks noChangeAspect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∴</w:t>
      </w:r>
      <w:r w:rsidR="00AE110B">
        <w:object w:dxaOrig="194" w:dyaOrig="207">
          <v:shape id="_x0000_i1389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389" DrawAspect="Content" ObjectID="_1696241179" r:id="rId758"/>
        </w:object>
      </w:r>
      <w:r w:rsidR="00AE110B">
        <w:t>的轨迹是以</w:t>
      </w:r>
      <w:r w:rsidR="00AE110B">
        <w:object w:dxaOrig="352" w:dyaOrig="228">
          <v:shape id="_x0000_i1390" type="#_x0000_t75" alt="eqId99a3187c2b8f4bcc9703c74c3b72f1f3" style="width:17.25pt;height:11.25pt" o:ole="">
            <v:imagedata r:id="rId464" o:title="eqId99a3187c2b8f4bcc9703c74c3b72f1f3"/>
          </v:shape>
          <o:OLEObject Type="Embed" ProgID="Equation.DSMT4" ShapeID="_x0000_i1390" DrawAspect="Content" ObjectID="_1696241180" r:id="rId759"/>
        </w:object>
      </w:r>
      <w:r w:rsidR="00AE110B">
        <w:t>为直径的圆，而</w:t>
      </w:r>
      <w:r w:rsidR="00AE110B">
        <w:object w:dxaOrig="1003" w:dyaOrig="330">
          <v:shape id="_x0000_i1391" type="#_x0000_t75" alt="eqIdeedfdd69e10a44d0a27273dfade96f25" style="width:50.25pt;height:16.5pt" o:ole="">
            <v:imagedata r:id="rId760" o:title="eqIdeedfdd69e10a44d0a27273dfade96f25"/>
          </v:shape>
          <o:OLEObject Type="Embed" ProgID="Equation.DSMT4" ShapeID="_x0000_i1391" DrawAspect="Content" ObjectID="_1696241181" r:id="rId761"/>
        </w:object>
      </w:r>
      <w:r w:rsidR="00AE110B">
        <w:t>，</w:t>
      </w:r>
      <w:r w:rsidR="00AE110B">
        <w:t>∴</w:t>
      </w:r>
      <w:r w:rsidR="00AE110B">
        <w:t>当</w:t>
      </w:r>
      <w:r w:rsidR="00AE110B">
        <w:t>△</w:t>
      </w:r>
      <w:r w:rsidR="00AE110B">
        <w:object w:dxaOrig="457" w:dyaOrig="224">
          <v:shape id="_x0000_i1392" type="#_x0000_t75" alt="eqIdfcd3aba6b7804fb68706ce7697ffa7a3" style="width:22.5pt;height:11.25pt" o:ole="">
            <v:imagedata r:id="rId762" o:title="eqIdfcd3aba6b7804fb68706ce7697ffa7a3"/>
          </v:shape>
          <o:OLEObject Type="Embed" ProgID="Equation.DSMT4" ShapeID="_x0000_i1392" DrawAspect="Content" ObjectID="_1696241182" r:id="rId763"/>
        </w:object>
      </w:r>
      <w:r w:rsidR="00AE110B">
        <w:t>为等腰直角三角形时，</w:t>
      </w:r>
      <w:r w:rsidR="00AE110B">
        <w:object w:dxaOrig="1091" w:dyaOrig="241">
          <v:shape id="_x0000_i1393" type="#_x0000_t75" alt="eqId23dc25b0d2fd425da88aaf6ff3e43703" style="width:54.75pt;height:12pt" o:ole="">
            <v:imagedata r:id="rId237" o:title="eqId23dc25b0d2fd425da88aaf6ff3e43703"/>
          </v:shape>
          <o:OLEObject Type="Embed" ProgID="Equation.DSMT4" ShapeID="_x0000_i1393" DrawAspect="Content" ObjectID="_1696241183" r:id="rId764"/>
        </w:object>
      </w:r>
      <w:r w:rsidR="00AE110B">
        <w:t>最大；当</w:t>
      </w:r>
      <w:r w:rsidR="00AE110B">
        <w:object w:dxaOrig="194" w:dyaOrig="207">
          <v:shape id="_x0000_i1394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394" DrawAspect="Content" ObjectID="_1696241184" r:id="rId765"/>
        </w:object>
      </w:r>
      <w:r w:rsidR="00AE110B">
        <w:t>与</w:t>
      </w:r>
      <w:r w:rsidR="00AE110B">
        <w:object w:dxaOrig="211" w:dyaOrig="211">
          <v:shape id="_x0000_i1395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395" DrawAspect="Content" ObjectID="_1696241185" r:id="rId766"/>
        </w:object>
      </w:r>
      <w:r w:rsidR="00AE110B">
        <w:t>或</w:t>
      </w:r>
      <w:r w:rsidR="00AE110B">
        <w:object w:dxaOrig="194" w:dyaOrig="205">
          <v:shape id="_x0000_i1396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396" DrawAspect="Content" ObjectID="_1696241186" r:id="rId767"/>
        </w:object>
      </w:r>
      <w:r w:rsidR="00AE110B">
        <w:t>重合时，</w:t>
      </w:r>
      <w:r w:rsidR="00AE110B">
        <w:object w:dxaOrig="1091" w:dyaOrig="241">
          <v:shape id="_x0000_i1397" type="#_x0000_t75" alt="eqId23dc25b0d2fd425da88aaf6ff3e43703" style="width:54.75pt;height:12pt" o:ole="">
            <v:imagedata r:id="rId237" o:title="eqId23dc25b0d2fd425da88aaf6ff3e43703"/>
          </v:shape>
          <o:OLEObject Type="Embed" ProgID="Equation.DSMT4" ShapeID="_x0000_i1397" DrawAspect="Content" ObjectID="_1696241187" r:id="rId768"/>
        </w:object>
      </w:r>
      <w:r w:rsidR="00AE110B">
        <w:t>最小；</w:t>
      </w:r>
      <w:r w:rsidR="00AE110B">
        <w:t>∴</w:t>
      </w:r>
      <w:r w:rsidR="00AE110B">
        <w:object w:dxaOrig="2130" w:dyaOrig="337">
          <v:shape id="_x0000_i1398" type="#_x0000_t75" alt="eqIda4111bba16d74053bb3e8faa7893c80e" style="width:106.5pt;height:16.5pt" o:ole="">
            <v:imagedata r:id="rId769" o:title="eqIda4111bba16d74053bb3e8faa7893c80e"/>
          </v:shape>
          <o:OLEObject Type="Embed" ProgID="Equation.DSMT4" ShapeID="_x0000_i1398" DrawAspect="Content" ObjectID="_1696241188" r:id="rId770"/>
        </w:object>
      </w:r>
      <w:r w:rsidR="00AE110B">
        <w:t>.</w:t>
      </w:r>
      <w:r w:rsidR="00AE110B">
        <w:t>故答案为：</w:t>
      </w:r>
      <w:r w:rsidR="00AE110B">
        <w:object w:dxaOrig="985" w:dyaOrig="328">
          <v:shape id="_x0000_i1399" type="#_x0000_t75" alt="eqId3b7b17a3f0264ad49e7d1de9582f2efe" style="width:49.5pt;height:16.5pt" o:ole="">
            <v:imagedata r:id="rId751" o:title="eqId3b7b17a3f0264ad49e7d1de9582f2efe"/>
          </v:shape>
          <o:OLEObject Type="Embed" ProgID="Equation.DSMT4" ShapeID="_x0000_i1399" DrawAspect="Content" ObjectID="_1696241189" r:id="rId771"/>
        </w:object>
      </w:r>
    </w:p>
    <w:p w:rsidR="00ED7516" w:rsidRDefault="00AE110B">
      <w:pPr>
        <w:spacing w:line="360" w:lineRule="auto"/>
        <w:jc w:val="left"/>
        <w:textAlignment w:val="center"/>
      </w:pPr>
      <w:r>
        <w:t>1</w:t>
      </w:r>
      <w:r w:rsidR="009B774D">
        <w:rPr>
          <w:rFonts w:hint="eastAsia"/>
        </w:rPr>
        <w:t>6</w:t>
      </w:r>
      <w:r>
        <w:t>．</w:t>
      </w:r>
      <w:r>
        <w:object w:dxaOrig="299" w:dyaOrig="555">
          <v:shape id="_x0000_i1400" type="#_x0000_t75" alt="eqIdd056375c2cc745268c01dc2cbaa35258" style="width:15pt;height:27.75pt" o:ole="">
            <v:imagedata r:id="rId772" o:title="eqIdd056375c2cc745268c01dc2cbaa35258"/>
          </v:shape>
          <o:OLEObject Type="Embed" ProgID="Equation.DSMT4" ShapeID="_x0000_i1400" DrawAspect="Content" ObjectID="_1696241190" r:id="rId773"/>
        </w:object>
      </w:r>
      <w:r>
        <w:t>【详解】以</w:t>
      </w:r>
      <w:r>
        <w:t>D</w:t>
      </w:r>
      <w:r>
        <w:t>为原点，分别以</w:t>
      </w:r>
      <w:r>
        <w:object w:dxaOrig="1162" w:dyaOrig="317">
          <v:shape id="_x0000_i1401" type="#_x0000_t75" alt="eqId9a5724738f014075b92604356114c803" style="width:57.75pt;height:15.75pt" o:ole="">
            <v:imagedata r:id="rId774" o:title="eqId9a5724738f014075b92604356114c803"/>
          </v:shape>
          <o:OLEObject Type="Embed" ProgID="Equation.DSMT4" ShapeID="_x0000_i1401" DrawAspect="Content" ObjectID="_1696241191" r:id="rId775"/>
        </w:object>
      </w:r>
      <w:r>
        <w:t>为</w:t>
      </w:r>
      <w:r>
        <w:object w:dxaOrig="545" w:dyaOrig="226">
          <v:shape id="_x0000_i1402" type="#_x0000_t75" alt="eqId79d32039223b46ed9cc4141709880562" style="width:27pt;height:11.25pt" o:ole="">
            <v:imagedata r:id="rId776" o:title="eqId79d32039223b46ed9cc4141709880562"/>
          </v:shape>
          <o:OLEObject Type="Embed" ProgID="Equation.DSMT4" ShapeID="_x0000_i1402" DrawAspect="Content" ObjectID="_1696241192" r:id="rId777"/>
        </w:object>
      </w:r>
      <w:r>
        <w:t>轴建立空间直角坐标系，</w:t>
      </w:r>
    </w:p>
    <w:p w:rsidR="00ED7516" w:rsidRDefault="00AE110B">
      <w:pPr>
        <w:spacing w:line="360" w:lineRule="auto"/>
        <w:jc w:val="left"/>
        <w:textAlignment w:val="center"/>
      </w:pPr>
      <w:r>
        <w:t>则</w:t>
      </w:r>
      <w:r>
        <w:object w:dxaOrig="2710" w:dyaOrig="595">
          <v:shape id="_x0000_i1403" type="#_x0000_t75" alt="eqIdcca1929dd7ef499dbac8d850dde50dc0" style="width:135.75pt;height:30pt" o:ole="">
            <v:imagedata r:id="rId778" o:title="eqIdcca1929dd7ef499dbac8d850dde50dc0"/>
          </v:shape>
          <o:OLEObject Type="Embed" ProgID="Equation.DSMT4" ShapeID="_x0000_i1403" DrawAspect="Content" ObjectID="_1696241193" r:id="rId779"/>
        </w:object>
      </w:r>
      <w:r>
        <w:t>，设</w:t>
      </w:r>
      <w:r>
        <w:object w:dxaOrig="2499" w:dyaOrig="357">
          <v:shape id="_x0000_i1404" type="#_x0000_t75" alt="eqId9be5d86e59c44768a8469844ee1195bf" style="width:125.25pt;height:18pt" o:ole="">
            <v:imagedata r:id="rId780" o:title="eqId9be5d86e59c44768a8469844ee1195bf"/>
          </v:shape>
          <o:OLEObject Type="Embed" ProgID="Equation.DSMT4" ShapeID="_x0000_i1404" DrawAspect="Content" ObjectID="_1696241194" r:id="rId781"/>
        </w:object>
      </w:r>
      <w:r>
        <w:t xml:space="preserve"> ∴</w:t>
      </w:r>
      <w:r>
        <w:object w:dxaOrig="3168" w:dyaOrig="594">
          <v:shape id="_x0000_i1405" type="#_x0000_t75" alt="eqIda5350ad6061243f39022e33c29cca952" style="width:158.25pt;height:30pt" o:ole="">
            <v:imagedata r:id="rId782" o:title="eqIda5350ad6061243f39022e33c29cca952"/>
          </v:shape>
          <o:OLEObject Type="Embed" ProgID="Equation.DSMT4" ShapeID="_x0000_i1405" DrawAspect="Content" ObjectID="_1696241195" r:id="rId783"/>
        </w:object>
      </w:r>
      <w:r>
        <w:t>，又</w:t>
      </w:r>
      <w:r>
        <w:object w:dxaOrig="968" w:dyaOrig="319">
          <v:shape id="_x0000_i1406" type="#_x0000_t75" alt="eqIdb086f03d4cdb4263a2aa5b1e4a7db70d" style="width:48.75pt;height:15.75pt" o:ole="">
            <v:imagedata r:id="rId242" o:title="eqIdb086f03d4cdb4263a2aa5b1e4a7db70d"/>
          </v:shape>
          <o:OLEObject Type="Embed" ProgID="Equation.DSMT4" ShapeID="_x0000_i1406" DrawAspect="Content" ObjectID="_1696241196" r:id="rId784"/>
        </w:object>
      </w:r>
      <w:r>
        <w:t>，</w:t>
      </w:r>
      <w:r>
        <w:t>∴</w:t>
      </w:r>
      <w:r>
        <w:object w:dxaOrig="1355" w:dyaOrig="539">
          <v:shape id="_x0000_i1407" type="#_x0000_t75" alt="eqIdbb178c4fa6b84306b63fbf17bd0d2a22" style="width:67.5pt;height:27pt" o:ole="">
            <v:imagedata r:id="rId785" o:title="eqIdbb178c4fa6b84306b63fbf17bd0d2a22"/>
          </v:shape>
          <o:OLEObject Type="Embed" ProgID="Equation.DSMT4" ShapeID="_x0000_i1407" DrawAspect="Content" ObjectID="_1696241197" r:id="rId786"/>
        </w:object>
      </w:r>
      <w:r>
        <w:t>，即</w:t>
      </w:r>
      <w:r>
        <w:object w:dxaOrig="809" w:dyaOrig="546">
          <v:shape id="_x0000_i1408" type="#_x0000_t75" alt="eqId14f8e90c83d341609cc8a8fea8e32ca7" style="width:40.5pt;height:27pt" o:ole="">
            <v:imagedata r:id="rId787" o:title="eqId14f8e90c83d341609cc8a8fea8e32ca7"/>
          </v:shape>
          <o:OLEObject Type="Embed" ProgID="Equation.DSMT4" ShapeID="_x0000_i1408" DrawAspect="Content" ObjectID="_1696241198" r:id="rId788"/>
        </w:object>
      </w:r>
      <w:r>
        <w:t>，</w:t>
      </w:r>
      <w:r>
        <w:t>∴</w:t>
      </w:r>
      <w:r>
        <w:object w:dxaOrig="809" w:dyaOrig="543">
          <v:shape id="_x0000_i1409" type="#_x0000_t75" alt="eqId282ac33569a64fb4956dd3e3b9b6d765" style="width:40.5pt;height:27pt" o:ole="">
            <v:imagedata r:id="rId789" o:title="eqId282ac33569a64fb4956dd3e3b9b6d765"/>
          </v:shape>
          <o:OLEObject Type="Embed" ProgID="Equation.DSMT4" ShapeID="_x0000_i1409" DrawAspect="Content" ObjectID="_1696241199" r:id="rId790"/>
        </w:object>
      </w:r>
      <w:r>
        <w:t>，</w:t>
      </w:r>
      <w:r>
        <w:object w:dxaOrig="809" w:dyaOrig="279">
          <v:shape id="_x0000_i1410" type="#_x0000_t75" alt="eqId12eb1cf01d1b44f4a9e6e94ade9f6ef3" style="width:40.5pt;height:14.25pt" o:ole="">
            <v:imagedata r:id="rId791" o:title="eqId12eb1cf01d1b44f4a9e6e94ade9f6ef3"/>
          </v:shape>
          <o:OLEObject Type="Embed" ProgID="Equation.DSMT4" ShapeID="_x0000_i1410" DrawAspect="Content" ObjectID="_1696241200" r:id="rId792"/>
        </w:object>
      </w:r>
      <w:r>
        <w:t>∴</w:t>
      </w:r>
      <w:r>
        <w:object w:dxaOrig="844" w:dyaOrig="541">
          <v:shape id="_x0000_i1411" type="#_x0000_t75" alt="eqId96788e921261451698c7a5feeca17ff0" style="width:42pt;height:27pt" o:ole="">
            <v:imagedata r:id="rId793" o:title="eqId96788e921261451698c7a5feeca17ff0"/>
          </v:shape>
          <o:OLEObject Type="Embed" ProgID="Equation.DSMT4" ShapeID="_x0000_i1411" DrawAspect="Content" ObjectID="_1696241201" r:id="rId794"/>
        </w:object>
      </w:r>
      <w:r>
        <w:t>∴</w:t>
      </w:r>
      <w:r>
        <w:object w:dxaOrig="2834" w:dyaOrig="540">
          <v:shape id="_x0000_i1412" type="#_x0000_t75" alt="eqId07de5927949144388f66f2723b42efb9" style="width:141.75pt;height:27pt" o:ole="">
            <v:imagedata r:id="rId795" o:title="eqId07de5927949144388f66f2723b42efb9"/>
          </v:shape>
          <o:OLEObject Type="Embed" ProgID="Equation.DSMT4" ShapeID="_x0000_i1412" DrawAspect="Content" ObjectID="_1696241202" r:id="rId796"/>
        </w:object>
      </w:r>
      <w:r>
        <w:t>.</w:t>
      </w:r>
      <w:r>
        <w:t>故答案为：</w:t>
      </w:r>
      <w:r>
        <w:object w:dxaOrig="299" w:dyaOrig="555">
          <v:shape id="_x0000_i1413" type="#_x0000_t75" alt="eqIdd056375c2cc745268c01dc2cbaa35258" style="width:15pt;height:27.75pt" o:ole="">
            <v:imagedata r:id="rId772" o:title="eqIdd056375c2cc745268c01dc2cbaa35258"/>
          </v:shape>
          <o:OLEObject Type="Embed" ProgID="Equation.DSMT4" ShapeID="_x0000_i1413" DrawAspect="Content" ObjectID="_1696241203" r:id="rId797"/>
        </w:object>
      </w:r>
    </w:p>
    <w:p w:rsidR="00D4198B" w:rsidRDefault="00D4198B" w:rsidP="00D4198B">
      <w:pPr>
        <w:spacing w:line="360" w:lineRule="auto"/>
        <w:jc w:val="left"/>
        <w:textAlignment w:val="center"/>
      </w:pPr>
      <w:r>
        <w:lastRenderedPageBreak/>
        <w:t>1</w:t>
      </w:r>
      <w:r>
        <w:rPr>
          <w:rFonts w:hint="eastAsia"/>
        </w:rPr>
        <w:t>7</w:t>
      </w:r>
      <w:r>
        <w:t>．解：（</w:t>
      </w:r>
      <w:r>
        <w:t>1</w:t>
      </w:r>
      <w:r>
        <w:t>）由</w:t>
      </w:r>
      <w:r>
        <w:object w:dxaOrig="651" w:dyaOrig="356">
          <v:shape id="_x0000_i1775" type="#_x0000_t75" alt="eqId9347243351c040689b450d371e74f4f8" style="width:32.25pt;height:18pt" o:ole="">
            <v:imagedata r:id="rId250" o:title="eqId9347243351c040689b450d371e74f4f8"/>
          </v:shape>
          <o:OLEObject Type="Embed" ProgID="Equation.DSMT4" ShapeID="_x0000_i1775" DrawAspect="Content" ObjectID="_1696241204" r:id="rId798"/>
        </w:object>
      </w:r>
      <w:r>
        <w:t>、</w:t>
      </w:r>
      <w:r>
        <w:object w:dxaOrig="792" w:dyaOrig="348">
          <v:shape id="_x0000_i1776" type="#_x0000_t75" alt="eqIdce806ca61a424dd1a9efe45fe1268b1f" style="width:39.75pt;height:17.25pt" o:ole="">
            <v:imagedata r:id="rId252" o:title="eqIdce806ca61a424dd1a9efe45fe1268b1f"/>
          </v:shape>
          <o:OLEObject Type="Embed" ProgID="Equation.DSMT4" ShapeID="_x0000_i1776" DrawAspect="Content" ObjectID="_1696241205" r:id="rId799"/>
        </w:object>
      </w:r>
      <w:r>
        <w:t>得</w:t>
      </w:r>
      <w:r>
        <w:object w:dxaOrig="352" w:dyaOrig="244">
          <v:shape id="_x0000_i1777" type="#_x0000_t75" alt="eqId0627be51821d4be7b3e024a354815d64" style="width:17.25pt;height:12pt" o:ole="">
            <v:imagedata r:id="rId254" o:title="eqId0627be51821d4be7b3e024a354815d64"/>
          </v:shape>
          <o:OLEObject Type="Embed" ProgID="Equation.DSMT4" ShapeID="_x0000_i1777" DrawAspect="Content" ObjectID="_1696241206" r:id="rId800"/>
        </w:object>
      </w:r>
      <w:r>
        <w:t>边所在直线方程为</w:t>
      </w:r>
      <w:r>
        <w:object w:dxaOrig="1232" w:dyaOrig="547">
          <v:shape id="_x0000_i1778" type="#_x0000_t75" alt="eqIde5a600fa9bbc4144954e2e2147488409" style="width:61.5pt;height:27pt;mso-wrap-style:square;mso-position-horizontal-relative:page;mso-position-vertical-relative:page" o:ole="">
            <v:imagedata r:id="rId801" o:title="eqIde5a600fa9bbc4144954e2e2147488409"/>
          </v:shape>
          <o:OLEObject Type="Embed" ProgID="Equation.DSMT4" ShapeID="_x0000_i1778" DrawAspect="Content" ObjectID="_1696241207" r:id="rId802"/>
        </w:object>
      </w:r>
      <w:r>
        <w:t>，即</w:t>
      </w:r>
      <w:r>
        <w:object w:dxaOrig="1197" w:dyaOrig="276">
          <v:shape id="_x0000_i1779" type="#_x0000_t75" alt="eqIdb1eeb99f0ce5422c99953938354c21f8" style="width:60pt;height:13.5pt" o:ole="">
            <v:imagedata r:id="rId803" o:title="eqIdb1eeb99f0ce5422c99953938354c21f8"/>
          </v:shape>
          <o:OLEObject Type="Embed" ProgID="Equation.DSMT4" ShapeID="_x0000_i1779" DrawAspect="Content" ObjectID="_1696241208" r:id="rId804"/>
        </w:object>
      </w:r>
      <w:r>
        <w:t>；</w:t>
      </w:r>
    </w:p>
    <w:p w:rsidR="00D4198B" w:rsidRDefault="00D4198B" w:rsidP="00D4198B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1953" w:dyaOrig="409">
          <v:shape id="_x0000_i1780" type="#_x0000_t75" alt="eqId0695c33464264bbd8d4d301abb682a3f" style="width:97.5pt;height:20.25pt" o:ole="">
            <v:imagedata r:id="rId805" o:title="eqId0695c33464264bbd8d4d301abb682a3f"/>
          </v:shape>
          <o:OLEObject Type="Embed" ProgID="Equation.DSMT4" ShapeID="_x0000_i1780" DrawAspect="Content" ObjectID="_1696241209" r:id="rId806"/>
        </w:object>
      </w:r>
      <w:r>
        <w:t>，则</w:t>
      </w:r>
      <w:r>
        <w:object w:dxaOrig="1882" w:dyaOrig="550">
          <v:shape id="_x0000_i1781" type="#_x0000_t75" alt="eqIdf9ddec845f7640f280ee5277b11f55e0" style="width:93.75pt;height:27.75pt" o:ole="">
            <v:imagedata r:id="rId807" o:title="eqIdf9ddec845f7640f280ee5277b11f55e0"/>
          </v:shape>
          <o:OLEObject Type="Embed" ProgID="Equation.DSMT4" ShapeID="_x0000_i1781" DrawAspect="Content" ObjectID="_1696241210" r:id="rId808"/>
        </w:object>
      </w:r>
      <w:r>
        <w:t>，所以</w:t>
      </w:r>
      <w:r>
        <w:object w:dxaOrig="686" w:dyaOrig="576">
          <v:shape id="_x0000_i1782" type="#_x0000_t75" alt="eqIdefdec5f3ebbe4514b795ff395913d450" style="width:34.5pt;height:28.5pt" o:ole="">
            <v:imagedata r:id="rId809" o:title="eqIdefdec5f3ebbe4514b795ff395913d450"/>
          </v:shape>
          <o:OLEObject Type="Embed" ProgID="Equation.DSMT4" ShapeID="_x0000_i1782" DrawAspect="Content" ObjectID="_1696241211" r:id="rId810"/>
        </w:object>
      </w:r>
      <w:r>
        <w:t>，</w:t>
      </w:r>
    </w:p>
    <w:p w:rsidR="00D4198B" w:rsidRDefault="00D4198B" w:rsidP="00D4198B">
      <w:pPr>
        <w:spacing w:line="360" w:lineRule="auto"/>
        <w:jc w:val="left"/>
        <w:textAlignment w:val="center"/>
      </w:pPr>
      <w:r>
        <w:rPr>
          <w:i/>
        </w:rPr>
        <w:t>A</w:t>
      </w:r>
      <w:r>
        <w:t>到</w:t>
      </w:r>
      <w:r>
        <w:object w:dxaOrig="352" w:dyaOrig="244">
          <v:shape id="_x0000_i1783" type="#_x0000_t75" alt="eqId0627be51821d4be7b3e024a354815d64" style="width:17.25pt;height:12pt" o:ole="">
            <v:imagedata r:id="rId254" o:title="eqId0627be51821d4be7b3e024a354815d64"/>
          </v:shape>
          <o:OLEObject Type="Embed" ProgID="Equation.DSMT4" ShapeID="_x0000_i1783" DrawAspect="Content" ObjectID="_1696241212" r:id="rId811"/>
        </w:object>
      </w:r>
      <w:r>
        <w:t>边所在直线</w:t>
      </w:r>
      <w:r>
        <w:object w:dxaOrig="1197" w:dyaOrig="276">
          <v:shape id="_x0000_i1784" type="#_x0000_t75" alt="eqIdb1eeb99f0ce5422c99953938354c21f8" style="width:60pt;height:13.5pt" o:ole="">
            <v:imagedata r:id="rId803" o:title="eqIdb1eeb99f0ce5422c99953938354c21f8"/>
          </v:shape>
          <o:OLEObject Type="Embed" ProgID="Equation.DSMT4" ShapeID="_x0000_i1784" DrawAspect="Content" ObjectID="_1696241213" r:id="rId812"/>
        </w:object>
      </w:r>
      <w:r>
        <w:t>的距离为</w:t>
      </w:r>
      <w:r>
        <w:object w:dxaOrig="1355" w:dyaOrig="618">
          <v:shape id="_x0000_i1785" type="#_x0000_t75" alt="eqId5f6cf40068e24657a41ed8f59a28c0f7" style="width:67.5pt;height:30.75pt" o:ole="">
            <v:imagedata r:id="rId813" o:title="eqId5f6cf40068e24657a41ed8f59a28c0f7"/>
          </v:shape>
          <o:OLEObject Type="Embed" ProgID="Equation.DSMT4" ShapeID="_x0000_i1785" DrawAspect="Content" ObjectID="_1696241214" r:id="rId814"/>
        </w:object>
      </w:r>
      <w:r>
        <w:t>，所以</w:t>
      </w:r>
      <w:r>
        <w:object w:dxaOrig="1513" w:dyaOrig="614">
          <v:shape id="_x0000_i1786" type="#_x0000_t75" alt="eqId32a6730b6b134da7914b079276722641" style="width:75.75pt;height:30.75pt" o:ole="">
            <v:imagedata r:id="rId815" o:title="eqId32a6730b6b134da7914b079276722641"/>
          </v:shape>
          <o:OLEObject Type="Embed" ProgID="Equation.DSMT4" ShapeID="_x0000_i1786" DrawAspect="Content" ObjectID="_1696241215" r:id="rId816"/>
        </w:object>
      </w:r>
      <w:r>
        <w:t>，则</w:t>
      </w:r>
      <w:r>
        <w:object w:dxaOrig="1002" w:dyaOrig="251">
          <v:shape id="_x0000_i1787" type="#_x0000_t75" alt="eqId854bb3d088db42229760f3cc012805ac" style="width:50.25pt;height:12.75pt" o:ole="">
            <v:imagedata r:id="rId817" o:title="eqId854bb3d088db42229760f3cc012805ac"/>
          </v:shape>
          <o:OLEObject Type="Embed" ProgID="Equation.DSMT4" ShapeID="_x0000_i1787" DrawAspect="Content" ObjectID="_1696241216" r:id="rId818"/>
        </w:object>
      </w:r>
      <w:r>
        <w:t>或</w:t>
      </w:r>
      <w:r>
        <w:object w:dxaOrig="1056" w:dyaOrig="251">
          <v:shape id="_x0000_i1788" type="#_x0000_t75" alt="eqId2915e9768ed841a0a849d38adde4e224" style="width:52.5pt;height:12.75pt" o:ole="">
            <v:imagedata r:id="rId819" o:title="eqId2915e9768ed841a0a849d38adde4e224"/>
          </v:shape>
          <o:OLEObject Type="Embed" ProgID="Equation.DSMT4" ShapeID="_x0000_i1788" DrawAspect="Content" ObjectID="_1696241217" r:id="rId820"/>
        </w:object>
      </w:r>
      <w:r>
        <w:t>，</w:t>
      </w:r>
    </w:p>
    <w:p w:rsidR="00D4198B" w:rsidRDefault="00D4198B" w:rsidP="00D4198B">
      <w:pPr>
        <w:spacing w:line="360" w:lineRule="auto"/>
        <w:jc w:val="left"/>
        <w:textAlignment w:val="center"/>
      </w:pPr>
      <w:r>
        <w:t>由于</w:t>
      </w:r>
      <w:r>
        <w:rPr>
          <w:i/>
        </w:rPr>
        <w:t>A</w:t>
      </w:r>
      <w:r>
        <w:t>在直线</w:t>
      </w:r>
      <w:r>
        <w:object w:dxaOrig="1285" w:dyaOrig="284">
          <v:shape id="_x0000_i1789" type="#_x0000_t75" alt="eqIdee42f4c3c5c6426ab498af3937105172" style="width:64.5pt;height:14.25pt;mso-wrap-style:square;mso-position-horizontal-relative:page;mso-position-vertical-relative:page" o:ole="">
            <v:imagedata r:id="rId259" o:title="eqIdee42f4c3c5c6426ab498af3937105172"/>
          </v:shape>
          <o:OLEObject Type="Embed" ProgID="Equation.DSMT4" ShapeID="_x0000_i1789" DrawAspect="Content" ObjectID="_1696241218" r:id="rId821"/>
        </w:object>
      </w:r>
      <w:r>
        <w:t>上，故</w:t>
      </w:r>
      <w:r>
        <w:object w:dxaOrig="1426" w:dyaOrig="634">
          <v:shape id="_x0000_i1790" type="#_x0000_t75" alt="eqId2ceb553c57294d77a3b3f006158589c9" style="width:71.25pt;height:31.5pt" o:ole="">
            <v:imagedata r:id="rId822" o:title="eqId2ceb553c57294d77a3b3f006158589c9"/>
          </v:shape>
          <o:OLEObject Type="Embed" ProgID="Equation.DSMT4" ShapeID="_x0000_i1790" DrawAspect="Content" ObjectID="_1696241219" r:id="rId823"/>
        </w:object>
      </w:r>
      <w:r>
        <w:t>或</w:t>
      </w:r>
      <w:r>
        <w:object w:dxaOrig="1426" w:dyaOrig="634">
          <v:shape id="_x0000_i1791" type="#_x0000_t75" alt="eqId36eab9f1d88845ea84b37cd773629dd8" style="width:71.25pt;height:31.5pt" o:ole="">
            <v:imagedata r:id="rId824" o:title="eqId36eab9f1d88845ea84b37cd773629dd8"/>
          </v:shape>
          <o:OLEObject Type="Embed" ProgID="Equation.DSMT4" ShapeID="_x0000_i1791" DrawAspect="Content" ObjectID="_1696241220" r:id="rId825"/>
        </w:object>
      </w:r>
      <w:r>
        <w:t>，</w:t>
      </w:r>
    </w:p>
    <w:p w:rsidR="00D4198B" w:rsidRDefault="00D4198B" w:rsidP="00D4198B">
      <w:pPr>
        <w:spacing w:line="360" w:lineRule="auto"/>
        <w:jc w:val="left"/>
        <w:textAlignment w:val="center"/>
      </w:pPr>
      <w:r>
        <w:t>解得</w:t>
      </w:r>
      <w:r>
        <w:object w:dxaOrig="634" w:dyaOrig="634">
          <v:shape id="_x0000_i1792" type="#_x0000_t75" alt="eqId11191192208a4983911f2d484fd3b22d" style="width:31.5pt;height:31.5pt" o:ole="">
            <v:imagedata r:id="rId826" o:title="eqId11191192208a4983911f2d484fd3b22d"/>
          </v:shape>
          <o:OLEObject Type="Embed" ProgID="Equation.DSMT4" ShapeID="_x0000_i1792" DrawAspect="Content" ObjectID="_1696241221" r:id="rId827"/>
        </w:object>
      </w:r>
      <w:r>
        <w:t>或</w:t>
      </w:r>
      <w:r>
        <w:object w:dxaOrig="756" w:dyaOrig="637">
          <v:shape id="_x0000_i1793" type="#_x0000_t75" alt="eqId5e3ccbe403ac484ebfe3e07530ebc22f" style="width:37.5pt;height:31.5pt" o:ole="">
            <v:imagedata r:id="rId828" o:title="eqId5e3ccbe403ac484ebfe3e07530ebc22f"/>
          </v:shape>
          <o:OLEObject Type="Embed" ProgID="Equation.DSMT4" ShapeID="_x0000_i1793" DrawAspect="Content" ObjectID="_1696241222" r:id="rId829"/>
        </w:object>
      </w:r>
      <w:r>
        <w:t>，所以</w:t>
      </w:r>
      <w:r>
        <w:object w:dxaOrig="669" w:dyaOrig="354">
          <v:shape id="_x0000_i1794" type="#_x0000_t75" alt="eqIdf2ecd79e0b494262b68113842b14bc89" style="width:33.75pt;height:18pt" o:ole="">
            <v:imagedata r:id="rId830" o:title="eqIdf2ecd79e0b494262b68113842b14bc89"/>
          </v:shape>
          <o:OLEObject Type="Embed" ProgID="Equation.DSMT4" ShapeID="_x0000_i1794" DrawAspect="Content" ObjectID="_1696241223" r:id="rId831"/>
        </w:object>
      </w:r>
      <w:r>
        <w:t>或</w:t>
      </w:r>
      <w:r>
        <w:object w:dxaOrig="756" w:dyaOrig="352">
          <v:shape id="_x0000_i1795" type="#_x0000_t75" alt="eqId0dbee431d6fd4752a502b33cd3932341" style="width:37.5pt;height:17.25pt" o:ole="">
            <v:imagedata r:id="rId832" o:title="eqId0dbee431d6fd4752a502b33cd3932341"/>
          </v:shape>
          <o:OLEObject Type="Embed" ProgID="Equation.DSMT4" ShapeID="_x0000_i1795" DrawAspect="Content" ObjectID="_1696241224" r:id="rId833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1</w:t>
      </w:r>
      <w:r w:rsidR="00D4198B">
        <w:rPr>
          <w:rFonts w:hint="eastAsia"/>
        </w:rPr>
        <w:t>8</w:t>
      </w:r>
      <w:r>
        <w:t>．【详解】（</w:t>
      </w:r>
      <w:r>
        <w:t>1</w:t>
      </w:r>
      <w:r>
        <w:t>）令</w:t>
      </w:r>
      <w:r>
        <w:object w:dxaOrig="668" w:dyaOrig="299">
          <v:shape id="_x0000_i1414" type="#_x0000_t75" alt="eqId9f7405ab55f141789b76d3eda62dc54a" style="width:33.75pt;height:15pt" o:ole="">
            <v:imagedata r:id="rId834" o:title="eqId9f7405ab55f141789b76d3eda62dc54a"/>
          </v:shape>
          <o:OLEObject Type="Embed" ProgID="Equation.DSMT4" ShapeID="_x0000_i1414" DrawAspect="Content" ObjectID="_1696241225" r:id="rId835"/>
        </w:object>
      </w:r>
      <w:r>
        <w:t>，</w:t>
      </w:r>
      <w:r>
        <w:object w:dxaOrig="686" w:dyaOrig="299">
          <v:shape id="_x0000_i1415" type="#_x0000_t75" alt="eqId3b580547e74e405991e9fb52977cb63a" style="width:34.5pt;height:15pt" o:ole="">
            <v:imagedata r:id="rId836" o:title="eqId3b580547e74e405991e9fb52977cb63a"/>
          </v:shape>
          <o:OLEObject Type="Embed" ProgID="Equation.DSMT4" ShapeID="_x0000_i1415" DrawAspect="Content" ObjectID="_1696241226" r:id="rId837"/>
        </w:object>
      </w:r>
      <w:r>
        <w:t>，</w:t>
      </w:r>
      <w:r>
        <w:object w:dxaOrig="686" w:dyaOrig="303">
          <v:shape id="_x0000_i1416" type="#_x0000_t75" alt="eqId91f170130a4f42df9fc480233991997d" style="width:34.5pt;height:15pt" o:ole="">
            <v:imagedata r:id="rId838" o:title="eqId91f170130a4f42df9fc480233991997d"/>
          </v:shape>
          <o:OLEObject Type="Embed" ProgID="Equation.DSMT4" ShapeID="_x0000_i1416" DrawAspect="Content" ObjectID="_1696241227" r:id="rId839"/>
        </w:object>
      </w:r>
      <w:r>
        <w:t>，则</w:t>
      </w:r>
      <w:r>
        <w:object w:dxaOrig="2322" w:dyaOrig="302">
          <v:shape id="_x0000_i1417" type="#_x0000_t75" alt="eqIdb3e27371754e4d2bb1ae2161966effb4" style="width:116.25pt;height:15pt" o:ole="">
            <v:imagedata r:id="rId840" o:title="eqIdb3e27371754e4d2bb1ae2161966effb4"/>
          </v:shape>
          <o:OLEObject Type="Embed" ProgID="Equation.DSMT4" ShapeID="_x0000_i1417" DrawAspect="Content" ObjectID="_1696241228" r:id="rId841"/>
        </w:object>
      </w:r>
      <w:r>
        <w:t>，</w:t>
      </w:r>
      <w:r>
        <w:object w:dxaOrig="1952" w:dyaOrig="299">
          <v:shape id="_x0000_i1418" type="#_x0000_t75" alt="eqId93c107e7151948fd948e9615ec0981fd" style="width:97.5pt;height:15pt;mso-wrap-style:square;mso-position-horizontal-relative:page;mso-position-vertical-relative:page" o:ole="">
            <v:imagedata r:id="rId842" o:title="eqId93c107e7151948fd948e9615ec0981fd"/>
          </v:shape>
          <o:OLEObject Type="Embed" ProgID="Equation.DSMT4" ShapeID="_x0000_i1418" DrawAspect="Content" ObjectID="_1696241229" r:id="rId843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1830" w:dyaOrig="228">
          <v:shape id="_x0000_i1419" type="#_x0000_t75" alt="eqIded3b61ca095742e1b7b47197d5dbaf6e" style="width:91.5pt;height:11.25pt" o:ole="">
            <v:imagedata r:id="rId844" o:title="eqIded3b61ca095742e1b7b47197d5dbaf6e"/>
          </v:shape>
          <o:OLEObject Type="Embed" ProgID="Equation.DSMT4" ShapeID="_x0000_i1419" DrawAspect="Content" ObjectID="_1696241230" r:id="rId845"/>
        </w:object>
      </w:r>
      <w:r>
        <w:t>，</w:t>
      </w:r>
      <w:r>
        <w:object w:dxaOrig="2746" w:dyaOrig="284">
          <v:shape id="_x0000_i1420" type="#_x0000_t75" alt="eqId1b11f82859904521ab642881681f9e95" style="width:137.25pt;height:14.25pt" o:ole="">
            <v:imagedata r:id="rId268" o:title="eqId1b11f82859904521ab642881681f9e95"/>
          </v:shape>
          <o:OLEObject Type="Embed" ProgID="Equation.DSMT4" ShapeID="_x0000_i1420" DrawAspect="Content" ObjectID="_1696241231" r:id="rId846"/>
        </w:object>
      </w:r>
      <w:r>
        <w:t>，</w:t>
      </w:r>
      <w:r>
        <w:object w:dxaOrig="1443" w:dyaOrig="425">
          <v:shape id="_x0000_i1421" type="#_x0000_t75" alt="eqId3831a38a0207401cb7438bf1859b010a" style="width:1in;height:21pt" o:ole="">
            <v:imagedata r:id="rId847" o:title="eqId3831a38a0207401cb7438bf1859b010a"/>
          </v:shape>
          <o:OLEObject Type="Embed" ProgID="Equation.DSMT4" ShapeID="_x0000_i1421" DrawAspect="Content" ObjectID="_1696241232" r:id="rId848"/>
        </w:object>
      </w:r>
      <w:r>
        <w:t>，</w:t>
      </w:r>
      <w:r>
        <w:object w:dxaOrig="1759" w:dyaOrig="517">
          <v:shape id="_x0000_i1422" type="#_x0000_t75" alt="eqIdfbf104302d7445c68fd70445e5c278d4" style="width:87.75pt;height:25.5pt" o:ole="">
            <v:imagedata r:id="rId849" o:title="eqIdfbf104302d7445c68fd70445e5c278d4"/>
          </v:shape>
          <o:OLEObject Type="Embed" ProgID="Equation.DSMT4" ShapeID="_x0000_i1422" DrawAspect="Content" ObjectID="_1696241233" r:id="rId850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4910" w:dyaOrig="435">
          <v:shape id="_x0000_i1423" type="#_x0000_t75" alt="eqIdbd1e074da7204206ba63173b799b2546" style="width:245.25pt;height:21.75pt" o:ole="">
            <v:imagedata r:id="rId851" o:title="eqIdbd1e074da7204206ba63173b799b2546"/>
          </v:shape>
          <o:OLEObject Type="Embed" ProgID="Equation.DSMT4" ShapeID="_x0000_i1423" DrawAspect="Content" ObjectID="_1696241234" r:id="rId852"/>
        </w:object>
      </w:r>
      <w:r>
        <w:t>，</w:t>
      </w:r>
      <w:r>
        <w:object w:dxaOrig="1091" w:dyaOrig="276">
          <v:shape id="_x0000_i1424" type="#_x0000_t75" alt="eqId88aa92dbeff84393971fa36a71815863" style="width:54.75pt;height:13.5pt" o:ole="">
            <v:imagedata r:id="rId853" o:title="eqId88aa92dbeff84393971fa36a71815863"/>
          </v:shape>
          <o:OLEObject Type="Embed" ProgID="Equation.DSMT4" ShapeID="_x0000_i1424" DrawAspect="Content" ObjectID="_1696241235" r:id="rId854"/>
        </w:object>
      </w:r>
      <w:r>
        <w:t>；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995" w:dyaOrig="435">
          <v:shape id="_x0000_i1425" type="#_x0000_t75" alt="eqIdb5477ccfabcd477889a36e20baa03709" style="width:199.5pt;height:21.75pt" o:ole="">
            <v:imagedata r:id="rId855" o:title="eqIdb5477ccfabcd477889a36e20baa03709"/>
          </v:shape>
          <o:OLEObject Type="Embed" ProgID="Equation.DSMT4" ShapeID="_x0000_i1425" DrawAspect="Content" ObjectID="_1696241236" r:id="rId856"/>
        </w:object>
      </w:r>
      <w:r>
        <w:t>，</w:t>
      </w:r>
      <w:r>
        <w:object w:dxaOrig="1179" w:dyaOrig="245">
          <v:shape id="_x0000_i1426" type="#_x0000_t75" alt="eqId2032476ffa6a43ab93623044287ffe52" style="width:59.25pt;height:12pt" o:ole="">
            <v:imagedata r:id="rId857" o:title="eqId2032476ffa6a43ab93623044287ffe52"/>
          </v:shape>
          <o:OLEObject Type="Embed" ProgID="Equation.DSMT4" ShapeID="_x0000_i1426" DrawAspect="Content" ObjectID="_1696241237" r:id="rId858"/>
        </w:object>
      </w:r>
      <w:r>
        <w:t>；</w:t>
      </w:r>
    </w:p>
    <w:p w:rsidR="00ED7516" w:rsidRDefault="00AE110B">
      <w:pPr>
        <w:spacing w:line="360" w:lineRule="auto"/>
        <w:jc w:val="left"/>
        <w:textAlignment w:val="center"/>
      </w:pPr>
      <w:r>
        <w:t>又</w:t>
      </w:r>
      <w:r>
        <w:object w:dxaOrig="1337" w:dyaOrig="228">
          <v:shape id="_x0000_i1427" type="#_x0000_t75" alt="eqId6615d98c5ae34220805f0fe28a812917" style="width:66.75pt;height:11.25pt" o:ole="">
            <v:imagedata r:id="rId859" o:title="eqId6615d98c5ae34220805f0fe28a812917"/>
          </v:shape>
          <o:OLEObject Type="Embed" ProgID="Equation.DSMT4" ShapeID="_x0000_i1427" DrawAspect="Content" ObjectID="_1696241238" r:id="rId860"/>
        </w:object>
      </w:r>
      <w:r>
        <w:t>，</w:t>
      </w:r>
      <w:r>
        <w:object w:dxaOrig="1003" w:dyaOrig="283">
          <v:shape id="_x0000_i1428" type="#_x0000_t75" alt="eqIde70f71e8df844c1f8e8a3b61e75fb64e" style="width:50.25pt;height:14.25pt" o:ole="">
            <v:imagedata r:id="rId861" o:title="eqIde70f71e8df844c1f8e8a3b61e75fb64e"/>
          </v:shape>
          <o:OLEObject Type="Embed" ProgID="Equation.DSMT4" ShapeID="_x0000_i1428" DrawAspect="Content" ObjectID="_1696241239" r:id="rId862"/>
        </w:object>
      </w:r>
      <w:r>
        <w:t>平面</w:t>
      </w:r>
      <w:r>
        <w:object w:dxaOrig="739" w:dyaOrig="227">
          <v:shape id="_x0000_i1429" type="#_x0000_t75" alt="eqId55db8f2e285a4cc59ff25adc61ebcedc" style="width:36.75pt;height:11.25pt" o:ole="">
            <v:imagedata r:id="rId272" o:title="eqId55db8f2e285a4cc59ff25adc61ebcedc"/>
          </v:shape>
          <o:OLEObject Type="Embed" ProgID="Equation.DSMT4" ShapeID="_x0000_i1429" DrawAspect="Content" ObjectID="_1696241240" r:id="rId863"/>
        </w:object>
      </w:r>
      <w:r>
        <w:t>，</w:t>
      </w:r>
      <w:r>
        <w:object w:dxaOrig="774" w:dyaOrig="246">
          <v:shape id="_x0000_i1430" type="#_x0000_t75" alt="eqId3022c3a1318d4241985ccdacb167c586" style="width:39pt;height:12pt" o:ole="">
            <v:imagedata r:id="rId864" o:title="eqId3022c3a1318d4241985ccdacb167c586"/>
          </v:shape>
          <o:OLEObject Type="Embed" ProgID="Equation.DSMT4" ShapeID="_x0000_i1430" DrawAspect="Content" ObjectID="_1696241241" r:id="rId865"/>
        </w:object>
      </w:r>
      <w:r>
        <w:t>平面</w:t>
      </w:r>
      <w:r>
        <w:object w:dxaOrig="739" w:dyaOrig="227">
          <v:shape id="_x0000_i1431" type="#_x0000_t75" alt="eqId55db8f2e285a4cc59ff25adc61ebcedc" style="width:36.75pt;height:11.25pt" o:ole="">
            <v:imagedata r:id="rId272" o:title="eqId55db8f2e285a4cc59ff25adc61ebcedc"/>
          </v:shape>
          <o:OLEObject Type="Embed" ProgID="Equation.DSMT4" ShapeID="_x0000_i1431" DrawAspect="Content" ObjectID="_1696241242" r:id="rId866"/>
        </w:object>
      </w:r>
      <w:r>
        <w:t>；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774" w:dyaOrig="245">
          <v:shape id="_x0000_i1432" type="#_x0000_t75" alt="eqId3f9d143636bb4546b7d6baa81a8446df" style="width:39pt;height:12pt" o:ole="">
            <v:imagedata r:id="rId867" o:title="eqId3f9d143636bb4546b7d6baa81a8446df"/>
          </v:shape>
          <o:OLEObject Type="Embed" ProgID="Equation.DSMT4" ShapeID="_x0000_i1432" DrawAspect="Content" ObjectID="_1696241243" r:id="rId868"/>
        </w:object>
      </w:r>
      <w:r>
        <w:t>平面</w:t>
      </w:r>
      <w:r>
        <w:object w:dxaOrig="739" w:dyaOrig="227">
          <v:shape id="_x0000_i1433" type="#_x0000_t75" alt="eqId55db8f2e285a4cc59ff25adc61ebcedc" style="width:36.75pt;height:11.25pt" o:ole="">
            <v:imagedata r:id="rId272" o:title="eqId55db8f2e285a4cc59ff25adc61ebcedc"/>
          </v:shape>
          <o:OLEObject Type="Embed" ProgID="Equation.DSMT4" ShapeID="_x0000_i1433" DrawAspect="Content" ObjectID="_1696241244" r:id="rId869"/>
        </w:object>
      </w:r>
      <w:r>
        <w:t>，</w:t>
      </w:r>
      <w:r>
        <w:object w:dxaOrig="563" w:dyaOrig="229">
          <v:shape id="_x0000_i1434" type="#_x0000_t75" alt="eqId0da00ba454b74fcfb35752489485003e" style="width:28.5pt;height:11.25pt" o:ole="">
            <v:imagedata r:id="rId870" o:title="eqId0da00ba454b74fcfb35752489485003e"/>
          </v:shape>
          <o:OLEObject Type="Embed" ProgID="Equation.DSMT4" ShapeID="_x0000_i1434" DrawAspect="Content" ObjectID="_1696241245" r:id="rId871"/>
        </w:object>
      </w:r>
      <w:r>
        <w:t>平面</w:t>
      </w:r>
      <w:r>
        <w:object w:dxaOrig="739" w:dyaOrig="227">
          <v:shape id="_x0000_i1435" type="#_x0000_t75" alt="eqId55db8f2e285a4cc59ff25adc61ebcedc" style="width:36.75pt;height:11.25pt" o:ole="">
            <v:imagedata r:id="rId272" o:title="eqId55db8f2e285a4cc59ff25adc61ebcedc"/>
          </v:shape>
          <o:OLEObject Type="Embed" ProgID="Equation.DSMT4" ShapeID="_x0000_i1435" DrawAspect="Content" ObjectID="_1696241246" r:id="rId872"/>
        </w:object>
      </w:r>
      <w:r>
        <w:t>，</w:t>
      </w:r>
      <w:r>
        <w:object w:dxaOrig="1091" w:dyaOrig="276">
          <v:shape id="_x0000_i1436" type="#_x0000_t75" alt="eqId88aa92dbeff84393971fa36a71815863" style="width:54.75pt;height:13.5pt" o:ole="">
            <v:imagedata r:id="rId853" o:title="eqId88aa92dbeff84393971fa36a71815863"/>
          </v:shape>
          <o:OLEObject Type="Embed" ProgID="Equation.DSMT4" ShapeID="_x0000_i1436" DrawAspect="Content" ObjectID="_1696241247" r:id="rId873"/>
        </w:object>
      </w:r>
      <w:r>
        <w:t>，</w:t>
      </w:r>
      <w:r>
        <w:object w:dxaOrig="1020" w:dyaOrig="224">
          <v:shape id="_x0000_i1437" type="#_x0000_t75" alt="eqIde1e2126eba9c4db183f5b9ca880d525e" style="width:51pt;height:11.25pt" o:ole="">
            <v:imagedata r:id="rId874" o:title="eqIde1e2126eba9c4db183f5b9ca880d525e"/>
          </v:shape>
          <o:OLEObject Type="Embed" ProgID="Equation.DSMT4" ShapeID="_x0000_i1437" DrawAspect="Content" ObjectID="_1696241248" r:id="rId875"/>
        </w:object>
      </w:r>
      <w:r>
        <w:t>，</w:t>
      </w:r>
      <w:r>
        <w:object w:dxaOrig="193" w:dyaOrig="168">
          <v:shape id="_x0000_i1438" type="#_x0000_t75" alt="eqId6f7ed67c0a024364806a23a71f56aeb5" style="width:9.75pt;height:8.25pt" o:ole="">
            <v:imagedata r:id="rId486" o:title="eqId6f7ed67c0a024364806a23a71f56aeb5"/>
          </v:shape>
          <o:OLEObject Type="Embed" ProgID="Equation.DSMT4" ShapeID="_x0000_i1438" DrawAspect="Content" ObjectID="_1696241249" r:id="rId876"/>
        </w:object>
      </w:r>
      <w:r>
        <w:t>四边形</w:t>
      </w:r>
      <w:r>
        <w:object w:dxaOrig="633" w:dyaOrig="250">
          <v:shape id="_x0000_i1439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439" DrawAspect="Content" ObjectID="_1696241250" r:id="rId877"/>
        </w:object>
      </w:r>
      <w:r>
        <w:t>为菱形，</w:t>
      </w:r>
      <w:r>
        <w:object w:dxaOrig="1056" w:dyaOrig="245">
          <v:shape id="_x0000_i1440" type="#_x0000_t75" alt="eqId402107b321e24101be0f950a51959abe" style="width:52.5pt;height:12pt" o:ole="">
            <v:imagedata r:id="rId878" o:title="eqId402107b321e24101be0f950a51959abe"/>
          </v:shape>
          <o:OLEObject Type="Embed" ProgID="Equation.DSMT4" ShapeID="_x0000_i1440" DrawAspect="Content" ObjectID="_1696241251" r:id="rId879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又</w:t>
      </w:r>
      <w:r>
        <w:object w:dxaOrig="985" w:dyaOrig="284">
          <v:shape id="_x0000_i1441" type="#_x0000_t75" alt="eqId160c381174c540c597facb4eb04bf0fd" style="width:49.5pt;height:14.25pt" o:ole="">
            <v:imagedata r:id="rId880" o:title="eqId160c381174c540c597facb4eb04bf0fd"/>
          </v:shape>
          <o:OLEObject Type="Embed" ProgID="Equation.DSMT4" ShapeID="_x0000_i1441" DrawAspect="Content" ObjectID="_1696241252" r:id="rId881"/>
        </w:object>
      </w:r>
      <w:r>
        <w:t>平面</w:t>
      </w:r>
      <w:r>
        <w:object w:dxaOrig="722" w:dyaOrig="249">
          <v:shape id="_x0000_i1442" type="#_x0000_t75" alt="eqId0a53e0203f924bba8c73d56c0ca6757f" style="width:36pt;height:12.75pt" o:ole="">
            <v:imagedata r:id="rId882" o:title="eqId0a53e0203f924bba8c73d56c0ca6757f"/>
          </v:shape>
          <o:OLEObject Type="Embed" ProgID="Equation.DSMT4" ShapeID="_x0000_i1442" DrawAspect="Content" ObjectID="_1696241253" r:id="rId883"/>
        </w:object>
      </w:r>
      <w:r>
        <w:t>，</w:t>
      </w:r>
      <w:r>
        <w:object w:dxaOrig="1285" w:dyaOrig="265">
          <v:shape id="_x0000_i1443" type="#_x0000_t75" alt="eqIde35f55b57fc640b5a9f627af32349041" style="width:64.5pt;height:13.5pt" o:ole="">
            <v:imagedata r:id="rId884" o:title="eqIde35f55b57fc640b5a9f627af32349041"/>
          </v:shape>
          <o:OLEObject Type="Embed" ProgID="Equation.DSMT4" ShapeID="_x0000_i1443" DrawAspect="Content" ObjectID="_1696241254" r:id="rId885"/>
        </w:object>
      </w:r>
      <w:r>
        <w:t>，</w:t>
      </w:r>
      <w:r>
        <w:object w:dxaOrig="721" w:dyaOrig="228">
          <v:shape id="_x0000_i1444" type="#_x0000_t75" alt="eqId4f9259b33dd445b0ae5344a8a81f2dee" style="width:36pt;height:11.25pt" o:ole="">
            <v:imagedata r:id="rId886" o:title="eqId4f9259b33dd445b0ae5344a8a81f2dee"/>
          </v:shape>
          <o:OLEObject Type="Embed" ProgID="Equation.DSMT4" ShapeID="_x0000_i1444" DrawAspect="Content" ObjectID="_1696241255" r:id="rId887"/>
        </w:object>
      </w:r>
      <w:r>
        <w:t>平面</w:t>
      </w:r>
      <w:r>
        <w:object w:dxaOrig="722" w:dyaOrig="249">
          <v:shape id="_x0000_i1445" type="#_x0000_t75" alt="eqId0a53e0203f924bba8c73d56c0ca6757f" style="width:36pt;height:12.75pt" o:ole="">
            <v:imagedata r:id="rId882" o:title="eqId0a53e0203f924bba8c73d56c0ca6757f"/>
          </v:shape>
          <o:OLEObject Type="Embed" ProgID="Equation.DSMT4" ShapeID="_x0000_i1445" DrawAspect="Content" ObjectID="_1696241256" r:id="rId888"/>
        </w:object>
      </w:r>
      <w:r>
        <w:t>，若</w:t>
      </w:r>
      <w:r>
        <w:object w:dxaOrig="1002" w:dyaOrig="240">
          <v:shape id="_x0000_i1446" type="#_x0000_t75" alt="eqId59753def112a4760972b1e4cb8e7f0bd" style="width:50.25pt;height:12pt" o:ole="">
            <v:imagedata r:id="rId889" o:title="eqId59753def112a4760972b1e4cb8e7f0bd"/>
          </v:shape>
          <o:OLEObject Type="Embed" ProgID="Equation.DSMT4" ShapeID="_x0000_i1446" DrawAspect="Content" ObjectID="_1696241257" r:id="rId890"/>
        </w:object>
      </w:r>
      <w:r>
        <w:t>于</w:t>
      </w:r>
      <w:r>
        <w:object w:dxaOrig="281" w:dyaOrig="229">
          <v:shape id="_x0000_i1447" type="#_x0000_t75" alt="eqId2e472e2834814474a91b8ffcdc28fbcf" style="width:14.25pt;height:11.25pt" o:ole="">
            <v:imagedata r:id="rId193" o:title="eqId2e472e2834814474a91b8ffcdc28fbcf"/>
          </v:shape>
          <o:OLEObject Type="Embed" ProgID="Equation.DSMT4" ShapeID="_x0000_i1447" DrawAspect="Content" ObjectID="_1696241258" r:id="rId891"/>
        </w:object>
      </w:r>
      <w:r>
        <w:t>，则</w:t>
      </w:r>
      <w:r>
        <w:object w:dxaOrig="1003" w:dyaOrig="227">
          <v:shape id="_x0000_i1448" type="#_x0000_t75" alt="eqIdff53e780e73a4ec5ab09504aa1ee532d" style="width:50.25pt;height:11.25pt" o:ole="">
            <v:imagedata r:id="rId892" o:title="eqIdff53e780e73a4ec5ab09504aa1ee532d"/>
          </v:shape>
          <o:OLEObject Type="Embed" ProgID="Equation.DSMT4" ShapeID="_x0000_i1448" DrawAspect="Content" ObjectID="_1696241259" r:id="rId893"/>
        </w:object>
      </w:r>
      <w:r>
        <w:t>，</w:t>
      </w:r>
      <w:r>
        <w:object w:dxaOrig="827" w:dyaOrig="228">
          <v:shape id="_x0000_i1449" type="#_x0000_t75" alt="eqIdef21939851334f43a47218d117541eb6" style="width:41.25pt;height:11.25pt" o:ole="">
            <v:imagedata r:id="rId894" o:title="eqIdef21939851334f43a47218d117541eb6"/>
          </v:shape>
          <o:OLEObject Type="Embed" ProgID="Equation.DSMT4" ShapeID="_x0000_i1449" DrawAspect="Content" ObjectID="_1696241260" r:id="rId895"/>
        </w:object>
      </w:r>
      <w:r>
        <w:t>平面</w:t>
      </w:r>
      <w:r>
        <w:object w:dxaOrig="633" w:dyaOrig="250">
          <v:shape id="_x0000_i1450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450" DrawAspect="Content" ObjectID="_1696241261" r:id="rId896"/>
        </w:object>
      </w:r>
      <w:r>
        <w:t>，即直线</w:t>
      </w:r>
      <w:r>
        <w:object w:dxaOrig="387" w:dyaOrig="254">
          <v:shape id="_x0000_i1451" type="#_x0000_t75" alt="eqIdac028103385e475d8b1124a6257b3ab2" style="width:19.5pt;height:12.75pt" o:ole="">
            <v:imagedata r:id="rId274" o:title="eqIdac028103385e475d8b1124a6257b3ab2"/>
          </v:shape>
          <o:OLEObject Type="Embed" ProgID="Equation.DSMT4" ShapeID="_x0000_i1451" DrawAspect="Content" ObjectID="_1696241262" r:id="rId897"/>
        </w:object>
      </w:r>
      <w:r>
        <w:t>在底面的射影为</w:t>
      </w:r>
      <w:r>
        <w:object w:dxaOrig="369" w:dyaOrig="247">
          <v:shape id="_x0000_i1452" type="#_x0000_t75" alt="eqIdcf2da96900c948a1b3ce7cbfd420c080" style="width:18.75pt;height:12pt" o:ole="">
            <v:imagedata r:id="rId352" o:title="eqIdcf2da96900c948a1b3ce7cbfd420c080"/>
          </v:shape>
          <o:OLEObject Type="Embed" ProgID="Equation.DSMT4" ShapeID="_x0000_i1452" DrawAspect="Content" ObjectID="_1696241263" r:id="rId898"/>
        </w:object>
      </w:r>
      <w:r>
        <w:t>，</w:t>
      </w:r>
      <w:r>
        <w:object w:dxaOrig="844" w:dyaOrig="246">
          <v:shape id="_x0000_i1453" type="#_x0000_t75" alt="eqId0312ffaed71a40f1b4583300e769b2de" style="width:42pt;height:12pt" o:ole="">
            <v:imagedata r:id="rId899" o:title="eqId0312ffaed71a40f1b4583300e769b2de"/>
          </v:shape>
          <o:OLEObject Type="Embed" ProgID="Equation.DSMT4" ShapeID="_x0000_i1453" DrawAspect="Content" ObjectID="_1696241264" r:id="rId900"/>
        </w:object>
      </w:r>
      <w:r>
        <w:t>即为</w:t>
      </w:r>
      <w:r>
        <w:object w:dxaOrig="387" w:dyaOrig="254">
          <v:shape id="_x0000_i1454" type="#_x0000_t75" alt="eqIdac028103385e475d8b1124a6257b3ab2" style="width:19.5pt;height:12.75pt" o:ole="">
            <v:imagedata r:id="rId274" o:title="eqIdac028103385e475d8b1124a6257b3ab2"/>
          </v:shape>
          <o:OLEObject Type="Embed" ProgID="Equation.DSMT4" ShapeID="_x0000_i1454" DrawAspect="Content" ObjectID="_1696241265" r:id="rId901"/>
        </w:object>
      </w:r>
      <w:r>
        <w:t>与平面</w:t>
      </w:r>
      <w:r>
        <w:object w:dxaOrig="633" w:dyaOrig="250">
          <v:shape id="_x0000_i1455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455" DrawAspect="Content" ObjectID="_1696241266" r:id="rId902"/>
        </w:object>
      </w:r>
      <w:r>
        <w:t>所成角；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221" w:dyaOrig="425">
          <v:shape id="_x0000_i1456" type="#_x0000_t75" alt="eqId614116da5b59489eba6fad029451c35f" style="width:161.25pt;height:21pt" o:ole="">
            <v:imagedata r:id="rId903" o:title="eqId614116da5b59489eba6fad029451c35f"/>
          </v:shape>
          <o:OLEObject Type="Embed" ProgID="Equation.DSMT4" ShapeID="_x0000_i1456" DrawAspect="Content" ObjectID="_1696241267" r:id="rId904"/>
        </w:object>
      </w:r>
      <w:r>
        <w:t>，</w:t>
      </w:r>
      <w:r>
        <w:object w:dxaOrig="721" w:dyaOrig="427">
          <v:shape id="_x0000_i1457" type="#_x0000_t75" alt="eqId4a8b26a23c24444bb48bc8c2c3f282f0" style="width:36pt;height:21pt" o:ole="">
            <v:imagedata r:id="rId905" o:title="eqId4a8b26a23c24444bb48bc8c2c3f282f0"/>
          </v:shape>
          <o:OLEObject Type="Embed" ProgID="Equation.DSMT4" ShapeID="_x0000_i1457" DrawAspect="Content" ObjectID="_1696241268" r:id="rId906"/>
        </w:object>
      </w:r>
      <w:r>
        <w:t>，</w:t>
      </w:r>
      <w:r>
        <w:object w:dxaOrig="3150" w:dyaOrig="492">
          <v:shape id="_x0000_i1458" type="#_x0000_t75" alt="eqId5be1584d84a6443fa5af42e698118553" style="width:157.5pt;height:24.75pt" o:ole="">
            <v:imagedata r:id="rId907" o:title="eqId5be1584d84a6443fa5af42e698118553"/>
          </v:shape>
          <o:OLEObject Type="Embed" ProgID="Equation.DSMT4" ShapeID="_x0000_i1458" DrawAspect="Content" ObjectID="_1696241269" r:id="rId908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256" w:dyaOrig="738">
          <v:shape id="_x0000_i1459" type="#_x0000_t75" alt="eqId6f806f23572241a38a7e9798316bddd1" style="width:162.75pt;height:36.75pt" o:ole="">
            <v:imagedata r:id="rId909" o:title="eqId6f806f23572241a38a7e9798316bddd1"/>
          </v:shape>
          <o:OLEObject Type="Embed" ProgID="Equation.DSMT4" ShapeID="_x0000_i1459" DrawAspect="Content" ObjectID="_1696241270" r:id="rId910"/>
        </w:object>
      </w:r>
      <w:r>
        <w:t>，即</w:t>
      </w:r>
      <w:r>
        <w:object w:dxaOrig="387" w:dyaOrig="254">
          <v:shape id="_x0000_i1460" type="#_x0000_t75" alt="eqIdac028103385e475d8b1124a6257b3ab2" style="width:19.5pt;height:12.75pt" o:ole="">
            <v:imagedata r:id="rId274" o:title="eqIdac028103385e475d8b1124a6257b3ab2"/>
          </v:shape>
          <o:OLEObject Type="Embed" ProgID="Equation.DSMT4" ShapeID="_x0000_i1460" DrawAspect="Content" ObjectID="_1696241271" r:id="rId911"/>
        </w:object>
      </w:r>
      <w:r>
        <w:t>与平面</w:t>
      </w:r>
      <w:r>
        <w:object w:dxaOrig="633" w:dyaOrig="250">
          <v:shape id="_x0000_i1461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461" DrawAspect="Content" ObjectID="_1696241272" r:id="rId912"/>
        </w:object>
      </w:r>
      <w:r>
        <w:t>所成角余弦值为</w:t>
      </w:r>
      <w:r>
        <w:object w:dxaOrig="352" w:dyaOrig="586">
          <v:shape id="_x0000_i1462" type="#_x0000_t75" alt="eqIdbf4d8b310ca74c22a7eb63a406f4674a" style="width:17.25pt;height:29.25pt" o:ole="">
            <v:imagedata r:id="rId913" o:title="eqIdbf4d8b310ca74c22a7eb63a406f4674a"/>
          </v:shape>
          <o:OLEObject Type="Embed" ProgID="Equation.DSMT4" ShapeID="_x0000_i1462" DrawAspect="Content" ObjectID="_1696241273" r:id="rId914"/>
        </w:object>
      </w:r>
      <w:r>
        <w:t>.</w:t>
      </w:r>
    </w:p>
    <w:p w:rsidR="00ED7516" w:rsidRDefault="009B774D">
      <w:pPr>
        <w:spacing w:line="360" w:lineRule="auto"/>
        <w:jc w:val="left"/>
        <w:textAlignment w:val="center"/>
      </w:pPr>
      <w:r>
        <w:rPr>
          <w:rFonts w:hint="eastAsia"/>
        </w:rPr>
        <w:t>19</w:t>
      </w:r>
      <w:r w:rsidR="00AE110B">
        <w:t>．解：</w:t>
      </w:r>
      <w:r w:rsidR="00AE110B">
        <w:t xml:space="preserve">(1) </w:t>
      </w:r>
      <w:r w:rsidR="00AE110B">
        <w:t>点</w:t>
      </w:r>
      <w:r w:rsidR="00AE110B">
        <w:object w:dxaOrig="1285" w:dyaOrig="284">
          <v:shape id="_x0000_i1463" type="#_x0000_t75" alt="eqIdf82a491892614149af57643deae80fd8" style="width:64.5pt;height:14.25pt" o:ole="">
            <v:imagedata r:id="rId279" o:title="eqIdf82a491892614149af57643deae80fd8"/>
          </v:shape>
          <o:OLEObject Type="Embed" ProgID="Equation.DSMT4" ShapeID="_x0000_i1463" DrawAspect="Content" ObjectID="_1696241274" r:id="rId915"/>
        </w:object>
      </w:r>
      <w:r w:rsidR="00AE110B">
        <w:t>，故</w:t>
      </w:r>
      <w:r w:rsidR="00AE110B">
        <w:object w:dxaOrig="669" w:dyaOrig="229">
          <v:shape id="_x0000_i1464" type="#_x0000_t75" alt="eqIdb60bb1649c8b41cb935771acc097167e" style="width:33.75pt;height:11.25pt" o:ole="">
            <v:imagedata r:id="rId916" o:title="eqIdb60bb1649c8b41cb935771acc097167e"/>
          </v:shape>
          <o:OLEObject Type="Embed" ProgID="Equation.DSMT4" ShapeID="_x0000_i1464" DrawAspect="Content" ObjectID="_1696241275" r:id="rId917"/>
        </w:object>
      </w:r>
      <w:r w:rsidR="00AE110B">
        <w:t>，若直线</w:t>
      </w:r>
      <w:r w:rsidR="00AE110B">
        <w:rPr>
          <w:i/>
        </w:rPr>
        <w:t>l</w:t>
      </w:r>
      <w:r w:rsidR="00AE110B">
        <w:t>上存在点</w:t>
      </w:r>
      <w:r w:rsidR="00AE110B">
        <w:rPr>
          <w:i/>
        </w:rPr>
        <w:t>C</w:t>
      </w:r>
      <w:r w:rsidR="00AE110B">
        <w:t>，使得</w:t>
      </w:r>
      <w:r w:rsidR="00AE110B">
        <w:object w:dxaOrig="598" w:dyaOrig="221">
          <v:shape id="_x0000_i1465" type="#_x0000_t75" alt="eqId64b9b599fdb6481e9f8d9a94c102300b" style="width:30pt;height:11.25pt" o:ole="">
            <v:imagedata r:id="rId281" o:title="eqId64b9b599fdb6481e9f8d9a94c102300b"/>
          </v:shape>
          <o:OLEObject Type="Embed" ProgID="Equation.DSMT4" ShapeID="_x0000_i1465" DrawAspect="Content" ObjectID="_1696241276" r:id="rId918"/>
        </w:object>
      </w:r>
      <w:r w:rsidR="00AE110B">
        <w:t>为直角三角形，设</w:t>
      </w:r>
      <w:r w:rsidR="00AE110B">
        <w:object w:dxaOrig="950" w:dyaOrig="277">
          <v:shape id="_x0000_i1466" type="#_x0000_t75" alt="eqId6b61af5f73ea462bb47be501f5521110" style="width:47.25pt;height:13.5pt" o:ole="">
            <v:imagedata r:id="rId919" o:title="eqId6b61af5f73ea462bb47be501f5521110"/>
          </v:shape>
          <o:OLEObject Type="Embed" ProgID="Equation.DSMT4" ShapeID="_x0000_i1466" DrawAspect="Content" ObjectID="_1696241277" r:id="rId920"/>
        </w:object>
      </w:r>
      <w:r w:rsidR="00AE110B">
        <w:t>，则讨论以下三种情况：</w:t>
      </w:r>
      <w:r w:rsidR="00AE110B">
        <w:t>①</w:t>
      </w:r>
      <w:r w:rsidR="00AE110B">
        <w:t>若</w:t>
      </w:r>
      <w:r w:rsidR="00AE110B">
        <w:rPr>
          <w:i/>
        </w:rPr>
        <w:t>AB</w:t>
      </w:r>
      <w:r w:rsidR="00AE110B">
        <w:t>是斜边，则</w:t>
      </w:r>
      <w:r w:rsidR="00AE110B">
        <w:object w:dxaOrig="1584" w:dyaOrig="282">
          <v:shape id="_x0000_i1467" type="#_x0000_t75" alt="eqIdd77075c6dcce4a849919c51c9d722550" style="width:79.5pt;height:14.25pt" o:ole="">
            <v:imagedata r:id="rId921" o:title="eqIdd77075c6dcce4a849919c51c9d722550"/>
          </v:shape>
          <o:OLEObject Type="Embed" ProgID="Equation.DSMT4" ShapeID="_x0000_i1467" DrawAspect="Content" ObjectID="_1696241278" r:id="rId922"/>
        </w:object>
      </w:r>
      <w:r w:rsidR="00AE110B">
        <w:t>，即</w:t>
      </w:r>
      <w:r w:rsidR="00AE110B">
        <w:object w:dxaOrig="3837" w:dyaOrig="461">
          <v:shape id="_x0000_i1468" type="#_x0000_t75" alt="eqId20515b4f0a164346ab639c95376ba6f3" style="width:192pt;height:23.25pt" o:ole="">
            <v:imagedata r:id="rId923" o:title="eqId20515b4f0a164346ab639c95376ba6f3"/>
          </v:shape>
          <o:OLEObject Type="Embed" ProgID="Equation.DSMT4" ShapeID="_x0000_i1468" DrawAspect="Content" ObjectID="_1696241279" r:id="rId924"/>
        </w:object>
      </w:r>
      <w:r w:rsidR="00AE110B"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1443" w:dyaOrig="278">
          <v:shape id="_x0000_i1469" type="#_x0000_t75" alt="eqIdbdc7761b52ac410fbedb94a27092229d" style="width:1in;height:14.25pt" o:ole="">
            <v:imagedata r:id="rId925" o:title="eqIdbdc7761b52ac410fbedb94a27092229d"/>
          </v:shape>
          <o:OLEObject Type="Embed" ProgID="Equation.DSMT4" ShapeID="_x0000_i1469" DrawAspect="Content" ObjectID="_1696241280" r:id="rId926"/>
        </w:object>
      </w:r>
      <w:r>
        <w:t>，则</w:t>
      </w:r>
      <w:r>
        <w:object w:dxaOrig="950" w:dyaOrig="251">
          <v:shape id="_x0000_i1470" type="#_x0000_t75" alt="eqId56fc7de6f02a4071b8af0171b3d5e139" style="width:47.25pt;height:12.75pt" o:ole="">
            <v:imagedata r:id="rId927" o:title="eqId56fc7de6f02a4071b8af0171b3d5e139"/>
          </v:shape>
          <o:OLEObject Type="Embed" ProgID="Equation.DSMT4" ShapeID="_x0000_i1470" DrawAspect="Content" ObjectID="_1696241281" r:id="rId928"/>
        </w:object>
      </w:r>
      <w:r>
        <w:t>，方程无解；</w:t>
      </w:r>
    </w:p>
    <w:p w:rsidR="00ED7516" w:rsidRDefault="00AE110B">
      <w:pPr>
        <w:spacing w:line="360" w:lineRule="auto"/>
        <w:jc w:val="left"/>
        <w:textAlignment w:val="center"/>
      </w:pPr>
      <w:r>
        <w:t>②</w:t>
      </w:r>
      <w:r>
        <w:t>若</w:t>
      </w:r>
      <w:r>
        <w:rPr>
          <w:i/>
        </w:rPr>
        <w:t>AC</w:t>
      </w:r>
      <w:r>
        <w:t>是斜边，则</w:t>
      </w:r>
      <w:r>
        <w:object w:dxaOrig="1584" w:dyaOrig="277">
          <v:shape id="_x0000_i1471" type="#_x0000_t75" alt="eqId38b9bd290cc64c04a5f348213086a215" style="width:79.5pt;height:13.5pt" o:ole="">
            <v:imagedata r:id="rId929" o:title="eqId38b9bd290cc64c04a5f348213086a215"/>
          </v:shape>
          <o:OLEObject Type="Embed" ProgID="Equation.DSMT4" ShapeID="_x0000_i1471" DrawAspect="Content" ObjectID="_1696241282" r:id="rId930"/>
        </w:object>
      </w:r>
      <w:r>
        <w:t>，即</w:t>
      </w:r>
      <w:r>
        <w:object w:dxaOrig="3626" w:dyaOrig="461">
          <v:shape id="_x0000_i1472" type="#_x0000_t75" alt="eqId75f37871ee5249b7a7c4e9d7ce12532b" style="width:181.5pt;height:23.25pt" o:ole="">
            <v:imagedata r:id="rId931" o:title="eqId75f37871ee5249b7a7c4e9d7ce12532b"/>
          </v:shape>
          <o:OLEObject Type="Embed" ProgID="Equation.DSMT4" ShapeID="_x0000_i1472" DrawAspect="Content" ObjectID="_1696241283" r:id="rId932"/>
        </w:object>
      </w:r>
      <w:r>
        <w:t>，</w:t>
      </w:r>
      <w:r>
        <w:object w:dxaOrig="669" w:dyaOrig="249">
          <v:shape id="_x0000_i1473" type="#_x0000_t75" alt="eqIdcadb82a620ae4eb3abd920cb7e185a94" style="width:33.75pt;height:12.75pt" o:ole="">
            <v:imagedata r:id="rId933" o:title="eqIdcadb82a620ae4eb3abd920cb7e185a94"/>
          </v:shape>
          <o:OLEObject Type="Embed" ProgID="Equation.DSMT4" ShapeID="_x0000_i1473" DrawAspect="Content" ObjectID="_1696241284" r:id="rId934"/>
        </w:object>
      </w:r>
      <w:r>
        <w:t>，符合题意，此时</w:t>
      </w:r>
      <w:r>
        <w:object w:dxaOrig="704" w:dyaOrig="279">
          <v:shape id="_x0000_i1474" type="#_x0000_t75" alt="eqId678e8ff0f4a741b18822d2a06a482a28" style="width:35.25pt;height:14.25pt" o:ole="">
            <v:imagedata r:id="rId935" o:title="eqId678e8ff0f4a741b18822d2a06a482a28"/>
          </v:shape>
          <o:OLEObject Type="Embed" ProgID="Equation.DSMT4" ShapeID="_x0000_i1474" DrawAspect="Content" ObjectID="_1696241285" r:id="rId936"/>
        </w:object>
      </w:r>
      <w:r>
        <w:t>；</w:t>
      </w:r>
    </w:p>
    <w:p w:rsidR="00ED7516" w:rsidRDefault="00AE110B">
      <w:pPr>
        <w:spacing w:line="360" w:lineRule="auto"/>
        <w:jc w:val="left"/>
        <w:textAlignment w:val="center"/>
      </w:pPr>
      <w:r>
        <w:t>③</w:t>
      </w:r>
      <w:r>
        <w:t>若</w:t>
      </w:r>
      <w:r>
        <w:rPr>
          <w:i/>
        </w:rPr>
        <w:t>BC</w:t>
      </w:r>
      <w:r>
        <w:t>是斜边，则</w:t>
      </w:r>
      <w:r>
        <w:object w:dxaOrig="1584" w:dyaOrig="277">
          <v:shape id="_x0000_i1475" type="#_x0000_t75" alt="eqId4a3b00f8f476416ca7244df4f8b5b085" style="width:79.5pt;height:13.5pt" o:ole="">
            <v:imagedata r:id="rId937" o:title="eqId4a3b00f8f476416ca7244df4f8b5b085"/>
          </v:shape>
          <o:OLEObject Type="Embed" ProgID="Equation.DSMT4" ShapeID="_x0000_i1475" DrawAspect="Content" ObjectID="_1696241286" r:id="rId938"/>
        </w:object>
      </w:r>
      <w:r>
        <w:t>，即</w:t>
      </w:r>
      <w:r>
        <w:object w:dxaOrig="3626" w:dyaOrig="461">
          <v:shape id="_x0000_i1476" type="#_x0000_t75" alt="eqId6f9c46e5b44d4051a82e9a14a7746823" style="width:181.5pt;height:23.25pt" o:ole="">
            <v:imagedata r:id="rId939" o:title="eqId6f9c46e5b44d4051a82e9a14a7746823"/>
          </v:shape>
          <o:OLEObject Type="Embed" ProgID="Equation.DSMT4" ShapeID="_x0000_i1476" DrawAspect="Content" ObjectID="_1696241287" r:id="rId940"/>
        </w:object>
      </w:r>
      <w:r>
        <w:t>，</w:t>
      </w:r>
      <w:r>
        <w:object w:dxaOrig="1795" w:dyaOrig="356">
          <v:shape id="_x0000_i1477" type="#_x0000_t75" alt="eqId4e6940e24b224390b8385d3b2092ad65" style="width:90pt;height:18pt" o:ole="">
            <v:imagedata r:id="rId941" o:title="eqId4e6940e24b224390b8385d3b2092ad65"/>
          </v:shape>
          <o:OLEObject Type="Embed" ProgID="Equation.DSMT4" ShapeID="_x0000_i1477" DrawAspect="Content" ObjectID="_1696241288" r:id="rId942"/>
        </w:object>
      </w:r>
      <w:r>
        <w:t>；</w:t>
      </w:r>
    </w:p>
    <w:p w:rsidR="00ED7516" w:rsidRDefault="00AE110B">
      <w:pPr>
        <w:spacing w:line="360" w:lineRule="auto"/>
        <w:jc w:val="left"/>
        <w:textAlignment w:val="center"/>
      </w:pPr>
      <w:r>
        <w:t>综上，若直线</w:t>
      </w:r>
      <w:r>
        <w:rPr>
          <w:i/>
        </w:rPr>
        <w:t>l</w:t>
      </w:r>
      <w:r>
        <w:t>上存在点</w:t>
      </w:r>
      <w:r>
        <w:object w:dxaOrig="1671" w:dyaOrig="355">
          <v:shape id="_x0000_i1478" type="#_x0000_t75" alt="eqId19c6ed636aee49948f7384696423b925" style="width:83.25pt;height:18pt" o:ole="">
            <v:imagedata r:id="rId943" o:title="eqId19c6ed636aee49948f7384696423b925"/>
          </v:shape>
          <o:OLEObject Type="Embed" ProgID="Equation.DSMT4" ShapeID="_x0000_i1478" DrawAspect="Content" ObjectID="_1696241289" r:id="rId944"/>
        </w:object>
      </w:r>
      <w:r>
        <w:t>，使得</w:t>
      </w:r>
      <w:r>
        <w:object w:dxaOrig="598" w:dyaOrig="221">
          <v:shape id="_x0000_i1479" type="#_x0000_t75" alt="eqId64b9b599fdb6481e9f8d9a94c102300b" style="width:30pt;height:11.25pt" o:ole="">
            <v:imagedata r:id="rId281" o:title="eqId64b9b599fdb6481e9f8d9a94c102300b"/>
          </v:shape>
          <o:OLEObject Type="Embed" ProgID="Equation.DSMT4" ShapeID="_x0000_i1479" DrawAspect="Content" ObjectID="_1696241290" r:id="rId945"/>
        </w:object>
      </w:r>
      <w:r>
        <w:t>为直角三角形，</w:t>
      </w:r>
      <w:r>
        <w:rPr>
          <w:i/>
        </w:rPr>
        <w:t>AC</w:t>
      </w:r>
      <w:r>
        <w:t>是斜边；</w:t>
      </w:r>
    </w:p>
    <w:p w:rsidR="00ED7516" w:rsidRDefault="000D0904">
      <w:pPr>
        <w:spacing w:line="360" w:lineRule="auto"/>
        <w:jc w:val="left"/>
        <w:textAlignment w:val="center"/>
      </w:pPr>
      <w:r w:rsidRPr="00043B54">
        <w:rPr>
          <w:noProof/>
        </w:rPr>
        <w:drawing>
          <wp:anchor distT="0" distB="0" distL="114300" distR="114300" simplePos="0" relativeHeight="251674624" behindDoc="0" locked="0" layoutInCell="1" allowOverlap="1" wp14:anchorId="02B9044F" wp14:editId="0EE6F5B6">
            <wp:simplePos x="0" y="0"/>
            <wp:positionH relativeFrom="column">
              <wp:posOffset>4838065</wp:posOffset>
            </wp:positionH>
            <wp:positionV relativeFrom="paragraph">
              <wp:posOffset>87630</wp:posOffset>
            </wp:positionV>
            <wp:extent cx="1665605" cy="1504950"/>
            <wp:effectExtent l="0" t="0" r="0" b="0"/>
            <wp:wrapSquare wrapText="bothSides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552861" name=""/>
                    <pic:cNvPicPr>
                      <a:picLocks noChangeAspect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560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(2)</w:t>
      </w:r>
      <w:r w:rsidR="00AE110B">
        <w:t>根据题意，过</w:t>
      </w:r>
      <w:r w:rsidR="00AE110B">
        <w:rPr>
          <w:i/>
        </w:rPr>
        <w:t>A</w:t>
      </w:r>
      <w:r w:rsidR="00AE110B">
        <w:t>，</w:t>
      </w:r>
      <w:r w:rsidR="00AE110B">
        <w:rPr>
          <w:i/>
        </w:rPr>
        <w:t>B</w:t>
      </w:r>
      <w:r w:rsidR="00AE110B">
        <w:t>的圆与直线</w:t>
      </w:r>
      <w:r w:rsidR="00AE110B">
        <w:rPr>
          <w:i/>
        </w:rPr>
        <w:t>l</w:t>
      </w:r>
      <w:r w:rsidR="00AE110B">
        <w:t>相切于</w:t>
      </w:r>
      <w:r w:rsidR="00AE110B">
        <w:rPr>
          <w:i/>
        </w:rPr>
        <w:t>P</w:t>
      </w:r>
      <w:r w:rsidR="00AE110B">
        <w:t>时，</w:t>
      </w:r>
      <w:r w:rsidR="00AE110B">
        <w:object w:dxaOrig="615" w:dyaOrig="223">
          <v:shape id="_x0000_i1480" type="#_x0000_t75" alt="eqIde1d84b54e01a4f909660cb3bddc6eff9" style="width:30.75pt;height:11.25pt" o:ole="">
            <v:imagedata r:id="rId283" o:title="eqIde1d84b54e01a4f909660cb3bddc6eff9"/>
          </v:shape>
          <o:OLEObject Type="Embed" ProgID="Equation.DSMT4" ShapeID="_x0000_i1480" DrawAspect="Content" ObjectID="_1696241291" r:id="rId947"/>
        </w:object>
      </w:r>
      <w:r w:rsidR="00AE110B">
        <w:t>最大</w:t>
      </w:r>
      <w:r w:rsidR="00AE110B"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因为</w:t>
      </w:r>
      <w:r>
        <w:object w:dxaOrig="1285" w:dyaOrig="284">
          <v:shape id="_x0000_i1481" type="#_x0000_t75" alt="eqIdf82a491892614149af57643deae80fd8" style="width:64.5pt;height:14.25pt" o:ole="">
            <v:imagedata r:id="rId279" o:title="eqIdf82a491892614149af57643deae80fd8"/>
          </v:shape>
          <o:OLEObject Type="Embed" ProgID="Equation.DSMT4" ShapeID="_x0000_i1481" DrawAspect="Content" ObjectID="_1696241292" r:id="rId948"/>
        </w:object>
      </w:r>
      <w:r>
        <w:t>，</w:t>
      </w:r>
      <w:r>
        <w:object w:dxaOrig="1179" w:dyaOrig="262">
          <v:shape id="_x0000_i1482" type="#_x0000_t75" alt="eqId5d301c7051c7468fbd4be67ac63cea03" style="width:59.25pt;height:12.75pt" o:ole="">
            <v:imagedata r:id="rId277" o:title="eqId5d301c7051c7468fbd4be67ac63cea03"/>
          </v:shape>
          <o:OLEObject Type="Embed" ProgID="Equation.DSMT4" ShapeID="_x0000_i1482" DrawAspect="Content" ObjectID="_1696241293" r:id="rId949"/>
        </w:object>
      </w:r>
      <w:r>
        <w:t>，所以</w:t>
      </w:r>
      <w:r>
        <w:object w:dxaOrig="352" w:dyaOrig="228">
          <v:shape id="_x0000_i1483" type="#_x0000_t75" alt="eqId99a3187c2b8f4bcc9703c74c3b72f1f3" style="width:17.25pt;height:11.25pt" o:ole="">
            <v:imagedata r:id="rId464" o:title="eqId99a3187c2b8f4bcc9703c74c3b72f1f3"/>
          </v:shape>
          <o:OLEObject Type="Embed" ProgID="Equation.DSMT4" ShapeID="_x0000_i1483" DrawAspect="Content" ObjectID="_1696241294" r:id="rId950"/>
        </w:object>
      </w:r>
      <w:r>
        <w:t>延长线与直线</w:t>
      </w:r>
      <w:r>
        <w:rPr>
          <w:i/>
        </w:rPr>
        <w:t>l</w:t>
      </w:r>
      <w:r>
        <w:t>相交于点</w:t>
      </w:r>
      <w:r>
        <w:object w:dxaOrig="546" w:dyaOrig="266">
          <v:shape id="_x0000_i1484" type="#_x0000_t75" alt="eqIdddc40432644c49d0aea802d2c3b3b14f" style="width:27pt;height:13.5pt" o:ole="">
            <v:imagedata r:id="rId951" o:title="eqIdddc40432644c49d0aea802d2c3b3b14f"/>
          </v:shape>
          <o:OLEObject Type="Embed" ProgID="Equation.DSMT4" ShapeID="_x0000_i1484" DrawAspect="Content" ObjectID="_1696241295" r:id="rId952"/>
        </w:object>
      </w:r>
      <w:r>
        <w:t>,</w:t>
      </w:r>
    </w:p>
    <w:p w:rsidR="00ED7516" w:rsidRDefault="00AE110B">
      <w:pPr>
        <w:spacing w:line="360" w:lineRule="auto"/>
        <w:jc w:val="left"/>
        <w:textAlignment w:val="center"/>
      </w:pPr>
      <w:r>
        <w:t>根据圆的性质</w:t>
      </w:r>
      <w:r>
        <w:object w:dxaOrig="1338" w:dyaOrig="265">
          <v:shape id="_x0000_i1485" type="#_x0000_t75" alt="eqIda714836b41f64266ba2fa497ac448f22" style="width:66.75pt;height:13.5pt" o:ole="">
            <v:imagedata r:id="rId953" o:title="eqIda714836b41f64266ba2fa497ac448f22"/>
          </v:shape>
          <o:OLEObject Type="Embed" ProgID="Equation.DSMT4" ShapeID="_x0000_i1485" DrawAspect="Content" ObjectID="_1696241296" r:id="rId954"/>
        </w:object>
      </w:r>
      <w:r>
        <w:t>，而</w:t>
      </w:r>
      <w:r>
        <w:object w:dxaOrig="1355" w:dyaOrig="276">
          <v:shape id="_x0000_i1486" type="#_x0000_t75" alt="eqIde8be18e6b146438a98c225d8836360aa" style="width:67.5pt;height:13.5pt" o:ole="">
            <v:imagedata r:id="rId955" o:title="eqIde8be18e6b146438a98c225d8836360aa"/>
          </v:shape>
          <o:OLEObject Type="Embed" ProgID="Equation.DSMT4" ShapeID="_x0000_i1486" DrawAspect="Content" ObjectID="_1696241297" r:id="rId956"/>
        </w:object>
      </w:r>
      <w:r>
        <w:object w:dxaOrig="1108" w:dyaOrig="303">
          <v:shape id="_x0000_i1487" type="#_x0000_t75" alt="eqId4b80c274cd754dfabe5c6fde45bc158e" style="width:55.5pt;height:15pt" o:ole="">
            <v:imagedata r:id="rId957" o:title="eqId4b80c274cd754dfabe5c6fde45bc158e"/>
          </v:shape>
          <o:OLEObject Type="Embed" ProgID="Equation.DSMT4" ShapeID="_x0000_i1487" DrawAspect="Content" ObjectID="_1696241298" r:id="rId958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故切点</w:t>
      </w:r>
      <w:r>
        <w:rPr>
          <w:i/>
        </w:rPr>
        <w:t>P</w:t>
      </w:r>
      <w:r>
        <w:t>的坐标为</w:t>
      </w:r>
      <w:r>
        <w:object w:dxaOrig="581" w:dyaOrig="352">
          <v:shape id="_x0000_i1488" type="#_x0000_t75" alt="eqId916f0e25df454d74af3fd1b214a3baa2" style="width:29.25pt;height:17.25pt" o:ole="">
            <v:imagedata r:id="rId959" o:title="eqId916f0e25df454d74af3fd1b214a3baa2"/>
          </v:shape>
          <o:OLEObject Type="Embed" ProgID="Equation.DSMT4" ShapeID="_x0000_i1488" DrawAspect="Content" ObjectID="_1696241299" r:id="rId960"/>
        </w:object>
      </w:r>
      <w:r>
        <w:t>，此时</w:t>
      </w:r>
      <w:r>
        <w:object w:dxaOrig="615" w:dyaOrig="223">
          <v:shape id="_x0000_i1489" type="#_x0000_t75" alt="eqIde1d84b54e01a4f909660cb3bddc6eff9" style="width:30.75pt;height:11.25pt" o:ole="">
            <v:imagedata r:id="rId283" o:title="eqIde1d84b54e01a4f909660cb3bddc6eff9"/>
          </v:shape>
          <o:OLEObject Type="Embed" ProgID="Equation.DSMT4" ShapeID="_x0000_i1489" DrawAspect="Content" ObjectID="_1696241300" r:id="rId961"/>
        </w:object>
      </w:r>
      <w:r>
        <w:t>最大，为</w:t>
      </w:r>
      <w:r>
        <w:object w:dxaOrig="352" w:dyaOrig="247">
          <v:shape id="_x0000_i1490" type="#_x0000_t75" alt="eqIdd01b7918993a412cb774dea127f210b6" style="width:17.25pt;height:12pt" o:ole="">
            <v:imagedata r:id="rId962" o:title="eqIdd01b7918993a412cb774dea127f210b6"/>
          </v:shape>
          <o:OLEObject Type="Embed" ProgID="Equation.DSMT4" ShapeID="_x0000_i1490" DrawAspect="Content" ObjectID="_1696241301" r:id="rId963"/>
        </w:object>
      </w:r>
      <w:r>
        <w:t>.</w:t>
      </w:r>
    </w:p>
    <w:p w:rsidR="00ED7516" w:rsidRDefault="00AE617C">
      <w:pPr>
        <w:spacing w:line="360" w:lineRule="auto"/>
        <w:jc w:val="left"/>
        <w:textAlignment w:val="center"/>
      </w:pPr>
      <w:r>
        <w:lastRenderedPageBreak/>
        <w:t>2</w:t>
      </w:r>
      <w:r>
        <w:rPr>
          <w:rFonts w:hint="eastAsia"/>
        </w:rPr>
        <w:t>0</w:t>
      </w:r>
      <w:r w:rsidR="00AE110B">
        <w:t>．【解析】</w:t>
      </w:r>
      <w:r>
        <w:tab/>
      </w:r>
      <w:r w:rsidR="00AE110B">
        <w:t>（</w:t>
      </w:r>
      <w:r w:rsidR="00AE110B">
        <w:t>1</w:t>
      </w:r>
      <w:r w:rsidR="00AE110B">
        <w:t>）假设</w:t>
      </w:r>
      <w:r w:rsidR="00AE110B">
        <w:object w:dxaOrig="932" w:dyaOrig="249">
          <v:shape id="_x0000_i1491" type="#_x0000_t75" alt="eqIdda46c323929e464889ae002bc0571332" style="width:46.5pt;height:12.75pt" o:ole="">
            <v:imagedata r:id="rId964" o:title="eqIdda46c323929e464889ae002bc0571332"/>
          </v:shape>
          <o:OLEObject Type="Embed" ProgID="Equation.DSMT4" ShapeID="_x0000_i1491" DrawAspect="Content" ObjectID="_1696241302" r:id="rId965"/>
        </w:object>
      </w:r>
      <w:r w:rsidR="00AE110B">
        <w:t>，</w:t>
      </w:r>
      <w:r w:rsidR="00AE110B">
        <w:t xml:space="preserve"> </w:t>
      </w:r>
    </w:p>
    <w:p w:rsidR="00ED7516" w:rsidRDefault="00AE110B">
      <w:pPr>
        <w:spacing w:line="360" w:lineRule="auto"/>
        <w:jc w:val="left"/>
        <w:textAlignment w:val="center"/>
      </w:pPr>
      <w:r>
        <w:t>又因为</w:t>
      </w:r>
      <w:r>
        <w:object w:dxaOrig="1020" w:dyaOrig="252">
          <v:shape id="_x0000_i1492" type="#_x0000_t75" alt="eqIdb5cc8943a2a04dba8e88c77ed04cc673" style="width:51pt;height:12.75pt" o:ole="">
            <v:imagedata r:id="rId966" o:title="eqIdb5cc8943a2a04dba8e88c77ed04cc673"/>
          </v:shape>
          <o:OLEObject Type="Embed" ProgID="Equation.DSMT4" ShapeID="_x0000_i1492" DrawAspect="Content" ObjectID="_1696241303" r:id="rId967"/>
        </w:object>
      </w:r>
      <w:r>
        <w:t>，</w:t>
      </w:r>
      <w:r>
        <w:object w:dxaOrig="1337" w:dyaOrig="225">
          <v:shape id="_x0000_i1493" type="#_x0000_t75" alt="eqId8fdbfb79625a405d953f59c4c379724e" style="width:66.75pt;height:11.25pt" o:ole="">
            <v:imagedata r:id="rId968" o:title="eqId8fdbfb79625a405d953f59c4c379724e"/>
          </v:shape>
          <o:OLEObject Type="Embed" ProgID="Equation.DSMT4" ShapeID="_x0000_i1493" DrawAspect="Content" ObjectID="_1696241304" r:id="rId969"/>
        </w:object>
      </w:r>
      <w:r>
        <w:t>，所以</w:t>
      </w:r>
      <w:r>
        <w:object w:dxaOrig="598" w:dyaOrig="252">
          <v:shape id="_x0000_i1494" type="#_x0000_t75" alt="eqId10bf6ac9eca04fa99d1d779df59ff769" style="width:30pt;height:12.75pt" o:ole="">
            <v:imagedata r:id="rId970" o:title="eqId10bf6ac9eca04fa99d1d779df59ff769"/>
          </v:shape>
          <o:OLEObject Type="Embed" ProgID="Equation.DSMT4" ShapeID="_x0000_i1494" DrawAspect="Content" ObjectID="_1696241305" r:id="rId971"/>
        </w:object>
      </w:r>
      <w:r>
        <w:t>平面</w:t>
      </w:r>
      <w:r>
        <w:object w:dxaOrig="563" w:dyaOrig="223">
          <v:shape id="_x0000_i1495" type="#_x0000_t75" alt="eqId9a5e4b51ade64ac291b9f5303e231da1" style="width:28.5pt;height:11.25pt" o:ole="">
            <v:imagedata r:id="rId972" o:title="eqId9a5e4b51ade64ac291b9f5303e231da1"/>
          </v:shape>
          <o:OLEObject Type="Embed" ProgID="Equation.DSMT4" ShapeID="_x0000_i1495" DrawAspect="Content" ObjectID="_1696241306" r:id="rId973"/>
        </w:object>
      </w:r>
      <w:r>
        <w:t>，所以</w:t>
      </w:r>
      <w:r>
        <w:object w:dxaOrig="985" w:dyaOrig="250">
          <v:shape id="_x0000_i1496" type="#_x0000_t75" alt="eqId97432fd0d0b94d9b971836fe4d253d2f" style="width:49.5pt;height:12.75pt" o:ole="">
            <v:imagedata r:id="rId974" o:title="eqId97432fd0d0b94d9b971836fe4d253d2f"/>
          </v:shape>
          <o:OLEObject Type="Embed" ProgID="Equation.DSMT4" ShapeID="_x0000_i1496" DrawAspect="Content" ObjectID="_1696241307" r:id="rId975"/>
        </w:object>
      </w:r>
      <w:r>
        <w:t>，又</w:t>
      </w:r>
      <w:r>
        <w:object w:dxaOrig="1443" w:dyaOrig="304">
          <v:shape id="_x0000_i1497" type="#_x0000_t75" alt="eqId426283d8fcc847589fdae1afafc9c3bf" style="width:1in;height:15pt" o:ole="">
            <v:imagedata r:id="rId976" o:title="eqId426283d8fcc847589fdae1afafc9c3bf"/>
          </v:shape>
          <o:OLEObject Type="Embed" ProgID="Equation.DSMT4" ShapeID="_x0000_i1497" DrawAspect="Content" ObjectID="_1696241308" r:id="rId977"/>
        </w:object>
      </w:r>
      <w:r>
        <w:t>，所以</w:t>
      </w:r>
      <w:r>
        <w:object w:dxaOrig="668" w:dyaOrig="249">
          <v:shape id="_x0000_i1498" type="#_x0000_t75" alt="eqIddad31040fd02475ea52d192682cf59c6" style="width:33.75pt;height:12.75pt" o:ole="">
            <v:imagedata r:id="rId978" o:title="eqIddad31040fd02475ea52d192682cf59c6"/>
          </v:shape>
          <o:OLEObject Type="Embed" ProgID="Equation.DSMT4" ShapeID="_x0000_i1498" DrawAspect="Content" ObjectID="_1696241309" r:id="rId979"/>
        </w:object>
      </w:r>
      <w:r>
        <w:t>，这与</w:t>
      </w:r>
      <w:r>
        <w:object w:dxaOrig="1654" w:dyaOrig="251">
          <v:shape id="_x0000_i1499" type="#_x0000_t75" alt="eqId68c2ea2f1aef4ea5b45342c693ef124e" style="width:82.5pt;height:12.75pt" o:ole="">
            <v:imagedata r:id="rId980" o:title="eqId68c2ea2f1aef4ea5b45342c693ef124e"/>
          </v:shape>
          <o:OLEObject Type="Embed" ProgID="Equation.DSMT4" ShapeID="_x0000_i1499" DrawAspect="Content" ObjectID="_1696241310" r:id="rId981"/>
        </w:object>
      </w:r>
      <w:r>
        <w:t>矛盾，所以假设不成立，所以</w:t>
      </w:r>
      <w:r>
        <w:object w:dxaOrig="410" w:dyaOrig="254">
          <v:shape id="_x0000_i1500" type="#_x0000_t75" alt="eqIdaf05198048cc42308abcd3c3bed4f70d" style="width:20.25pt;height:12.75pt" o:ole="">
            <v:imagedata r:id="rId299" o:title="eqIdaf05198048cc42308abcd3c3bed4f70d"/>
          </v:shape>
          <o:OLEObject Type="Embed" ProgID="Equation.DSMT4" ShapeID="_x0000_i1500" DrawAspect="Content" ObjectID="_1696241311" r:id="rId982"/>
        </w:object>
      </w:r>
      <w:r>
        <w:t>与</w:t>
      </w:r>
      <w:r>
        <w:object w:dxaOrig="352" w:dyaOrig="228">
          <v:shape id="_x0000_i1501" type="#_x0000_t75" alt="eqId1b51efe7c2fa42748ac5a6be262e2fa4" style="width:17.25pt;height:11.25pt" o:ole="">
            <v:imagedata r:id="rId301" o:title="eqId1b51efe7c2fa42748ac5a6be262e2fa4"/>
          </v:shape>
          <o:OLEObject Type="Embed" ProgID="Equation.DSMT4" ShapeID="_x0000_i1501" DrawAspect="Content" ObjectID="_1696241312" r:id="rId983"/>
        </w:object>
      </w:r>
      <w:r>
        <w:t>不可能垂直；</w:t>
      </w:r>
      <w:r w:rsidR="00AE617C">
        <w:t xml:space="preserve"> 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2</w:t>
      </w:r>
      <w:r>
        <w:t>）分别以</w:t>
      </w:r>
      <w:r>
        <w:object w:dxaOrig="686" w:dyaOrig="277">
          <v:shape id="_x0000_i1502" type="#_x0000_t75" alt="eqId4bb9f671460d45448aa9bef38d0d27e0" style="width:34.5pt;height:13.5pt" o:ole="">
            <v:imagedata r:id="rId984" o:title="eqId4bb9f671460d45448aa9bef38d0d27e0"/>
          </v:shape>
          <o:OLEObject Type="Embed" ProgID="Equation.DSMT4" ShapeID="_x0000_i1502" DrawAspect="Content" ObjectID="_1696241313" r:id="rId985"/>
        </w:object>
      </w:r>
      <w:r>
        <w:t>为</w:t>
      </w:r>
      <w:r>
        <w:object w:dxaOrig="369" w:dyaOrig="229">
          <v:shape id="_x0000_i1503" type="#_x0000_t75" alt="eqId7325f59d822c4c318b79153587a4f903" style="width:18.75pt;height:11.25pt" o:ole="">
            <v:imagedata r:id="rId986" o:title="eqId7325f59d822c4c318b79153587a4f903"/>
          </v:shape>
          <o:OLEObject Type="Embed" ProgID="Equation.DSMT4" ShapeID="_x0000_i1503" DrawAspect="Content" ObjectID="_1696241314" r:id="rId987"/>
        </w:object>
      </w:r>
      <w:r>
        <w:t>轴，过点</w:t>
      </w:r>
      <w:r>
        <w:object w:dxaOrig="211" w:dyaOrig="230">
          <v:shape id="_x0000_i1504" type="#_x0000_t75" alt="eqId93cbffaa5ae045d6ac45d1e979991c3a" style="width:10.5pt;height:11.25pt" o:ole="">
            <v:imagedata r:id="rId336" o:title="eqId93cbffaa5ae045d6ac45d1e979991c3a"/>
          </v:shape>
          <o:OLEObject Type="Embed" ProgID="Equation.DSMT4" ShapeID="_x0000_i1504" DrawAspect="Content" ObjectID="_1696241315" r:id="rId988"/>
        </w:object>
      </w:r>
      <w:r>
        <w:t>垂直平面</w:t>
      </w:r>
      <w:r>
        <w:object w:dxaOrig="616" w:dyaOrig="229">
          <v:shape id="_x0000_i1505" type="#_x0000_t75" alt="eqId15f8c7b2bc0e45edb8b24c8ca0527467" style="width:30.75pt;height:11.25pt" o:ole="">
            <v:imagedata r:id="rId989" o:title="eqId15f8c7b2bc0e45edb8b24c8ca0527467"/>
          </v:shape>
          <o:OLEObject Type="Embed" ProgID="Equation.DSMT4" ShapeID="_x0000_i1505" DrawAspect="Content" ObjectID="_1696241316" r:id="rId990"/>
        </w:object>
      </w:r>
      <w:r>
        <w:t>向上为</w:t>
      </w:r>
      <w:r>
        <w:object w:dxaOrig="172" w:dyaOrig="172">
          <v:shape id="_x0000_i1506" type="#_x0000_t75" alt="eqId398ea873261745e592e97a87f920f10e" style="width:8.25pt;height:8.25pt" o:ole="">
            <v:imagedata r:id="rId991" o:title="eqId398ea873261745e592e97a87f920f10e"/>
          </v:shape>
          <o:OLEObject Type="Embed" ProgID="Equation.DSMT4" ShapeID="_x0000_i1506" DrawAspect="Content" ObjectID="_1696241317" r:id="rId992"/>
        </w:object>
      </w:r>
      <w:r>
        <w:t>轴，如图建立坐标系，</w:t>
      </w:r>
    </w:p>
    <w:p w:rsidR="00ED7516" w:rsidRDefault="00AE110B">
      <w:pPr>
        <w:spacing w:line="360" w:lineRule="auto"/>
        <w:jc w:val="left"/>
        <w:textAlignment w:val="center"/>
      </w:pPr>
      <w:r>
        <w:t>设平面</w:t>
      </w:r>
      <w:r>
        <w:object w:dxaOrig="545" w:dyaOrig="245">
          <v:shape id="_x0000_i1507" type="#_x0000_t75" alt="eqId5b3f7825af8649ca8fc21d0dfeb900b0" style="width:27pt;height:12pt" o:ole="">
            <v:imagedata r:id="rId993" o:title="eqId5b3f7825af8649ca8fc21d0dfeb900b0"/>
          </v:shape>
          <o:OLEObject Type="Embed" ProgID="Equation.DSMT4" ShapeID="_x0000_i1507" DrawAspect="Content" ObjectID="_1696241318" r:id="rId994"/>
        </w:object>
      </w:r>
      <w:r>
        <w:t>的一个法向量为</w:t>
      </w:r>
      <w:r>
        <w:object w:dxaOrig="229" w:dyaOrig="363">
          <v:shape id="_x0000_i1508" type="#_x0000_t75" alt="eqId16f3ee86bcb74eadbe8da9ee29cc2ad5" style="width:11.25pt;height:18pt" o:ole="">
            <v:imagedata r:id="rId995" o:title="eqId16f3ee86bcb74eadbe8da9ee29cc2ad5"/>
          </v:shape>
          <o:OLEObject Type="Embed" ProgID="Equation.DSMT4" ShapeID="_x0000_i1508" DrawAspect="Content" ObjectID="_1696241319" r:id="rId996"/>
        </w:object>
      </w:r>
      <w:r>
        <w:t>，</w:t>
      </w:r>
      <w:r>
        <w:object w:dxaOrig="2922" w:dyaOrig="330">
          <v:shape id="_x0000_i1509" type="#_x0000_t75" alt="eqId1907f71884004cb3990966c9466472d6" style="width:146.25pt;height:16.5pt" o:ole="">
            <v:imagedata r:id="rId997" o:title="eqId1907f71884004cb3990966c9466472d6"/>
          </v:shape>
          <o:OLEObject Type="Embed" ProgID="Equation.DSMT4" ShapeID="_x0000_i1509" DrawAspect="Content" ObjectID="_1696241320" r:id="rId998"/>
        </w:object>
      </w:r>
      <w:r>
        <w:t>，</w:t>
      </w:r>
      <w:r>
        <w:object w:dxaOrig="2006" w:dyaOrig="356">
          <v:shape id="_x0000_i1510" type="#_x0000_t75" alt="eqId1ec7886b439144cfba3d446485cf1da6" style="width:100.5pt;height:18pt" o:ole="">
            <v:imagedata r:id="rId999" o:title="eqId1ec7886b439144cfba3d446485cf1da6"/>
          </v:shape>
          <o:OLEObject Type="Embed" ProgID="Equation.DSMT4" ShapeID="_x0000_i1510" DrawAspect="Content" ObjectID="_1696241321" r:id="rId1000"/>
        </w:object>
      </w:r>
      <w:r>
        <w:t>，得</w:t>
      </w:r>
      <w:r>
        <w:object w:dxaOrig="2358" w:dyaOrig="356">
          <v:shape id="_x0000_i1511" type="#_x0000_t75" alt="eqId7e0d22786bae4aef8120a27078680657" style="width:117.75pt;height:18pt" o:ole="">
            <v:imagedata r:id="rId1001" o:title="eqId7e0d22786bae4aef8120a27078680657"/>
          </v:shape>
          <o:OLEObject Type="Embed" ProgID="Equation.DSMT4" ShapeID="_x0000_i1511" DrawAspect="Content" ObjectID="_1696241322" r:id="rId1002"/>
        </w:object>
      </w:r>
      <w:r>
        <w:t>，</w:t>
      </w:r>
      <w:r>
        <w:t xml:space="preserve"> 8</w:t>
      </w:r>
      <w:r>
        <w:t>分</w:t>
      </w:r>
      <w:r w:rsidR="00AE617C">
        <w:rPr>
          <w:rFonts w:hint="eastAsia"/>
        </w:rPr>
        <w:t xml:space="preserve">   </w:t>
      </w:r>
      <w:r>
        <w:t>设平面</w:t>
      </w:r>
      <w:r>
        <w:object w:dxaOrig="563" w:dyaOrig="223">
          <v:shape id="_x0000_i1512" type="#_x0000_t75" alt="eqId9a5e4b51ade64ac291b9f5303e231da1" style="width:28.5pt;height:11.25pt" o:ole="">
            <v:imagedata r:id="rId972" o:title="eqId9a5e4b51ade64ac291b9f5303e231da1"/>
          </v:shape>
          <o:OLEObject Type="Embed" ProgID="Equation.DSMT4" ShapeID="_x0000_i1512" DrawAspect="Content" ObjectID="_1696241323" r:id="rId1003"/>
        </w:object>
      </w:r>
      <w:r>
        <w:t>的一个法向量为</w:t>
      </w:r>
      <w:r>
        <w:object w:dxaOrig="229" w:dyaOrig="363">
          <v:shape id="_x0000_i1513" type="#_x0000_t75" alt="eqId16f3ee86bcb74eadbe8da9ee29cc2ad5" style="width:11.25pt;height:18pt" o:ole="">
            <v:imagedata r:id="rId995" o:title="eqId16f3ee86bcb74eadbe8da9ee29cc2ad5"/>
          </v:shape>
          <o:OLEObject Type="Embed" ProgID="Equation.DSMT4" ShapeID="_x0000_i1513" DrawAspect="Content" ObjectID="_1696241324" r:id="rId1004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062" w:dyaOrig="330">
          <v:shape id="_x0000_i1514" type="#_x0000_t75" alt="eqIdb5890c9404134a01bafd56e7d2397220" style="width:153pt;height:16.5pt" o:ole="">
            <v:imagedata r:id="rId1005" o:title="eqIdb5890c9404134a01bafd56e7d2397220"/>
          </v:shape>
          <o:OLEObject Type="Embed" ProgID="Equation.DSMT4" ShapeID="_x0000_i1514" DrawAspect="Content" ObjectID="_1696241325" r:id="rId1006"/>
        </w:object>
      </w:r>
      <w:r>
        <w:t>，</w:t>
      </w:r>
      <w:r>
        <w:object w:dxaOrig="2006" w:dyaOrig="356">
          <v:shape id="_x0000_i1515" type="#_x0000_t75" alt="eqId1ec7886b439144cfba3d446485cf1da6" style="width:100.5pt;height:18pt" o:ole="">
            <v:imagedata r:id="rId999" o:title="eqId1ec7886b439144cfba3d446485cf1da6"/>
          </v:shape>
          <o:OLEObject Type="Embed" ProgID="Equation.DSMT4" ShapeID="_x0000_i1515" DrawAspect="Content" ObjectID="_1696241326" r:id="rId1007"/>
        </w:object>
      </w:r>
      <w:r>
        <w:t>，</w:t>
      </w:r>
      <w:r w:rsidR="00AE617C">
        <w:rPr>
          <w:rFonts w:hint="eastAsia"/>
        </w:rPr>
        <w:t xml:space="preserve">  </w:t>
      </w:r>
      <w:r>
        <w:t>得</w:t>
      </w:r>
      <w:r>
        <w:object w:dxaOrig="2516" w:dyaOrig="356">
          <v:shape id="_x0000_i1516" type="#_x0000_t75" alt="eqIdecdcdfce8be34a268dd64d36faff080a" style="width:126pt;height:18pt" o:ole="">
            <v:imagedata r:id="rId1008" o:title="eqIdecdcdfce8be34a268dd64d36faff080a"/>
          </v:shape>
          <o:OLEObject Type="Embed" ProgID="Equation.DSMT4" ShapeID="_x0000_i1516" DrawAspect="Content" ObjectID="_1696241327" r:id="rId1009"/>
        </w:object>
      </w:r>
      <w:r>
        <w:t>，</w:t>
      </w:r>
      <w:r>
        <w:t xml:space="preserve"> </w:t>
      </w:r>
    </w:p>
    <w:p w:rsidR="00ED7516" w:rsidRDefault="00EF035E">
      <w:pPr>
        <w:spacing w:line="360" w:lineRule="auto"/>
        <w:jc w:val="left"/>
        <w:textAlignment w:val="center"/>
      </w:pPr>
      <w:r w:rsidRPr="00043B54">
        <w:rPr>
          <w:noProof/>
        </w:rPr>
        <w:drawing>
          <wp:inline distT="0" distB="0" distL="0" distR="0" wp14:anchorId="1F0785FC" wp14:editId="7EABC8EB">
            <wp:extent cx="3657600" cy="504825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7955746" name=""/>
                    <pic:cNvPicPr>
                      <a:picLocks noChangeAspect="1"/>
                    </pic:cNvPicPr>
                  </pic:nvPicPr>
                  <pic:blipFill>
                    <a:blip r:embed="rId101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110B">
        <w:t>=</w:t>
      </w:r>
      <w:r w:rsidR="00AE110B">
        <w:object w:dxaOrig="2429" w:dyaOrig="647">
          <v:shape id="_x0000_i1517" type="#_x0000_t75" alt="eqId5aa51ce184664829bdc46d296b2cbee7" style="width:121.5pt;height:32.25pt" o:ole="">
            <v:imagedata r:id="rId1011" o:title="eqId5aa51ce184664829bdc46d296b2cbee7"/>
          </v:shape>
          <o:OLEObject Type="Embed" ProgID="Equation.DSMT4" ShapeID="_x0000_i1517" DrawAspect="Content" ObjectID="_1696241328" r:id="rId1012"/>
        </w:object>
      </w:r>
      <w:r w:rsidR="00AE110B">
        <w:t>，</w:t>
      </w:r>
      <w:r w:rsidR="00AE110B">
        <w:t xml:space="preserve"> </w:t>
      </w:r>
    </w:p>
    <w:p w:rsidR="00ED7516" w:rsidRDefault="00AE110B" w:rsidP="00AE617C">
      <w:pPr>
        <w:spacing w:line="360" w:lineRule="auto"/>
        <w:jc w:val="left"/>
        <w:textAlignment w:val="center"/>
      </w:pPr>
      <w:r>
        <w:t>得</w:t>
      </w:r>
      <w:r>
        <w:object w:dxaOrig="968" w:dyaOrig="596">
          <v:shape id="_x0000_i1518" type="#_x0000_t75" alt="eqIdbb62bcb159b14f4586a6ae79e61679d8" style="width:48.75pt;height:30pt" o:ole="">
            <v:imagedata r:id="rId1013" o:title="eqIdbb62bcb159b14f4586a6ae79e61679d8"/>
          </v:shape>
          <o:OLEObject Type="Embed" ProgID="Equation.DSMT4" ShapeID="_x0000_i1518" DrawAspect="Content" ObjectID="_1696241329" r:id="rId1014"/>
        </w:object>
      </w:r>
      <w:r>
        <w:t>，所以当</w:t>
      </w:r>
      <w:r>
        <w:object w:dxaOrig="1162" w:dyaOrig="581">
          <v:shape id="_x0000_i1519" type="#_x0000_t75" alt="eqId8c61b06c1ca14950a78d9cf07ac703a5" style="width:57.75pt;height:29.25pt" o:ole="">
            <v:imagedata r:id="rId307" o:title="eqId8c61b06c1ca14950a78d9cf07ac703a5"/>
          </v:shape>
          <o:OLEObject Type="Embed" ProgID="Equation.DSMT4" ShapeID="_x0000_i1519" DrawAspect="Content" ObjectID="_1696241330" r:id="rId1015"/>
        </w:object>
      </w:r>
      <w:r>
        <w:t>时，</w:t>
      </w:r>
      <w:r w:rsidR="00EF035E" w:rsidRPr="00043B54">
        <w:rPr>
          <w:noProof/>
        </w:rPr>
        <w:drawing>
          <wp:inline distT="0" distB="0" distL="0" distR="0" wp14:anchorId="1F47DE4D" wp14:editId="2327FE46">
            <wp:extent cx="304800" cy="161925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723204" name=""/>
                    <pic:cNvPicPr>
                      <a:picLocks noChangeAspect="1"/>
                    </pic:cNvPicPr>
                  </pic:nvPicPr>
                  <pic:blipFill>
                    <a:blip r:embed="rId101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值为</w:t>
      </w:r>
      <w:r>
        <w:object w:dxaOrig="352" w:dyaOrig="594">
          <v:shape id="_x0000_i1520" type="#_x0000_t75" alt="eqId62dbc501cbe74612b657a1d9a2a864c5" style="width:17.25pt;height:30pt" o:ole="">
            <v:imagedata r:id="rId1017" o:title="eqId62dbc501cbe74612b657a1d9a2a864c5"/>
          </v:shape>
          <o:OLEObject Type="Embed" ProgID="Equation.DSMT4" ShapeID="_x0000_i1520" DrawAspect="Content" ObjectID="_1696241331" r:id="rId1018"/>
        </w:object>
      </w:r>
    </w:p>
    <w:p w:rsidR="00ED7516" w:rsidRDefault="00AE617C">
      <w:pPr>
        <w:spacing w:line="360" w:lineRule="auto"/>
        <w:jc w:val="left"/>
        <w:textAlignment w:val="center"/>
      </w:pPr>
      <w:r>
        <w:rPr>
          <w:rFonts w:hint="eastAsia"/>
        </w:rPr>
        <w:t>21</w:t>
      </w:r>
      <w:r w:rsidR="00AE110B">
        <w:t>．解：（</w:t>
      </w:r>
      <w:r w:rsidR="00AE110B">
        <w:t>1</w:t>
      </w:r>
      <w:r w:rsidR="00AE110B">
        <w:t>）因为直线</w:t>
      </w:r>
      <w:r w:rsidR="00AE110B">
        <w:object w:dxaOrig="123" w:dyaOrig="246">
          <v:shape id="_x0000_i1521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521" DrawAspect="Content" ObjectID="_1696241332" r:id="rId1019"/>
        </w:object>
      </w:r>
      <w:r w:rsidR="00AE110B">
        <w:t>的斜率为</w:t>
      </w:r>
      <w:r w:rsidR="00AE110B">
        <w:object w:dxaOrig="281" w:dyaOrig="228">
          <v:shape id="_x0000_i1522" type="#_x0000_t75" alt="eqId5c1c12d4b3ba4aaab6267324ae66c81e" style="width:14.25pt;height:11.25pt" o:ole="">
            <v:imagedata r:id="rId318" o:title="eqId5c1c12d4b3ba4aaab6267324ae66c81e"/>
          </v:shape>
          <o:OLEObject Type="Embed" ProgID="Equation.DSMT4" ShapeID="_x0000_i1522" DrawAspect="Content" ObjectID="_1696241333" r:id="rId1020"/>
        </w:object>
      </w:r>
      <w:r w:rsidR="00AE110B">
        <w:t>，所以直线</w:t>
      </w:r>
      <w:r w:rsidR="00AE110B">
        <w:object w:dxaOrig="123" w:dyaOrig="246">
          <v:shape id="_x0000_i1523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523" DrawAspect="Content" ObjectID="_1696241334" r:id="rId1021"/>
        </w:object>
      </w:r>
      <w:r w:rsidR="00AE110B">
        <w:t>的方程为：</w:t>
      </w:r>
      <w:r w:rsidR="00AE110B">
        <w:object w:dxaOrig="1478" w:dyaOrig="348">
          <v:shape id="_x0000_i1524" type="#_x0000_t75" alt="eqIde821f5dacb1143adaf5cc0b50e7443f5" style="width:74.25pt;height:17.25pt" o:ole="">
            <v:imagedata r:id="rId1022" o:title="eqIde821f5dacb1143adaf5cc0b50e7443f5"/>
          </v:shape>
          <o:OLEObject Type="Embed" ProgID="Equation.DSMT4" ShapeID="_x0000_i1524" DrawAspect="Content" ObjectID="_1696241335" r:id="rId1023"/>
        </w:object>
      </w:r>
      <w:r w:rsidR="00AE110B"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整理得：</w:t>
      </w:r>
      <w:r>
        <w:object w:dxaOrig="1021" w:dyaOrig="282">
          <v:shape id="_x0000_i1525" type="#_x0000_t75" alt="eqIdf645ed5f0af848968da37fe77d4d697a" style="width:51pt;height:14.25pt" o:ole="">
            <v:imagedata r:id="rId1024" o:title="eqIdf645ed5f0af848968da37fe77d4d697a"/>
          </v:shape>
          <o:OLEObject Type="Embed" ProgID="Equation.DSMT4" ShapeID="_x0000_i1525" DrawAspect="Content" ObjectID="_1696241336" r:id="rId1025"/>
        </w:object>
      </w:r>
      <w:r>
        <w:t>，所以直线与</w:t>
      </w:r>
      <w:r>
        <w:object w:dxaOrig="176" w:dyaOrig="206">
          <v:shape id="_x0000_i1526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526" DrawAspect="Content" ObjectID="_1696241337" r:id="rId1026"/>
        </w:object>
      </w:r>
      <w:r>
        <w:t>轴、</w:t>
      </w:r>
      <w:r>
        <w:object w:dxaOrig="194" w:dyaOrig="239">
          <v:shape id="_x0000_i1527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527" DrawAspect="Content" ObjectID="_1696241338" r:id="rId1027"/>
        </w:object>
      </w:r>
      <w:r>
        <w:t>轴正半轴的交点为</w:t>
      </w:r>
      <w:r>
        <w:object w:dxaOrig="686" w:dyaOrig="356">
          <v:shape id="_x0000_i1528" type="#_x0000_t75" alt="eqId509d647075e7412690d27d4e28ab6445" style="width:34.5pt;height:18pt" o:ole="">
            <v:imagedata r:id="rId1028" o:title="eqId509d647075e7412690d27d4e28ab6445"/>
          </v:shape>
          <o:OLEObject Type="Embed" ProgID="Equation.DSMT4" ShapeID="_x0000_i1528" DrawAspect="Content" ObjectID="_1696241339" r:id="rId1029"/>
        </w:object>
      </w:r>
      <w:r>
        <w:t>、</w:t>
      </w:r>
      <w:r>
        <w:object w:dxaOrig="669" w:dyaOrig="361">
          <v:shape id="_x0000_i1529" type="#_x0000_t75" alt="eqIdabcc1b58243c4501b7b4f9836191743e" style="width:33.75pt;height:18pt" o:ole="">
            <v:imagedata r:id="rId1030" o:title="eqIdabcc1b58243c4501b7b4f9836191743e"/>
          </v:shape>
          <o:OLEObject Type="Embed" ProgID="Equation.DSMT4" ShapeID="_x0000_i1529" DrawAspect="Content" ObjectID="_1696241340" r:id="rId1031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故</w:t>
      </w:r>
      <w:r>
        <w:t>△</w:t>
      </w:r>
      <w:r>
        <w:object w:dxaOrig="493" w:dyaOrig="252">
          <v:shape id="_x0000_i1530" type="#_x0000_t75" alt="eqId5f0bfa1486d74501a6ac424f8d442778" style="width:24.75pt;height:12.75pt" o:ole="">
            <v:imagedata r:id="rId320" o:title="eqId5f0bfa1486d74501a6ac424f8d442778"/>
          </v:shape>
          <o:OLEObject Type="Embed" ProgID="Equation.DSMT4" ShapeID="_x0000_i1530" DrawAspect="Content" ObjectID="_1696241341" r:id="rId1032"/>
        </w:object>
      </w:r>
      <w:r>
        <w:t>的面积为</w:t>
      </w:r>
      <w:r>
        <w:object w:dxaOrig="1478" w:dyaOrig="541">
          <v:shape id="_x0000_i1531" type="#_x0000_t75" alt="eqId2dc00f21ad864291a3ba26e5177a38fa" style="width:74.25pt;height:27pt" o:ole="">
            <v:imagedata r:id="rId1033" o:title="eqId2dc00f21ad864291a3ba26e5177a38fa"/>
          </v:shape>
          <o:OLEObject Type="Embed" ProgID="Equation.DSMT4" ShapeID="_x0000_i1531" DrawAspect="Content" ObjectID="_1696241342" r:id="rId1034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题意，直线</w:t>
      </w:r>
      <w:r>
        <w:object w:dxaOrig="123" w:dyaOrig="246">
          <v:shape id="_x0000_i1532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532" DrawAspect="Content" ObjectID="_1696241343" r:id="rId1035"/>
        </w:object>
      </w:r>
      <w:r>
        <w:t>的斜率</w:t>
      </w:r>
      <w:r>
        <w:object w:dxaOrig="176" w:dyaOrig="253">
          <v:shape id="_x0000_i1533" type="#_x0000_t75" alt="eqId4d2187284c5d4de29906363f7d21f60f" style="width:9pt;height:12.75pt" o:ole="">
            <v:imagedata r:id="rId328" o:title="eqId4d2187284c5d4de29906363f7d21f60f"/>
          </v:shape>
          <o:OLEObject Type="Embed" ProgID="Equation.DSMT4" ShapeID="_x0000_i1533" DrawAspect="Content" ObjectID="_1696241344" r:id="rId1036"/>
        </w:object>
      </w:r>
      <w:r>
        <w:t>存在且</w:t>
      </w:r>
      <w:r>
        <w:object w:dxaOrig="493" w:dyaOrig="259">
          <v:shape id="_x0000_i1534" type="#_x0000_t75" alt="eqId96c1bce7574f498ba7e6de752506e5b2" style="width:24.75pt;height:12.75pt" o:ole="">
            <v:imagedata r:id="rId1037" o:title="eqId96c1bce7574f498ba7e6de752506e5b2"/>
          </v:shape>
          <o:OLEObject Type="Embed" ProgID="Equation.DSMT4" ShapeID="_x0000_i1534" DrawAspect="Content" ObjectID="_1696241345" r:id="rId1038"/>
        </w:object>
      </w:r>
      <w:r>
        <w:t>，所以直线</w:t>
      </w:r>
      <w:r>
        <w:object w:dxaOrig="123" w:dyaOrig="246">
          <v:shape id="_x0000_i1535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535" DrawAspect="Content" ObjectID="_1696241346" r:id="rId1039"/>
        </w:object>
      </w:r>
      <w:r>
        <w:t>的方程为：</w:t>
      </w:r>
      <w:r>
        <w:object w:dxaOrig="1989" w:dyaOrig="356">
          <v:shape id="_x0000_i1536" type="#_x0000_t75" alt="eqIdb4c67d1832614e6987ffc495d7be0250" style="width:99.75pt;height:18pt" o:ole="">
            <v:imagedata r:id="rId1040" o:title="eqIdb4c67d1832614e6987ffc495d7be0250"/>
          </v:shape>
          <o:OLEObject Type="Embed" ProgID="Equation.DSMT4" ShapeID="_x0000_i1536" DrawAspect="Content" ObjectID="_1696241347" r:id="rId1041"/>
        </w:object>
      </w:r>
      <w:r>
        <w:t>，整理得：</w:t>
      </w:r>
      <w:r>
        <w:object w:dxaOrig="1285" w:dyaOrig="278">
          <v:shape id="_x0000_i1537" type="#_x0000_t75" alt="eqId41f26bc5f3664884b3e46f4de018007f" style="width:64.5pt;height:14.25pt" o:ole="">
            <v:imagedata r:id="rId1042" o:title="eqId41f26bc5f3664884b3e46f4de018007f"/>
          </v:shape>
          <o:OLEObject Type="Embed" ProgID="Equation.DSMT4" ShapeID="_x0000_i1537" DrawAspect="Content" ObjectID="_1696241348" r:id="rId1043"/>
        </w:object>
      </w:r>
    </w:p>
    <w:p w:rsidR="00ED7516" w:rsidRDefault="00AE110B">
      <w:pPr>
        <w:spacing w:line="360" w:lineRule="auto"/>
        <w:jc w:val="left"/>
        <w:textAlignment w:val="center"/>
      </w:pPr>
      <w:r>
        <w:t>所以直线与</w:t>
      </w:r>
      <w:r>
        <w:object w:dxaOrig="176" w:dyaOrig="206">
          <v:shape id="_x0000_i1538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538" DrawAspect="Content" ObjectID="_1696241349" r:id="rId1044"/>
        </w:object>
      </w:r>
      <w:r>
        <w:t>轴、</w:t>
      </w:r>
      <w:r>
        <w:object w:dxaOrig="194" w:dyaOrig="239">
          <v:shape id="_x0000_i1539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539" DrawAspect="Content" ObjectID="_1696241350" r:id="rId1045"/>
        </w:object>
      </w:r>
      <w:r>
        <w:t>轴正半轴的交点为</w:t>
      </w:r>
      <w:r>
        <w:object w:dxaOrig="1179" w:dyaOrig="596">
          <v:shape id="_x0000_i1540" type="#_x0000_t75" alt="eqId60ba840ba44041eab1d0513698b93b2f" style="width:59.25pt;height:30pt" o:ole="">
            <v:imagedata r:id="rId1046" o:title="eqId60ba840ba44041eab1d0513698b93b2f"/>
          </v:shape>
          <o:OLEObject Type="Embed" ProgID="Equation.DSMT4" ShapeID="_x0000_i1540" DrawAspect="Content" ObjectID="_1696241351" r:id="rId1047"/>
        </w:object>
      </w:r>
      <w:r>
        <w:t>、</w:t>
      </w:r>
      <w:r>
        <w:object w:dxaOrig="1073" w:dyaOrig="347">
          <v:shape id="_x0000_i1541" type="#_x0000_t75" alt="eqIdc629212cb4bb4ee29b767cb98300fa6f" style="width:54pt;height:17.25pt" o:ole="">
            <v:imagedata r:id="rId1048" o:title="eqIdc629212cb4bb4ee29b767cb98300fa6f"/>
          </v:shape>
          <o:OLEObject Type="Embed" ProgID="Equation.DSMT4" ShapeID="_x0000_i1541" DrawAspect="Content" ObjectID="_1696241352" r:id="rId1049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</w:t>
      </w:r>
      <w:r>
        <w:object w:dxaOrig="1021" w:dyaOrig="915">
          <v:shape id="_x0000_i1542" type="#_x0000_t75" alt="eqIdd4b867fbd2df4102b29675e8617c2b38" style="width:51pt;height:45.75pt" o:ole="">
            <v:imagedata r:id="rId1050" o:title="eqIdd4b867fbd2df4102b29675e8617c2b38"/>
          </v:shape>
          <o:OLEObject Type="Embed" ProgID="Equation.DSMT4" ShapeID="_x0000_i1542" DrawAspect="Content" ObjectID="_1696241353" r:id="rId1051"/>
        </w:object>
      </w:r>
      <w:r>
        <w:t>，解得</w:t>
      </w:r>
      <w:r>
        <w:object w:dxaOrig="493" w:dyaOrig="259">
          <v:shape id="_x0000_i1543" type="#_x0000_t75" alt="eqIdb929aeaba2b04b44ba183486b43e512e" style="width:24.75pt;height:12.75pt" o:ole="">
            <v:imagedata r:id="rId1052" o:title="eqIdb929aeaba2b04b44ba183486b43e512e"/>
          </v:shape>
          <o:OLEObject Type="Embed" ProgID="Equation.DSMT4" ShapeID="_x0000_i1543" DrawAspect="Content" ObjectID="_1696241354" r:id="rId1053"/>
        </w:object>
      </w:r>
      <w:r>
        <w:t xml:space="preserve"> </w:t>
      </w:r>
      <w:r>
        <w:t>，所以</w:t>
      </w:r>
      <w:r>
        <w:t>△</w:t>
      </w:r>
      <w:r>
        <w:object w:dxaOrig="493" w:dyaOrig="252">
          <v:shape id="_x0000_i1544" type="#_x0000_t75" alt="eqId5f0bfa1486d74501a6ac424f8d442778" style="width:24.75pt;height:12.75pt" o:ole="">
            <v:imagedata r:id="rId320" o:title="eqId5f0bfa1486d74501a6ac424f8d442778"/>
          </v:shape>
          <o:OLEObject Type="Embed" ProgID="Equation.DSMT4" ShapeID="_x0000_i1544" DrawAspect="Content" ObjectID="_1696241355" r:id="rId1054"/>
        </w:object>
      </w:r>
      <w:r>
        <w:t>的面积</w:t>
      </w:r>
      <w:r>
        <w:object w:dxaOrig="4822" w:dyaOrig="621">
          <v:shape id="_x0000_i1545" type="#_x0000_t75" alt="eqId9d0cb6ad82a74f9f99bf8226b6b718a1" style="width:240.75pt;height:30.75pt" o:ole="">
            <v:imagedata r:id="rId1055" o:title="eqId9d0cb6ad82a74f9f99bf8226b6b718a1"/>
          </v:shape>
          <o:OLEObject Type="Embed" ProgID="Equation.DSMT4" ShapeID="_x0000_i1545" DrawAspect="Content" ObjectID="_1696241356" r:id="rId1056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由于</w:t>
      </w:r>
      <w:r>
        <w:t>△</w:t>
      </w:r>
      <w:r>
        <w:object w:dxaOrig="493" w:dyaOrig="252">
          <v:shape id="_x0000_i1546" type="#_x0000_t75" alt="eqId5f0bfa1486d74501a6ac424f8d442778" style="width:24.75pt;height:12.75pt" o:ole="">
            <v:imagedata r:id="rId320" o:title="eqId5f0bfa1486d74501a6ac424f8d442778"/>
          </v:shape>
          <o:OLEObject Type="Embed" ProgID="Equation.DSMT4" ShapeID="_x0000_i1546" DrawAspect="Content" ObjectID="_1696241357" r:id="rId1057"/>
        </w:object>
      </w:r>
      <w:r>
        <w:t>的面积</w:t>
      </w:r>
      <w:r>
        <w:object w:dxaOrig="158" w:dyaOrig="232">
          <v:shape id="_x0000_i1547" type="#_x0000_t75" alt="eqId51d8a094ee99497ea839941c67407d85" style="width:8.25pt;height:11.25pt" o:ole="">
            <v:imagedata r:id="rId323" o:title="eqId51d8a094ee99497ea839941c67407d85"/>
          </v:shape>
          <o:OLEObject Type="Embed" ProgID="Equation.DSMT4" ShapeID="_x0000_i1547" DrawAspect="Content" ObjectID="_1696241358" r:id="rId1058"/>
        </w:object>
      </w:r>
      <w:r>
        <w:t>满足</w:t>
      </w:r>
      <w:r>
        <w:object w:dxaOrig="1038" w:dyaOrig="550">
          <v:shape id="_x0000_i1548" type="#_x0000_t75" alt="eqId0d53cf6a9b084dcd828c34440aa59e37" style="width:51.75pt;height:27.75pt" o:ole="">
            <v:imagedata r:id="rId325" o:title="eqId0d53cf6a9b084dcd828c34440aa59e37"/>
          </v:shape>
          <o:OLEObject Type="Embed" ProgID="Equation.DSMT4" ShapeID="_x0000_i1548" DrawAspect="Content" ObjectID="_1696241359" r:id="rId1059"/>
        </w:object>
      </w:r>
      <w:r>
        <w:t>，所以</w:t>
      </w:r>
      <w:r>
        <w:object w:dxaOrig="1742" w:dyaOrig="594">
          <v:shape id="_x0000_i1549" type="#_x0000_t75" alt="eqId361c5dd38eb5407da06fd4d2ad256f6b" style="width:87pt;height:30pt" o:ole="">
            <v:imagedata r:id="rId1060" o:title="eqId361c5dd38eb5407da06fd4d2ad256f6b"/>
          </v:shape>
          <o:OLEObject Type="Embed" ProgID="Equation.DSMT4" ShapeID="_x0000_i1549" DrawAspect="Content" ObjectID="_1696241360" r:id="rId1061"/>
        </w:object>
      </w:r>
      <w:r>
        <w:t>，整理得：</w:t>
      </w:r>
      <w:r>
        <w:object w:dxaOrig="1918" w:dyaOrig="278">
          <v:shape id="_x0000_i1550" type="#_x0000_t75" alt="eqIdb832cdc8c97d4ce2b1ae731ba8869d23" style="width:96pt;height:14.25pt" o:ole="">
            <v:imagedata r:id="rId1062" o:title="eqIdb832cdc8c97d4ce2b1ae731ba8869d23"/>
          </v:shape>
          <o:OLEObject Type="Embed" ProgID="Equation.DSMT4" ShapeID="_x0000_i1550" DrawAspect="Content" ObjectID="_1696241361" r:id="rId1063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解不等式得：</w:t>
      </w:r>
      <w:r>
        <w:object w:dxaOrig="1144" w:dyaOrig="539">
          <v:shape id="_x0000_i1551" type="#_x0000_t75" alt="eqIda009b8d8608f434baec31ce9003a1599" style="width:57pt;height:27pt" o:ole="">
            <v:imagedata r:id="rId1064" o:title="eqIda009b8d8608f434baec31ce9003a1599"/>
          </v:shape>
          <o:OLEObject Type="Embed" ProgID="Equation.DSMT4" ShapeID="_x0000_i1551" DrawAspect="Content" ObjectID="_1696241362" r:id="rId1065"/>
        </w:object>
      </w:r>
      <w:r>
        <w:t>，故直线</w:t>
      </w:r>
      <w:r>
        <w:object w:dxaOrig="123" w:dyaOrig="246">
          <v:shape id="_x0000_i1552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552" DrawAspect="Content" ObjectID="_1696241363" r:id="rId1066"/>
        </w:object>
      </w:r>
      <w:r>
        <w:t>的斜率</w:t>
      </w:r>
      <w:r>
        <w:object w:dxaOrig="176" w:dyaOrig="253">
          <v:shape id="_x0000_i1553" type="#_x0000_t75" alt="eqId4d2187284c5d4de29906363f7d21f60f" style="width:9pt;height:12.75pt" o:ole="">
            <v:imagedata r:id="rId328" o:title="eqId4d2187284c5d4de29906363f7d21f60f"/>
          </v:shape>
          <o:OLEObject Type="Embed" ProgID="Equation.DSMT4" ShapeID="_x0000_i1553" DrawAspect="Content" ObjectID="_1696241364" r:id="rId1067"/>
        </w:object>
      </w:r>
      <w:r>
        <w:t>的取值范围</w:t>
      </w:r>
      <w:r>
        <w:object w:dxaOrig="845" w:dyaOrig="581">
          <v:shape id="_x0000_i1554" type="#_x0000_t75" alt="eqId9be37f24bfa44341b12499158febbe2c" style="width:42pt;height:29.25pt" o:ole="">
            <v:imagedata r:id="rId1068" o:title="eqId9be37f24bfa44341b12499158febbe2c"/>
          </v:shape>
          <o:OLEObject Type="Embed" ProgID="Equation.DSMT4" ShapeID="_x0000_i1554" DrawAspect="Content" ObjectID="_1696241365" r:id="rId1069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（</w:t>
      </w:r>
      <w:r>
        <w:t>2</w:t>
      </w:r>
      <w:r>
        <w:t>）知</w:t>
      </w:r>
      <w:r>
        <w:object w:dxaOrig="1179" w:dyaOrig="596">
          <v:shape id="_x0000_i1555" type="#_x0000_t75" alt="eqId60ba840ba44041eab1d0513698b93b2f" style="width:59.25pt;height:30pt" o:ole="">
            <v:imagedata r:id="rId1046" o:title="eqId60ba840ba44041eab1d0513698b93b2f"/>
          </v:shape>
          <o:OLEObject Type="Embed" ProgID="Equation.DSMT4" ShapeID="_x0000_i1555" DrawAspect="Content" ObjectID="_1696241366" r:id="rId1070"/>
        </w:object>
      </w:r>
      <w:r>
        <w:t>、</w:t>
      </w:r>
      <w:r>
        <w:object w:dxaOrig="1073" w:dyaOrig="347">
          <v:shape id="_x0000_i1556" type="#_x0000_t75" alt="eqIdc629212cb4bb4ee29b767cb98300fa6f" style="width:54pt;height:17.25pt" o:ole="">
            <v:imagedata r:id="rId1048" o:title="eqIdc629212cb4bb4ee29b767cb98300fa6f"/>
          </v:shape>
          <o:OLEObject Type="Embed" ProgID="Equation.DSMT4" ShapeID="_x0000_i1556" DrawAspect="Content" ObjectID="_1696241367" r:id="rId1071"/>
        </w:object>
      </w:r>
      <w:r>
        <w:t>，由于点</w:t>
      </w:r>
      <w:r>
        <w:object w:dxaOrig="194" w:dyaOrig="207">
          <v:shape id="_x0000_i1557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557" DrawAspect="Content" ObjectID="_1696241368" r:id="rId1072"/>
        </w:object>
      </w:r>
      <w:r>
        <w:t>分向量</w:t>
      </w:r>
      <w:r>
        <w:object w:dxaOrig="352" w:dyaOrig="365">
          <v:shape id="_x0000_i1558" type="#_x0000_t75" alt="eqId7035d90497b34bbf97adb512a1fcd9d2" style="width:17.25pt;height:18pt" o:ole="">
            <v:imagedata r:id="rId1073" o:title="eqId7035d90497b34bbf97adb512a1fcd9d2"/>
          </v:shape>
          <o:OLEObject Type="Embed" ProgID="Equation.DSMT4" ShapeID="_x0000_i1558" DrawAspect="Content" ObjectID="_1696241369" r:id="rId1074"/>
        </w:object>
      </w:r>
      <w:r>
        <w:t>所成的比的值为</w:t>
      </w:r>
      <w:r>
        <w:t>2</w: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</w:t>
      </w:r>
      <w:r>
        <w:object w:dxaOrig="968" w:dyaOrig="371">
          <v:shape id="_x0000_i1559" type="#_x0000_t75" alt="eqIdb9b0c898966b45f591b86109eb63be0c" style="width:48.75pt;height:18.75pt" o:ole="">
            <v:imagedata r:id="rId1075" o:title="eqIdb9b0c898966b45f591b86109eb63be0c"/>
          </v:shape>
          <o:OLEObject Type="Embed" ProgID="Equation.DSMT4" ShapeID="_x0000_i1559" DrawAspect="Content" ObjectID="_1696241370" r:id="rId1076"/>
        </w:object>
      </w:r>
      <w:r>
        <w:t>，由于</w:t>
      </w:r>
      <w:r>
        <w:object w:dxaOrig="3133" w:dyaOrig="595">
          <v:shape id="_x0000_i1560" type="#_x0000_t75" alt="eqIdcd2b6b3408e0493aba4a9bfc9635472c" style="width:156.75pt;height:30pt" o:ole="">
            <v:imagedata r:id="rId1077" o:title="eqIdcd2b6b3408e0493aba4a9bfc9635472c"/>
          </v:shape>
          <o:OLEObject Type="Embed" ProgID="Equation.DSMT4" ShapeID="_x0000_i1560" DrawAspect="Content" ObjectID="_1696241371" r:id="rId1078"/>
        </w:object>
      </w:r>
      <w:r>
        <w:t>，所以</w:t>
      </w:r>
      <w:r>
        <w:object w:dxaOrig="721" w:dyaOrig="249">
          <v:shape id="_x0000_i1561" type="#_x0000_t75" alt="eqId00d461d166dd45f98fa0b611312c3617" style="width:36pt;height:12.75pt" o:ole="">
            <v:imagedata r:id="rId1079" o:title="eqId00d461d166dd45f98fa0b611312c3617"/>
          </v:shape>
          <o:OLEObject Type="Embed" ProgID="Equation.DSMT4" ShapeID="_x0000_i1561" DrawAspect="Content" ObjectID="_1696241372" r:id="rId1080"/>
        </w:object>
      </w:r>
      <w:r>
        <w:t>，即</w:t>
      </w:r>
      <w:r>
        <w:object w:dxaOrig="651" w:dyaOrig="545">
          <v:shape id="_x0000_i1562" type="#_x0000_t75" alt="eqIda6a17d023f80412eafc97be02829131f" style="width:32.25pt;height:27pt" o:ole="">
            <v:imagedata r:id="rId1081" o:title="eqIda6a17d023f80412eafc97be02829131f"/>
          </v:shape>
          <o:OLEObject Type="Embed" ProgID="Equation.DSMT4" ShapeID="_x0000_i1562" DrawAspect="Content" ObjectID="_1696241373" r:id="rId1082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所以</w:t>
      </w:r>
      <w:r>
        <w:object w:dxaOrig="669" w:dyaOrig="352">
          <v:shape id="_x0000_i1563" type="#_x0000_t75" alt="eqId099b24e7938c4093ab2274cef9327c71" style="width:33.75pt;height:17.25pt" o:ole="">
            <v:imagedata r:id="rId1083" o:title="eqId099b24e7938c4093ab2274cef9327c71"/>
          </v:shape>
          <o:OLEObject Type="Embed" ProgID="Equation.DSMT4" ShapeID="_x0000_i1563" DrawAspect="Content" ObjectID="_1696241374" r:id="rId1084"/>
        </w:object>
      </w:r>
      <w:r>
        <w:t>、</w:t>
      </w:r>
      <w:r>
        <w:object w:dxaOrig="669" w:dyaOrig="354">
          <v:shape id="_x0000_i1564" type="#_x0000_t75" alt="eqId1877967285eb4f9db0f7e8e6d93c1cc3" style="width:33.75pt;height:18pt" o:ole="">
            <v:imagedata r:id="rId1085" o:title="eqId1877967285eb4f9db0f7e8e6d93c1cc3"/>
          </v:shape>
          <o:OLEObject Type="Embed" ProgID="Equation.DSMT4" ShapeID="_x0000_i1564" DrawAspect="Content" ObjectID="_1696241375" r:id="rId1086"/>
        </w:object>
      </w:r>
      <w:r>
        <w:t>，</w:t>
      </w:r>
      <w:r>
        <w:object w:dxaOrig="756" w:dyaOrig="347">
          <v:shape id="_x0000_i1565" type="#_x0000_t75" alt="eqId2fac9750bcfe4397899e060febb2ec10" style="width:37.5pt;height:17.25pt" o:ole="">
            <v:imagedata r:id="rId1087" o:title="eqId2fac9750bcfe4397899e060febb2ec10"/>
          </v:shape>
          <o:OLEObject Type="Embed" ProgID="Equation.DSMT4" ShapeID="_x0000_i1565" DrawAspect="Content" ObjectID="_1696241376" r:id="rId1088"/>
        </w:object>
      </w:r>
      <w:r>
        <w:t>，故设</w:t>
      </w:r>
      <w:r>
        <w:object w:dxaOrig="1602" w:dyaOrig="384">
          <v:shape id="_x0000_i1566" type="#_x0000_t75" alt="eqIdce9d985b8b7546b5b034b0c8b4737719" style="width:80.25pt;height:19.5pt" o:ole="">
            <v:imagedata r:id="rId1089" o:title="eqIdce9d985b8b7546b5b034b0c8b4737719"/>
          </v:shape>
          <o:OLEObject Type="Embed" ProgID="Equation.DSMT4" ShapeID="_x0000_i1566" DrawAspect="Content" ObjectID="_1696241377" r:id="rId1090"/>
        </w:object>
      </w:r>
      <w:r>
        <w:t>，</w:t>
      </w:r>
      <w:r>
        <w:object w:dxaOrig="1602" w:dyaOrig="384">
          <v:shape id="_x0000_i1567" type="#_x0000_t75" alt="eqId3d71e7c0e35d4857bfb31ff5cc292ab9" style="width:80.25pt;height:19.5pt" o:ole="">
            <v:imagedata r:id="rId1091" o:title="eqId3d71e7c0e35d4857bfb31ff5cc292ab9"/>
          </v:shape>
          <o:OLEObject Type="Embed" ProgID="Equation.DSMT4" ShapeID="_x0000_i1567" DrawAspect="Content" ObjectID="_1696241378" r:id="rId1092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直线</w:t>
      </w:r>
      <w:r>
        <w:object w:dxaOrig="352" w:dyaOrig="217">
          <v:shape id="_x0000_i1568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568" DrawAspect="Content" ObjectID="_1696241379" r:id="rId1093"/>
        </w:object>
      </w:r>
      <w:r>
        <w:t>的一般式方程为：</w:t>
      </w:r>
      <w:r>
        <w:object w:dxaOrig="1882" w:dyaOrig="355">
          <v:shape id="_x0000_i1569" type="#_x0000_t75" alt="eqId260dd3afefb54c568cb4af8276b2ec5d" style="width:93.75pt;height:18pt" o:ole="">
            <v:imagedata r:id="rId1094" o:title="eqId260dd3afefb54c568cb4af8276b2ec5d"/>
          </v:shape>
          <o:OLEObject Type="Embed" ProgID="Equation.DSMT4" ShapeID="_x0000_i1569" DrawAspect="Content" ObjectID="_1696241380" r:id="rId1095"/>
        </w:object>
      </w:r>
      <w:r>
        <w:t>，由于直角梯形</w:t>
      </w:r>
      <w:r>
        <w:object w:dxaOrig="686" w:dyaOrig="257">
          <v:shape id="_x0000_i1570" type="#_x0000_t75" alt="eqIdabc8ef97572846f08bdd5d976f028908" style="width:34.5pt;height:12.75pt" o:ole="">
            <v:imagedata r:id="rId346" o:title="eqIdabc8ef97572846f08bdd5d976f028908"/>
          </v:shape>
          <o:OLEObject Type="Embed" ProgID="Equation.DSMT4" ShapeID="_x0000_i1570" DrawAspect="Content" ObjectID="_1696241381" r:id="rId1096"/>
        </w:object>
      </w:r>
      <w:r>
        <w:t>的面积为</w:t>
      </w:r>
      <w:r>
        <w:object w:dxaOrig="2516" w:dyaOrig="540">
          <v:shape id="_x0000_i1571" type="#_x0000_t75" alt="eqIda307589637de41f4ae1005f66fafae38" style="width:126pt;height:27pt" o:ole="">
            <v:imagedata r:id="rId1097" o:title="eqIda307589637de41f4ae1005f66fafae38"/>
          </v:shape>
          <o:OLEObject Type="Embed" ProgID="Equation.DSMT4" ShapeID="_x0000_i1571" DrawAspect="Content" ObjectID="_1696241382" r:id="rId1098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直线</w:t>
      </w:r>
      <w:r>
        <w:object w:dxaOrig="352" w:dyaOrig="217">
          <v:shape id="_x0000_i1572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572" DrawAspect="Content" ObjectID="_1696241383" r:id="rId1099"/>
        </w:object>
      </w:r>
      <w:r>
        <w:t>平分直角梯形</w:t>
      </w:r>
      <w:r>
        <w:object w:dxaOrig="686" w:dyaOrig="257">
          <v:shape id="_x0000_i1573" type="#_x0000_t75" alt="eqIdabc8ef97572846f08bdd5d976f028908" style="width:34.5pt;height:12.75pt" o:ole="">
            <v:imagedata r:id="rId346" o:title="eqIdabc8ef97572846f08bdd5d976f028908"/>
          </v:shape>
          <o:OLEObject Type="Embed" ProgID="Equation.DSMT4" ShapeID="_x0000_i1573" DrawAspect="Content" ObjectID="_1696241384" r:id="rId1100"/>
        </w:object>
      </w:r>
      <w:r>
        <w:t>的面积，所以直角梯形</w:t>
      </w:r>
      <w:r>
        <w:object w:dxaOrig="668" w:dyaOrig="249">
          <v:shape id="_x0000_i1574" type="#_x0000_t75" alt="eqId7a42a15654154a77b48e128582c4aa24" style="width:33.75pt;height:12.75pt" o:ole="">
            <v:imagedata r:id="rId1101" o:title="eqId7a42a15654154a77b48e128582c4aa24"/>
          </v:shape>
          <o:OLEObject Type="Embed" ProgID="Equation.DSMT4" ShapeID="_x0000_i1574" DrawAspect="Content" ObjectID="_1696241385" r:id="rId1102"/>
        </w:object>
      </w:r>
      <w:r>
        <w:t>的面积为</w:t>
      </w:r>
      <w:r>
        <w:object w:dxaOrig="2446" w:dyaOrig="542">
          <v:shape id="_x0000_i1575" type="#_x0000_t75" alt="eqId23556786c6ce419a9c9a4f39e18ce685" style="width:122.25pt;height:27pt" o:ole="">
            <v:imagedata r:id="rId1103" o:title="eqId23556786c6ce419a9c9a4f39e18ce685"/>
          </v:shape>
          <o:OLEObject Type="Embed" ProgID="Equation.DSMT4" ShapeID="_x0000_i1575" DrawAspect="Content" ObjectID="_1696241386" r:id="rId1104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所以</w:t>
      </w:r>
      <w:r>
        <w:object w:dxaOrig="774" w:dyaOrig="249">
          <v:shape id="_x0000_i1576" type="#_x0000_t75" alt="eqIdfe78974331174ba28dbbec54b8d092ae" style="width:39pt;height:12.75pt" o:ole="">
            <v:imagedata r:id="rId1105" o:title="eqIdfe78974331174ba28dbbec54b8d092ae"/>
          </v:shape>
          <o:OLEObject Type="Embed" ProgID="Equation.DSMT4" ShapeID="_x0000_i1576" DrawAspect="Content" ObjectID="_1696241387" r:id="rId1106"/>
        </w:object>
      </w:r>
      <w:r>
        <w:t>，即</w:t>
      </w:r>
      <w:r>
        <w:object w:dxaOrig="791" w:dyaOrig="243">
          <v:shape id="_x0000_i1577" type="#_x0000_t75" alt="eqId64e882bf4aff44c18c3c87764fc7ed37" style="width:39.75pt;height:12pt" o:ole="">
            <v:imagedata r:id="rId1107" o:title="eqId64e882bf4aff44c18c3c87764fc7ed37"/>
          </v:shape>
          <o:OLEObject Type="Embed" ProgID="Equation.DSMT4" ShapeID="_x0000_i1577" DrawAspect="Content" ObjectID="_1696241388" r:id="rId1108"/>
        </w:object>
      </w:r>
      <w:r>
        <w:t>，所以直线</w:t>
      </w:r>
      <w:r>
        <w:object w:dxaOrig="352" w:dyaOrig="217">
          <v:shape id="_x0000_i1578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578" DrawAspect="Content" ObjectID="_1696241389" r:id="rId1109"/>
        </w:object>
      </w:r>
      <w:r>
        <w:t>的式方程为：</w:t>
      </w:r>
      <w:r>
        <w:object w:dxaOrig="2482" w:dyaOrig="356">
          <v:shape id="_x0000_i1579" type="#_x0000_t75" alt="eqIdbadeeaf531d349e687643d82074598aa" style="width:123.75pt;height:18pt" o:ole="">
            <v:imagedata r:id="rId1110" o:title="eqIdbadeeaf531d349e687643d82074598aa"/>
          </v:shape>
          <o:OLEObject Type="Embed" ProgID="Equation.DSMT4" ShapeID="_x0000_i1579" DrawAspect="Content" ObjectID="_1696241390" r:id="rId1111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整理得：</w:t>
      </w:r>
      <w:r>
        <w:object w:dxaOrig="2199" w:dyaOrig="356">
          <v:shape id="_x0000_i1580" type="#_x0000_t75" alt="eqIdfef41938d2164988ab5824ae5a84c76b" style="width:110.25pt;height:18pt" o:ole="">
            <v:imagedata r:id="rId1112" o:title="eqIdfef41938d2164988ab5824ae5a84c76b"/>
          </v:shape>
          <o:OLEObject Type="Embed" ProgID="Equation.DSMT4" ShapeID="_x0000_i1580" DrawAspect="Content" ObjectID="_1696241391" r:id="rId1113"/>
        </w:object>
      </w:r>
      <w:r>
        <w:t>，所以直线</w:t>
      </w:r>
      <w:r>
        <w:object w:dxaOrig="352" w:dyaOrig="217">
          <v:shape id="_x0000_i1581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581" DrawAspect="Content" ObjectID="_1696241392" r:id="rId1114"/>
        </w:object>
      </w:r>
      <w:r>
        <w:t>过直线</w:t>
      </w:r>
      <w:r>
        <w:object w:dxaOrig="1179" w:dyaOrig="291">
          <v:shape id="_x0000_i1582" type="#_x0000_t75" alt="eqId87fa9e36fbbb422c99e3ae4608808faf" style="width:59.25pt;height:14.25pt" o:ole="">
            <v:imagedata r:id="rId1115" o:title="eqId87fa9e36fbbb422c99e3ae4608808faf"/>
          </v:shape>
          <o:OLEObject Type="Embed" ProgID="Equation.DSMT4" ShapeID="_x0000_i1582" DrawAspect="Content" ObjectID="_1696241393" r:id="rId1116"/>
        </w:object>
      </w:r>
      <w:r>
        <w:t>与直线</w:t>
      </w:r>
      <w:r>
        <w:object w:dxaOrig="457" w:dyaOrig="270">
          <v:shape id="_x0000_i1583" type="#_x0000_t75" alt="eqId00da3b9c00a54b2188dd3e4b4d7310de" style="width:22.5pt;height:13.5pt" o:ole="">
            <v:imagedata r:id="rId1117" o:title="eqId00da3b9c00a54b2188dd3e4b4d7310de"/>
          </v:shape>
          <o:OLEObject Type="Embed" ProgID="Equation.DSMT4" ShapeID="_x0000_i1583" DrawAspect="Content" ObjectID="_1696241394" r:id="rId1118"/>
        </w:object>
      </w:r>
      <w:r>
        <w:t>的交点，</w:t>
      </w:r>
    </w:p>
    <w:p w:rsidR="00ED7516" w:rsidRDefault="00AE110B">
      <w:pPr>
        <w:spacing w:line="360" w:lineRule="auto"/>
        <w:jc w:val="left"/>
        <w:textAlignment w:val="center"/>
      </w:pPr>
      <w:r>
        <w:lastRenderedPageBreak/>
        <w:t>所以直线</w:t>
      </w:r>
      <w:r>
        <w:object w:dxaOrig="352" w:dyaOrig="217">
          <v:shape id="_x0000_i1584" type="#_x0000_t75" alt="eqId0f11c2065e3f45ff8c936750f661157c" style="width:17.25pt;height:10.5pt" o:ole="">
            <v:imagedata r:id="rId344" o:title="eqId0f11c2065e3f45ff8c936750f661157c"/>
          </v:shape>
          <o:OLEObject Type="Embed" ProgID="Equation.DSMT4" ShapeID="_x0000_i1584" DrawAspect="Content" ObjectID="_1696241395" r:id="rId1119"/>
        </w:object>
      </w:r>
      <w:r>
        <w:t>过定点</w:t>
      </w:r>
      <w:r>
        <w:object w:dxaOrig="458" w:dyaOrig="352">
          <v:shape id="_x0000_i1585" type="#_x0000_t75" alt="eqId0a91a135fedc49b9a4a15e2784ba3810" style="width:23.25pt;height:17.25pt" o:ole="">
            <v:imagedata r:id="rId1120" o:title="eqId0a91a135fedc49b9a4a15e2784ba3810"/>
          </v:shape>
          <o:OLEObject Type="Embed" ProgID="Equation.DSMT4" ShapeID="_x0000_i1585" DrawAspect="Content" ObjectID="_1696241396" r:id="rId1121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2</w:t>
      </w:r>
      <w:r w:rsidR="00AE617C">
        <w:rPr>
          <w:rFonts w:hint="eastAsia"/>
        </w:rPr>
        <w:t>2</w:t>
      </w:r>
      <w:r>
        <w:t>．【详解】（</w:t>
      </w:r>
      <w:r>
        <w:t>1</w:t>
      </w:r>
      <w:r>
        <w:t>）取</w:t>
      </w:r>
      <w:r>
        <w:object w:dxaOrig="369" w:dyaOrig="247">
          <v:shape id="_x0000_i1586" type="#_x0000_t75" alt="eqIdcf2da96900c948a1b3ce7cbfd420c080" style="width:18.75pt;height:12pt" o:ole="">
            <v:imagedata r:id="rId352" o:title="eqIdcf2da96900c948a1b3ce7cbfd420c080"/>
          </v:shape>
          <o:OLEObject Type="Embed" ProgID="Equation.DSMT4" ShapeID="_x0000_i1586" DrawAspect="Content" ObjectID="_1696241397" r:id="rId1122"/>
        </w:object>
      </w:r>
      <w:r>
        <w:t>的中点为</w:t>
      </w:r>
      <w:r>
        <w:object w:dxaOrig="211" w:dyaOrig="250">
          <v:shape id="_x0000_i1587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587" DrawAspect="Content" ObjectID="_1696241398" r:id="rId1123"/>
        </w:object>
      </w:r>
      <w:r>
        <w:t>，连接</w:t>
      </w:r>
      <w:r>
        <w:object w:dxaOrig="352" w:dyaOrig="248">
          <v:shape id="_x0000_i1588" type="#_x0000_t75" alt="eqIdbdb9b3ab33a542d9b1aefcf002989543" style="width:17.25pt;height:12.75pt" o:ole="">
            <v:imagedata r:id="rId1124" o:title="eqIdbdb9b3ab33a542d9b1aefcf002989543"/>
          </v:shape>
          <o:OLEObject Type="Embed" ProgID="Equation.DSMT4" ShapeID="_x0000_i1588" DrawAspect="Content" ObjectID="_1696241399" r:id="rId1125"/>
        </w:object>
      </w:r>
      <w:r>
        <w:t>，</w:t>
      </w:r>
      <w:r>
        <w:object w:dxaOrig="369" w:dyaOrig="281">
          <v:shape id="_x0000_i1589" type="#_x0000_t75" alt="eqId6e7dfe79038544dfb0cd57786d70a8aa" style="width:18.75pt;height:14.25pt" o:ole="">
            <v:imagedata r:id="rId1126" o:title="eqId6e7dfe79038544dfb0cd57786d70a8aa"/>
          </v:shape>
          <o:OLEObject Type="Embed" ProgID="Equation.DSMT4" ShapeID="_x0000_i1589" DrawAspect="Content" ObjectID="_1696241400" r:id="rId1127"/>
        </w:object>
      </w:r>
      <w:r>
        <w:t>.</w:t>
      </w:r>
      <w:r>
        <w:t>由题意得，</w:t>
      </w:r>
      <w:r>
        <w:object w:dxaOrig="2464" w:dyaOrig="250">
          <v:shape id="_x0000_i1590" type="#_x0000_t75" alt="eqIdb05c08e0eb8b45dead9342b87af4f9ba" style="width:123pt;height:12.75pt" o:ole="">
            <v:imagedata r:id="rId1128" o:title="eqIdb05c08e0eb8b45dead9342b87af4f9ba"/>
          </v:shape>
          <o:OLEObject Type="Embed" ProgID="Equation.DSMT4" ShapeID="_x0000_i1590" DrawAspect="Content" ObjectID="_1696241401" r:id="rId1129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在</w:t>
      </w:r>
      <w:r>
        <w:object w:dxaOrig="669" w:dyaOrig="275">
          <v:shape id="_x0000_i1591" type="#_x0000_t75" alt="eqIde056551faba44f59b327a7cb0aba3920" style="width:33.75pt;height:13.5pt" o:ole="">
            <v:imagedata r:id="rId1130" o:title="eqIde056551faba44f59b327a7cb0aba3920"/>
          </v:shape>
          <o:OLEObject Type="Embed" ProgID="Equation.DSMT4" ShapeID="_x0000_i1591" DrawAspect="Content" ObjectID="_1696241402" r:id="rId1131"/>
        </w:object>
      </w:r>
      <w:r>
        <w:t>中，因为</w:t>
      </w:r>
      <w:r>
        <w:object w:dxaOrig="211" w:dyaOrig="250">
          <v:shape id="_x0000_i1592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592" DrawAspect="Content" ObjectID="_1696241403" r:id="rId1132"/>
        </w:object>
      </w:r>
      <w:r>
        <w:t>为</w:t>
      </w:r>
      <w:r>
        <w:object w:dxaOrig="369" w:dyaOrig="247">
          <v:shape id="_x0000_i1593" type="#_x0000_t75" alt="eqIdcf2da96900c948a1b3ce7cbfd420c080" style="width:18.75pt;height:12pt" o:ole="">
            <v:imagedata r:id="rId352" o:title="eqIdcf2da96900c948a1b3ce7cbfd420c080"/>
          </v:shape>
          <o:OLEObject Type="Embed" ProgID="Equation.DSMT4" ShapeID="_x0000_i1593" DrawAspect="Content" ObjectID="_1696241404" r:id="rId1133"/>
        </w:object>
      </w:r>
      <w:r>
        <w:t>的中点，所以</w:t>
      </w:r>
      <w:r>
        <w:object w:dxaOrig="932" w:dyaOrig="249">
          <v:shape id="_x0000_i1594" type="#_x0000_t75" alt="eqId77de3eacf12d431b8342522478d8be63" style="width:46.5pt;height:12.75pt" o:ole="">
            <v:imagedata r:id="rId1134" o:title="eqId77de3eacf12d431b8342522478d8be63"/>
          </v:shape>
          <o:OLEObject Type="Embed" ProgID="Equation.DSMT4" ShapeID="_x0000_i1594" DrawAspect="Content" ObjectID="_1696241405" r:id="rId1135"/>
        </w:object>
      </w:r>
      <w:r>
        <w:t>，即</w:t>
      </w:r>
      <w:r>
        <w:object w:dxaOrig="1197" w:dyaOrig="250">
          <v:shape id="_x0000_i1595" type="#_x0000_t75" alt="eqId2b06740321e44528a8e5854d6d07a401" style="width:60pt;height:12.75pt" o:ole="">
            <v:imagedata r:id="rId1136" o:title="eqId2b06740321e44528a8e5854d6d07a401"/>
          </v:shape>
          <o:OLEObject Type="Embed" ProgID="Equation.DSMT4" ShapeID="_x0000_i1595" DrawAspect="Content" ObjectID="_1696241406" r:id="rId1137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易得</w:t>
      </w:r>
      <w:r>
        <w:object w:dxaOrig="721" w:dyaOrig="249">
          <v:shape id="_x0000_i1596" type="#_x0000_t75" alt="eqId3fa636117748404fabf4c99cb4a15d49" style="width:36pt;height:12.75pt" o:ole="">
            <v:imagedata r:id="rId1138" o:title="eqId3fa636117748404fabf4c99cb4a15d49"/>
          </v:shape>
          <o:OLEObject Type="Embed" ProgID="Equation.DSMT4" ShapeID="_x0000_i1596" DrawAspect="Content" ObjectID="_1696241407" r:id="rId1139"/>
        </w:object>
      </w:r>
      <w:r>
        <w:t>与</w:t>
      </w:r>
      <w:r>
        <w:object w:dxaOrig="651" w:dyaOrig="246">
          <v:shape id="_x0000_i1597" type="#_x0000_t75" alt="eqIdf5c04b76e66e44bb97a07413336e362a" style="width:32.25pt;height:12pt" o:ole="">
            <v:imagedata r:id="rId1140" o:title="eqIdf5c04b76e66e44bb97a07413336e362a"/>
          </v:shape>
          <o:OLEObject Type="Embed" ProgID="Equation.DSMT4" ShapeID="_x0000_i1597" DrawAspect="Content" ObjectID="_1696241408" r:id="rId1141"/>
        </w:object>
      </w:r>
      <w:r>
        <w:t>全等，则</w:t>
      </w:r>
      <w:r>
        <w:object w:dxaOrig="2042" w:dyaOrig="250">
          <v:shape id="_x0000_i1598" type="#_x0000_t75" alt="eqIdcd79e3dd0d274355967d06c8f119e524" style="width:102pt;height:12.75pt" o:ole="">
            <v:imagedata r:id="rId1142" o:title="eqIdcd79e3dd0d274355967d06c8f119e524"/>
          </v:shape>
          <o:OLEObject Type="Embed" ProgID="Equation.DSMT4" ShapeID="_x0000_i1598" DrawAspect="Content" ObjectID="_1696241409" r:id="rId1143"/>
        </w:object>
      </w:r>
      <w:r>
        <w:t>，即</w:t>
      </w:r>
      <w:r>
        <w:object w:dxaOrig="915" w:dyaOrig="252">
          <v:shape id="_x0000_i1599" type="#_x0000_t75" alt="eqId1548abeaffba40b181a162273f0c65a9" style="width:45.75pt;height:12.75pt" o:ole="">
            <v:imagedata r:id="rId1144" o:title="eqId1548abeaffba40b181a162273f0c65a9"/>
          </v:shape>
          <o:OLEObject Type="Embed" ProgID="Equation.DSMT4" ShapeID="_x0000_i1599" DrawAspect="Content" ObjectID="_1696241410" r:id="rId1145"/>
        </w:object>
      </w:r>
      <w:r>
        <w:t>.</w:t>
      </w:r>
      <w:r>
        <w:t>因为</w:t>
      </w:r>
      <w:r>
        <w:object w:dxaOrig="1214" w:dyaOrig="266">
          <v:shape id="_x0000_i1600" type="#_x0000_t75" alt="eqId39844fec69b64329b9dd9037bec292a6" style="width:60.75pt;height:13.5pt" o:ole="">
            <v:imagedata r:id="rId1146" o:title="eqId39844fec69b64329b9dd9037bec292a6"/>
          </v:shape>
          <o:OLEObject Type="Embed" ProgID="Equation.DSMT4" ShapeID="_x0000_i1600" DrawAspect="Content" ObjectID="_1696241411" r:id="rId1147"/>
        </w:object>
      </w:r>
      <w:r>
        <w:t>，所以</w:t>
      </w:r>
      <w:r>
        <w:object w:dxaOrig="598" w:dyaOrig="240">
          <v:shape id="_x0000_i1601" type="#_x0000_t75" alt="eqId161f5012d3bd46d58b2be4b99ce32ed1" style="width:30pt;height:12pt" o:ole="">
            <v:imagedata r:id="rId1148" o:title="eqId161f5012d3bd46d58b2be4b99ce32ed1"/>
          </v:shape>
          <o:OLEObject Type="Embed" ProgID="Equation.DSMT4" ShapeID="_x0000_i1601" DrawAspect="Content" ObjectID="_1696241412" r:id="rId1149"/>
        </w:object>
      </w:r>
      <w:r>
        <w:t>平面</w:t>
      </w:r>
      <w:r>
        <w:object w:dxaOrig="492" w:dyaOrig="253">
          <v:shape id="_x0000_i1602" type="#_x0000_t75" alt="eqIda670baf5d73f4d7689915a00c51820f2" style="width:24.75pt;height:12.75pt" o:ole="">
            <v:imagedata r:id="rId361" o:title="eqIda670baf5d73f4d7689915a00c51820f2"/>
          </v:shape>
          <o:OLEObject Type="Embed" ProgID="Equation.DSMT4" ShapeID="_x0000_i1602" DrawAspect="Content" ObjectID="_1696241413" r:id="rId1150"/>
        </w:object>
      </w:r>
      <w:r>
        <w:t>.</w:t>
      </w:r>
    </w:p>
    <w:p w:rsidR="00ED7516" w:rsidRDefault="00AE617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B6B5DD1" wp14:editId="40FAF55D">
            <wp:simplePos x="0" y="0"/>
            <wp:positionH relativeFrom="column">
              <wp:posOffset>4599305</wp:posOffset>
            </wp:positionH>
            <wp:positionV relativeFrom="paragraph">
              <wp:posOffset>94615</wp:posOffset>
            </wp:positionV>
            <wp:extent cx="1952625" cy="1438275"/>
            <wp:effectExtent l="0" t="0" r="0" b="0"/>
            <wp:wrapSquare wrapText="bothSides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893540" name=""/>
                    <pic:cNvPicPr>
                      <a:picLocks noChangeAspect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因为</w:t>
      </w:r>
      <w:r w:rsidR="00AE110B">
        <w:object w:dxaOrig="598" w:dyaOrig="241">
          <v:shape id="_x0000_i1603" type="#_x0000_t75" alt="eqId2f2ebc5397b44fa187d81b1e1ff956a0" style="width:30pt;height:12pt" o:ole="">
            <v:imagedata r:id="rId1152" o:title="eqId2f2ebc5397b44fa187d81b1e1ff956a0"/>
          </v:shape>
          <o:OLEObject Type="Embed" ProgID="Equation.DSMT4" ShapeID="_x0000_i1603" DrawAspect="Content" ObjectID="_1696241414" r:id="rId1153"/>
        </w:object>
      </w:r>
      <w:r w:rsidR="00AE110B">
        <w:t>平面</w:t>
      </w:r>
      <w:r w:rsidR="00AE110B">
        <w:object w:dxaOrig="545" w:dyaOrig="241">
          <v:shape id="_x0000_i1604" type="#_x0000_t75" alt="eqId7bfc3a5312a14d68a206309ef02cce87" style="width:27pt;height:12pt" o:ole="">
            <v:imagedata r:id="rId1154" o:title="eqId7bfc3a5312a14d68a206309ef02cce87"/>
          </v:shape>
          <o:OLEObject Type="Embed" ProgID="Equation.DSMT4" ShapeID="_x0000_i1604" DrawAspect="Content" ObjectID="_1696241415" r:id="rId1155"/>
        </w:object>
      </w:r>
      <w:r w:rsidR="00AE110B">
        <w:t>，所以</w:t>
      </w:r>
      <w:proofErr w:type="gramStart"/>
      <w:r w:rsidR="00AE110B">
        <w:t>平面</w:t>
      </w:r>
      <w:r w:rsidR="00AE110B">
        <w:object w:dxaOrig="721" w:dyaOrig="236">
          <v:shape id="_x0000_i1605" type="#_x0000_t75" alt="eqIda3e24a71235b4c19bdb73afe50ce22a5" style="width:36pt;height:12pt" o:ole="">
            <v:imagedata r:id="rId359" o:title="eqIda3e24a71235b4c19bdb73afe50ce22a5"/>
          </v:shape>
          <o:OLEObject Type="Embed" ProgID="Equation.DSMT4" ShapeID="_x0000_i1605" DrawAspect="Content" ObjectID="_1696241416" r:id="rId1156"/>
        </w:object>
      </w:r>
      <w:r w:rsidR="00AE110B">
        <w:t>平面</w:t>
      </w:r>
      <w:proofErr w:type="gramEnd"/>
      <w:r w:rsidR="00AE110B">
        <w:object w:dxaOrig="492" w:dyaOrig="253">
          <v:shape id="_x0000_i1606" type="#_x0000_t75" alt="eqIda670baf5d73f4d7689915a00c51820f2" style="width:24.75pt;height:12.75pt" o:ole="">
            <v:imagedata r:id="rId361" o:title="eqIda670baf5d73f4d7689915a00c51820f2"/>
          </v:shape>
          <o:OLEObject Type="Embed" ProgID="Equation.DSMT4" ShapeID="_x0000_i1606" DrawAspect="Content" ObjectID="_1696241417" r:id="rId1157"/>
        </w:object>
      </w:r>
      <w:r w:rsidR="00AE110B">
        <w:t>.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2</w:t>
      </w:r>
      <w:r>
        <w:t>）不妨设</w:t>
      </w:r>
      <w:r>
        <w:object w:dxaOrig="622" w:dyaOrig="257">
          <v:shape id="_x0000_i1607" type="#_x0000_t75" alt="eqIdb99fd4ff97164a24977c8a11340a3fc3" style="width:30.75pt;height:12.75pt" o:ole="">
            <v:imagedata r:id="rId1158" o:title="eqIdb99fd4ff97164a24977c8a11340a3fc3"/>
          </v:shape>
          <o:OLEObject Type="Embed" ProgID="Equation.DSMT4" ShapeID="_x0000_i1607" DrawAspect="Content" ObjectID="_1696241418" r:id="rId1159"/>
        </w:object>
      </w:r>
      <w:r>
        <w:t>，由（</w:t>
      </w:r>
      <w:r>
        <w:t>1</w:t>
      </w:r>
      <w:r>
        <w:t>）</w:t>
      </w:r>
      <w:r>
        <w:object w:dxaOrig="598" w:dyaOrig="240">
          <v:shape id="_x0000_i1608" type="#_x0000_t75" alt="eqId161f5012d3bd46d58b2be4b99ce32ed1" style="width:30pt;height:12pt" o:ole="">
            <v:imagedata r:id="rId1148" o:title="eqId161f5012d3bd46d58b2be4b99ce32ed1"/>
          </v:shape>
          <o:OLEObject Type="Embed" ProgID="Equation.DSMT4" ShapeID="_x0000_i1608" DrawAspect="Content" ObjectID="_1696241419" r:id="rId1160"/>
        </w:object>
      </w:r>
      <w:r>
        <w:t>平面</w:t>
      </w:r>
      <w:r>
        <w:object w:dxaOrig="492" w:dyaOrig="253">
          <v:shape id="_x0000_i1609" type="#_x0000_t75" alt="eqIda670baf5d73f4d7689915a00c51820f2" style="width:24.75pt;height:12.75pt" o:ole="">
            <v:imagedata r:id="rId361" o:title="eqIda670baf5d73f4d7689915a00c51820f2"/>
          </v:shape>
          <o:OLEObject Type="Embed" ProgID="Equation.DSMT4" ShapeID="_x0000_i1609" DrawAspect="Content" ObjectID="_1696241420" r:id="rId1161"/>
        </w:object>
      </w:r>
      <w:r>
        <w:t>，易知</w:t>
      </w:r>
      <w:r>
        <w:rPr>
          <w:i/>
        </w:rPr>
        <w:t>OB</w:t>
      </w:r>
      <w:r>
        <w:t>⊥</w:t>
      </w:r>
      <w:r>
        <w:rPr>
          <w:i/>
        </w:rPr>
        <w:t>AC</w: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如图，以</w:t>
      </w:r>
      <w:r>
        <w:object w:dxaOrig="211" w:dyaOrig="250">
          <v:shape id="_x0000_i1610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610" DrawAspect="Content" ObjectID="_1696241421" r:id="rId1162"/>
        </w:object>
      </w:r>
      <w:r>
        <w:t>为坐标原点，分别以</w:t>
      </w:r>
      <w:r>
        <w:object w:dxaOrig="369" w:dyaOrig="248">
          <v:shape id="_x0000_i1611" type="#_x0000_t75" alt="eqIde8db88a11e9842ada6220fd2d3624cc9" style="width:18.75pt;height:12.75pt" o:ole="">
            <v:imagedata r:id="rId642" o:title="eqIde8db88a11e9842ada6220fd2d3624cc9"/>
          </v:shape>
          <o:OLEObject Type="Embed" ProgID="Equation.DSMT4" ShapeID="_x0000_i1611" DrawAspect="Content" ObjectID="_1696241422" r:id="rId1163"/>
        </w:object>
      </w:r>
      <w:r>
        <w:t>，</w:t>
      </w:r>
      <w:r>
        <w:object w:dxaOrig="352" w:dyaOrig="248">
          <v:shape id="_x0000_i1612" type="#_x0000_t75" alt="eqIdbdb9b3ab33a542d9b1aefcf002989543" style="width:17.25pt;height:12.75pt" o:ole="">
            <v:imagedata r:id="rId1124" o:title="eqIdbdb9b3ab33a542d9b1aefcf002989543"/>
          </v:shape>
          <o:OLEObject Type="Embed" ProgID="Equation.DSMT4" ShapeID="_x0000_i1612" DrawAspect="Content" ObjectID="_1696241423" r:id="rId1164"/>
        </w:object>
      </w:r>
      <w:r>
        <w:t>，</w:t>
      </w:r>
      <w:r>
        <w:object w:dxaOrig="369" w:dyaOrig="281">
          <v:shape id="_x0000_i1613" type="#_x0000_t75" alt="eqId6e7dfe79038544dfb0cd57786d70a8aa" style="width:18.75pt;height:14.25pt" o:ole="">
            <v:imagedata r:id="rId1126" o:title="eqId6e7dfe79038544dfb0cd57786d70a8aa"/>
          </v:shape>
          <o:OLEObject Type="Embed" ProgID="Equation.DSMT4" ShapeID="_x0000_i1613" DrawAspect="Content" ObjectID="_1696241424" r:id="rId1165"/>
        </w:object>
      </w:r>
      <w:r>
        <w:t>所在直线为</w:t>
      </w:r>
      <w:r>
        <w:object w:dxaOrig="176" w:dyaOrig="206">
          <v:shape id="_x0000_i1614" type="#_x0000_t75" alt="eqIda9cd3f94eb8045438f75e9daccfa7200" style="width:9pt;height:10.5pt" o:ole="">
            <v:imagedata r:id="rId167" o:title="eqIda9cd3f94eb8045438f75e9daccfa7200"/>
          </v:shape>
          <o:OLEObject Type="Embed" ProgID="Equation.DSMT4" ShapeID="_x0000_i1614" DrawAspect="Content" ObjectID="_1696241425" r:id="rId1166"/>
        </w:object>
      </w:r>
      <w:r>
        <w:t>轴，</w:t>
      </w:r>
      <w:r>
        <w:object w:dxaOrig="194" w:dyaOrig="239">
          <v:shape id="_x0000_i1615" type="#_x0000_t75" alt="eqId072d7d6b911b42bc89207e72515ebf5f" style="width:9.75pt;height:12pt" o:ole="">
            <v:imagedata r:id="rId169" o:title="eqId072d7d6b911b42bc89207e72515ebf5f"/>
          </v:shape>
          <o:OLEObject Type="Embed" ProgID="Equation.DSMT4" ShapeID="_x0000_i1615" DrawAspect="Content" ObjectID="_1696241426" r:id="rId1167"/>
        </w:object>
      </w:r>
      <w:r>
        <w:t>轴，</w:t>
      </w:r>
      <w:r>
        <w:object w:dxaOrig="158" w:dyaOrig="158">
          <v:shape id="_x0000_i1616" type="#_x0000_t75" alt="eqId03848a3da7554cadba483391c0c31853" style="width:8.25pt;height:8.25pt" o:ole="">
            <v:imagedata r:id="rId1168" o:title="eqId03848a3da7554cadba483391c0c31853"/>
          </v:shape>
          <o:OLEObject Type="Embed" ProgID="Equation.DSMT4" ShapeID="_x0000_i1616" DrawAspect="Content" ObjectID="_1696241427" r:id="rId1169"/>
        </w:object>
      </w:r>
      <w:r>
        <w:t>轴，建立空间直角坐标系</w:t>
      </w:r>
      <w:r>
        <w:object w:dxaOrig="686" w:dyaOrig="274">
          <v:shape id="_x0000_i1617" type="#_x0000_t75" alt="eqId63a53f01f2614eb19be9a99d9f7b3e79" style="width:34.5pt;height:13.5pt" o:ole="">
            <v:imagedata r:id="rId1170" o:title="eqId63a53f01f2614eb19be9a99d9f7b3e79"/>
          </v:shape>
          <o:OLEObject Type="Embed" ProgID="Equation.DSMT4" ShapeID="_x0000_i1617" DrawAspect="Content" ObjectID="_1696241428" r:id="rId1171"/>
        </w:object>
      </w:r>
      <w:r>
        <w:t>，则</w:t>
      </w:r>
      <w:r>
        <w:object w:dxaOrig="915" w:dyaOrig="358">
          <v:shape id="_x0000_i1618" type="#_x0000_t75" alt="eqId02c177492d08459da1d3c90982ea4908" style="width:45.75pt;height:18pt" o:ole="">
            <v:imagedata r:id="rId1172" o:title="eqId02c177492d08459da1d3c90982ea4908"/>
          </v:shape>
          <o:OLEObject Type="Embed" ProgID="Equation.DSMT4" ShapeID="_x0000_i1618" DrawAspect="Content" ObjectID="_1696241429" r:id="rId1173"/>
        </w:object>
      </w:r>
      <w:r>
        <w:t>，</w:t>
      </w:r>
      <w:r>
        <w:object w:dxaOrig="950" w:dyaOrig="356">
          <v:shape id="_x0000_i1619" type="#_x0000_t75" alt="eqId93c6a56d6b084bcbbd5b9557935c92c0" style="width:47.25pt;height:18pt" o:ole="">
            <v:imagedata r:id="rId1174" o:title="eqId93c6a56d6b084bcbbd5b9557935c92c0"/>
          </v:shape>
          <o:OLEObject Type="Embed" ProgID="Equation.DSMT4" ShapeID="_x0000_i1619" DrawAspect="Content" ObjectID="_1696241430" r:id="rId1175"/>
        </w:object>
      </w:r>
      <w:r>
        <w:t>，</w:t>
      </w:r>
      <w:r>
        <w:object w:dxaOrig="810" w:dyaOrig="353">
          <v:shape id="_x0000_i1620" type="#_x0000_t75" alt="eqId5dce7c02b59f499798cc761ba88feb5f" style="width:40.5pt;height:18pt" o:ole="">
            <v:imagedata r:id="rId1176" o:title="eqId5dce7c02b59f499798cc761ba88feb5f"/>
          </v:shape>
          <o:OLEObject Type="Embed" ProgID="Equation.DSMT4" ShapeID="_x0000_i1620" DrawAspect="Content" ObjectID="_1696241431" r:id="rId1177"/>
        </w:object>
      </w:r>
      <w:r>
        <w:t>，</w:t>
      </w:r>
      <w:r>
        <w:object w:dxaOrig="862" w:dyaOrig="347">
          <v:shape id="_x0000_i1621" type="#_x0000_t75" alt="eqId223e5c4bbd0c4523842231f893b50a0f" style="width:42.75pt;height:17.25pt" o:ole="">
            <v:imagedata r:id="rId1178" o:title="eqId223e5c4bbd0c4523842231f893b50a0f"/>
          </v:shape>
          <o:OLEObject Type="Embed" ProgID="Equation.DSMT4" ShapeID="_x0000_i1621" DrawAspect="Content" ObjectID="_1696241432" r:id="rId1179"/>
        </w:object>
      </w:r>
      <w:r>
        <w:t>，</w:t>
      </w:r>
      <w:r>
        <w:object w:dxaOrig="827" w:dyaOrig="356">
          <v:shape id="_x0000_i1622" type="#_x0000_t75" alt="eqId82fc9cb88193402c98eecc968fef15df" style="width:41.25pt;height:18pt" o:ole="">
            <v:imagedata r:id="rId1180" o:title="eqId82fc9cb88193402c98eecc968fef15df"/>
          </v:shape>
          <o:OLEObject Type="Embed" ProgID="Equation.DSMT4" ShapeID="_x0000_i1622" DrawAspect="Content" ObjectID="_1696241433" r:id="rId1181"/>
        </w:object>
      </w:r>
      <w:r>
        <w:t>，</w:t>
      </w:r>
      <w:r>
        <w:object w:dxaOrig="1108" w:dyaOrig="462">
          <v:shape id="_x0000_i1623" type="#_x0000_t75" alt="eqId66c2f0a2f9394eeb9a990ffbdf38f6d6" style="width:55.5pt;height:23.25pt" o:ole="">
            <v:imagedata r:id="rId1182" o:title="eqId66c2f0a2f9394eeb9a990ffbdf38f6d6"/>
          </v:shape>
          <o:OLEObject Type="Embed" ProgID="Equation.DSMT4" ShapeID="_x0000_i1623" DrawAspect="Content" ObjectID="_1696241434" r:id="rId1183"/>
        </w:object>
      </w:r>
      <w:r>
        <w:t>，</w:t>
      </w:r>
      <w:r>
        <w:object w:dxaOrig="1144" w:dyaOrig="460">
          <v:shape id="_x0000_i1624" type="#_x0000_t75" alt="eqId0f20998bd85b42ca9fbd6cf5137902fd" style="width:57pt;height:23.25pt" o:ole="">
            <v:imagedata r:id="rId1184" o:title="eqId0f20998bd85b42ca9fbd6cf5137902fd"/>
          </v:shape>
          <o:OLEObject Type="Embed" ProgID="Equation.DSMT4" ShapeID="_x0000_i1624" DrawAspect="Content" ObjectID="_1696241435" r:id="rId1185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设平面</w:t>
      </w:r>
      <w:r>
        <w:object w:dxaOrig="510" w:dyaOrig="261">
          <v:shape id="_x0000_i1625" type="#_x0000_t75" alt="eqId7bf654bcf3b144caaff07904d010a356" style="width:25.5pt;height:12.75pt" o:ole="">
            <v:imagedata r:id="rId1186" o:title="eqId7bf654bcf3b144caaff07904d010a356"/>
          </v:shape>
          <o:OLEObject Type="Embed" ProgID="Equation.DSMT4" ShapeID="_x0000_i1625" DrawAspect="Content" ObjectID="_1696241436" r:id="rId1187"/>
        </w:object>
      </w:r>
      <w:r>
        <w:t>的法向量为</w:t>
      </w:r>
      <w:r>
        <w:object w:dxaOrig="1038" w:dyaOrig="355">
          <v:shape id="_x0000_i1626" type="#_x0000_t75" alt="eqId77c21ef07c8745e3be2ee00716323760" style="width:51.75pt;height:18pt" o:ole="">
            <v:imagedata r:id="rId1188" o:title="eqId77c21ef07c8745e3be2ee00716323760"/>
          </v:shape>
          <o:OLEObject Type="Embed" ProgID="Equation.DSMT4" ShapeID="_x0000_i1626" DrawAspect="Content" ObjectID="_1696241437" r:id="rId1189"/>
        </w:object>
      </w:r>
      <w:r>
        <w:t>，则</w:t>
      </w:r>
      <w:r>
        <w:object w:dxaOrig="1091" w:dyaOrig="736">
          <v:shape id="_x0000_i1627" type="#_x0000_t75" alt="eqIda3cbcb7188414e009300fe9b6bcd16c3" style="width:54.75pt;height:36.75pt" o:ole="">
            <v:imagedata r:id="rId1190" o:title="eqIda3cbcb7188414e009300fe9b6bcd16c3"/>
          </v:shape>
          <o:OLEObject Type="Embed" ProgID="Equation.DSMT4" ShapeID="_x0000_i1627" DrawAspect="Content" ObjectID="_1696241438" r:id="rId1191"/>
        </w:object>
      </w:r>
      <w:r>
        <w:t>得</w:t>
      </w:r>
      <w:r>
        <w:object w:dxaOrig="950" w:dyaOrig="634">
          <v:shape id="_x0000_i1628" type="#_x0000_t75" alt="eqId1cfd814641764f61a48667e0871d8723" style="width:47.25pt;height:31.5pt" o:ole="">
            <v:imagedata r:id="rId1192" o:title="eqId1cfd814641764f61a48667e0871d8723"/>
          </v:shape>
          <o:OLEObject Type="Embed" ProgID="Equation.DSMT4" ShapeID="_x0000_i1628" DrawAspect="Content" ObjectID="_1696241439" r:id="rId1193"/>
        </w:object>
      </w:r>
    </w:p>
    <w:p w:rsidR="00ED7516" w:rsidRDefault="00AE110B">
      <w:pPr>
        <w:spacing w:line="360" w:lineRule="auto"/>
        <w:jc w:val="left"/>
        <w:textAlignment w:val="center"/>
      </w:pPr>
      <w:r>
        <w:t>不妨取</w:t>
      </w:r>
      <w:r>
        <w:object w:dxaOrig="457" w:dyaOrig="245">
          <v:shape id="_x0000_i1629" type="#_x0000_t75" alt="eqIdd5a6569623204652aada8c497a766e0a" style="width:22.5pt;height:12pt" o:ole="">
            <v:imagedata r:id="rId1194" o:title="eqIdd5a6569623204652aada8c497a766e0a"/>
          </v:shape>
          <o:OLEObject Type="Embed" ProgID="Equation.DSMT4" ShapeID="_x0000_i1629" DrawAspect="Content" ObjectID="_1696241440" r:id="rId1195"/>
        </w:object>
      </w:r>
      <w:r>
        <w:t>，则</w:t>
      </w:r>
      <w:r>
        <w:object w:dxaOrig="1179" w:dyaOrig="347">
          <v:shape id="_x0000_i1630" type="#_x0000_t75" alt="eqId62a65e3d35d84d9c956de6a11d08c079" style="width:59.25pt;height:17.25pt" o:ole="">
            <v:imagedata r:id="rId1196" o:title="eqId62a65e3d35d84d9c956de6a11d08c079"/>
          </v:shape>
          <o:OLEObject Type="Embed" ProgID="Equation.DSMT4" ShapeID="_x0000_i1630" DrawAspect="Content" ObjectID="_1696241441" r:id="rId1197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因为</w:t>
      </w:r>
      <w:r>
        <w:object w:dxaOrig="3080" w:dyaOrig="278">
          <v:shape id="_x0000_i1631" type="#_x0000_t75" alt="eqIda0652162151041499eac3b8d659287c2" style="width:153.75pt;height:14.25pt" o:ole="">
            <v:imagedata r:id="rId1198" o:title="eqIda0652162151041499eac3b8d659287c2"/>
          </v:shape>
          <o:OLEObject Type="Embed" ProgID="Equation.DSMT4" ShapeID="_x0000_i1631" DrawAspect="Content" ObjectID="_1696241442" r:id="rId1199"/>
        </w:object>
      </w:r>
      <w:r>
        <w:t>，所以</w:t>
      </w:r>
      <w:r>
        <w:object w:dxaOrig="528" w:dyaOrig="251">
          <v:shape id="_x0000_i1632" type="#_x0000_t75" alt="eqId921f847df9f542a999b6cf0a44ab26ac" style="width:26.25pt;height:12.75pt" o:ole="">
            <v:imagedata r:id="rId1200" o:title="eqId921f847df9f542a999b6cf0a44ab26ac"/>
          </v:shape>
          <o:OLEObject Type="Embed" ProgID="Equation.DSMT4" ShapeID="_x0000_i1632" DrawAspect="Content" ObjectID="_1696241443" r:id="rId1201"/>
        </w:object>
      </w:r>
      <w:r>
        <w:t>平面</w:t>
      </w:r>
      <w:r>
        <w:object w:dxaOrig="545" w:dyaOrig="241">
          <v:shape id="_x0000_i1633" type="#_x0000_t75" alt="eqId7bfc3a5312a14d68a206309ef02cce87" style="width:27pt;height:12pt" o:ole="">
            <v:imagedata r:id="rId1154" o:title="eqId7bfc3a5312a14d68a206309ef02cce87"/>
          </v:shape>
          <o:OLEObject Type="Embed" ProgID="Equation.DSMT4" ShapeID="_x0000_i1633" DrawAspect="Content" ObjectID="_1696241444" r:id="rId1202"/>
        </w:object>
      </w:r>
      <w:r>
        <w:t>，所以平面</w:t>
      </w:r>
      <w:r>
        <w:object w:dxaOrig="545" w:dyaOrig="241">
          <v:shape id="_x0000_i1634" type="#_x0000_t75" alt="eqId7bfc3a5312a14d68a206309ef02cce87" style="width:27pt;height:12pt" o:ole="">
            <v:imagedata r:id="rId1154" o:title="eqId7bfc3a5312a14d68a206309ef02cce87"/>
          </v:shape>
          <o:OLEObject Type="Embed" ProgID="Equation.DSMT4" ShapeID="_x0000_i1634" DrawAspect="Content" ObjectID="_1696241445" r:id="rId1203"/>
        </w:object>
      </w:r>
      <w:r>
        <w:t>的一个法向量为</w:t>
      </w:r>
      <w:r>
        <w:object w:dxaOrig="1144" w:dyaOrig="460">
          <v:shape id="_x0000_i1635" type="#_x0000_t75" alt="eqId58e10bd0515f4e66a1b24022e59adc3f" style="width:57pt;height:23.25pt" o:ole="">
            <v:imagedata r:id="rId1204" o:title="eqId58e10bd0515f4e66a1b24022e59adc3f"/>
          </v:shape>
          <o:OLEObject Type="Embed" ProgID="Equation.DSMT4" ShapeID="_x0000_i1635" DrawAspect="Content" ObjectID="_1696241446" r:id="rId1205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因为</w:t>
      </w:r>
      <w:r>
        <w:object w:dxaOrig="3450" w:dyaOrig="806">
          <v:shape id="_x0000_i1636" type="#_x0000_t75" alt="eqIdadc5f2679b1f4b109fa94e8b0fb82eb4" style="width:172.5pt;height:40.5pt" o:ole="">
            <v:imagedata r:id="rId1206" o:title="eqIdadc5f2679b1f4b109fa94e8b0fb82eb4"/>
          </v:shape>
          <o:OLEObject Type="Embed" ProgID="Equation.DSMT4" ShapeID="_x0000_i1636" DrawAspect="Content" ObjectID="_1696241447" r:id="rId1207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又二面角</w:t>
      </w:r>
      <w:r>
        <w:object w:dxaOrig="1056" w:dyaOrig="251">
          <v:shape id="_x0000_i1637" type="#_x0000_t75" alt="eqIdd9159e545d69474a8d97e84601eaa723" style="width:52.5pt;height:12.75pt" o:ole="">
            <v:imagedata r:id="rId363" o:title="eqIdd9159e545d69474a8d97e84601eaa723"/>
          </v:shape>
          <o:OLEObject Type="Embed" ProgID="Equation.DSMT4" ShapeID="_x0000_i1637" DrawAspect="Content" ObjectID="_1696241448" r:id="rId1208"/>
        </w:object>
      </w:r>
      <w:r>
        <w:t>是锐二面角，所以二面角</w:t>
      </w:r>
      <w:r>
        <w:object w:dxaOrig="1056" w:dyaOrig="251">
          <v:shape id="_x0000_i1638" type="#_x0000_t75" alt="eqIdd9159e545d69474a8d97e84601eaa723" style="width:52.5pt;height:12.75pt" o:ole="">
            <v:imagedata r:id="rId363" o:title="eqIdd9159e545d69474a8d97e84601eaa723"/>
          </v:shape>
          <o:OLEObject Type="Embed" ProgID="Equation.DSMT4" ShapeID="_x0000_i1638" DrawAspect="Content" ObjectID="_1696241449" r:id="rId1209"/>
        </w:object>
      </w:r>
      <w:r>
        <w:t>的余弦值为</w:t>
      </w:r>
      <w:r>
        <w:object w:dxaOrig="352" w:dyaOrig="586">
          <v:shape id="_x0000_i1639" type="#_x0000_t75" alt="eqIdbf4d8b310ca74c22a7eb63a406f4674a" style="width:17.25pt;height:29.25pt" o:ole="">
            <v:imagedata r:id="rId913" o:title="eqIdbf4d8b310ca74c22a7eb63a406f4674a"/>
          </v:shape>
          <o:OLEObject Type="Embed" ProgID="Equation.DSMT4" ShapeID="_x0000_i1639" DrawAspect="Content" ObjectID="_1696241450" r:id="rId1210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3</w:t>
      </w:r>
      <w:r>
        <w:t>）结合（</w:t>
      </w:r>
      <w:r>
        <w:t>2</w:t>
      </w:r>
      <w:r>
        <w:t>）可得</w:t>
      </w:r>
      <w:r>
        <w:object w:dxaOrig="1249" w:dyaOrig="460">
          <v:shape id="_x0000_i1640" type="#_x0000_t75" alt="eqId498e64a185e049418be79dc7e6f7ec58" style="width:62.25pt;height:23.25pt" o:ole="">
            <v:imagedata r:id="rId1211" o:title="eqId498e64a185e049418be79dc7e6f7ec58"/>
          </v:shape>
          <o:OLEObject Type="Embed" ProgID="Equation.DSMT4" ShapeID="_x0000_i1640" DrawAspect="Content" ObjectID="_1696241451" r:id="rId1212"/>
        </w:object>
      </w:r>
      <w:r>
        <w:t>，</w:t>
      </w:r>
      <w:r>
        <w:object w:dxaOrig="1285" w:dyaOrig="464">
          <v:shape id="_x0000_i1641" type="#_x0000_t75" alt="eqId49e8c18da24e4a0580abc0395162b239" style="width:64.5pt;height:23.25pt" o:ole="">
            <v:imagedata r:id="rId1213" o:title="eqId49e8c18da24e4a0580abc0395162b239"/>
          </v:shape>
          <o:OLEObject Type="Embed" ProgID="Equation.DSMT4" ShapeID="_x0000_i1641" DrawAspect="Content" ObjectID="_1696241452" r:id="rId1214"/>
        </w:object>
      </w:r>
      <w:r>
        <w:t>，</w:t>
      </w:r>
      <w:r>
        <w:object w:dxaOrig="1285" w:dyaOrig="464">
          <v:shape id="_x0000_i1642" type="#_x0000_t75" alt="eqId561fbc386d7144d6a26fcf590e75ca5d" style="width:64.5pt;height:23.25pt" o:ole="">
            <v:imagedata r:id="rId1215" o:title="eqId561fbc386d7144d6a26fcf590e75ca5d"/>
          </v:shape>
          <o:OLEObject Type="Embed" ProgID="Equation.DSMT4" ShapeID="_x0000_i1642" DrawAspect="Content" ObjectID="_1696241453" r:id="rId1216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object w:dxaOrig="5773" w:dyaOrig="462">
          <v:shape id="_x0000_i1643" type="#_x0000_t75" alt="eqIdcd159695843c4d12ba068ff86ccb2d69" style="width:288.75pt;height:23.25pt" o:ole="">
            <v:imagedata r:id="rId1217" o:title="eqIdcd159695843c4d12ba068ff86ccb2d69"/>
          </v:shape>
          <o:OLEObject Type="Embed" ProgID="Equation.DSMT4" ShapeID="_x0000_i1643" DrawAspect="Content" ObjectID="_1696241454" r:id="rId1218"/>
        </w:object>
      </w:r>
      <w:r>
        <w:t>，</w:t>
      </w:r>
      <w:r>
        <w:object w:dxaOrig="5333" w:dyaOrig="462">
          <v:shape id="_x0000_i1644" type="#_x0000_t75" alt="eqId59a3ea174d624d0c860536786dff54d6" style="width:267pt;height:23.25pt" o:ole="">
            <v:imagedata r:id="rId1219" o:title="eqId59a3ea174d624d0c860536786dff54d6"/>
          </v:shape>
          <o:OLEObject Type="Embed" ProgID="Equation.DSMT4" ShapeID="_x0000_i1644" DrawAspect="Content" ObjectID="_1696241455" r:id="rId1220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因为</w:t>
      </w:r>
      <w:r>
        <w:object w:dxaOrig="950" w:dyaOrig="251">
          <v:shape id="_x0000_i1645" type="#_x0000_t75" alt="eqIdb0263c92c7a145ee88a1a20193257aaf" style="width:47.25pt;height:12.75pt" o:ole="">
            <v:imagedata r:id="rId378" o:title="eqIdb0263c92c7a145ee88a1a20193257aaf"/>
          </v:shape>
          <o:OLEObject Type="Embed" ProgID="Equation.DSMT4" ShapeID="_x0000_i1645" DrawAspect="Content" ObjectID="_1696241456" r:id="rId1221"/>
        </w:object>
      </w:r>
      <w:r>
        <w:t>，所以</w:t>
      </w:r>
      <w:r>
        <w:object w:dxaOrig="1109" w:dyaOrig="383">
          <v:shape id="_x0000_i1646" type="#_x0000_t75" alt="eqId354b2ef65d8f4db7afd0171c76f1dcf5" style="width:55.5pt;height:19.5pt" o:ole="">
            <v:imagedata r:id="rId1222" o:title="eqId354b2ef65d8f4db7afd0171c76f1dcf5"/>
          </v:shape>
          <o:OLEObject Type="Embed" ProgID="Equation.DSMT4" ShapeID="_x0000_i1646" DrawAspect="Content" ObjectID="_1696241457" r:id="rId1223"/>
        </w:object>
      </w:r>
      <w:r>
        <w:t>，得</w:t>
      </w:r>
      <w:r>
        <w:object w:dxaOrig="2094" w:dyaOrig="356">
          <v:shape id="_x0000_i1647" type="#_x0000_t75" alt="eqId8893de38dc264419b250603c668933ae" style="width:105pt;height:18pt" o:ole="">
            <v:imagedata r:id="rId1224" o:title="eqId8893de38dc264419b250603c668933ae"/>
          </v:shape>
          <o:OLEObject Type="Embed" ProgID="Equation.DSMT4" ShapeID="_x0000_i1647" DrawAspect="Content" ObjectID="_1696241458" r:id="rId1225"/>
        </w:object>
      </w:r>
      <w:r>
        <w:t>.</w:t>
      </w:r>
    </w:p>
    <w:p w:rsidR="00ED7516" w:rsidRDefault="00AE110B">
      <w:pPr>
        <w:spacing w:line="360" w:lineRule="auto"/>
        <w:jc w:val="left"/>
        <w:textAlignment w:val="center"/>
      </w:pPr>
      <w:r>
        <w:t>即</w:t>
      </w:r>
      <w:r>
        <w:object w:dxaOrig="1091" w:dyaOrig="578">
          <v:shape id="_x0000_i1648" type="#_x0000_t75" alt="eqId7ac1482b00e444c2a125a18d50ee26e3" style="width:54.75pt;height:29.25pt" o:ole="">
            <v:imagedata r:id="rId1226" o:title="eqId7ac1482b00e444c2a125a18d50ee26e3"/>
          </v:shape>
          <o:OLEObject Type="Embed" ProgID="Equation.DSMT4" ShapeID="_x0000_i1648" DrawAspect="Content" ObjectID="_1696241459" r:id="rId1227"/>
        </w:object>
      </w:r>
      <w:r>
        <w:t>，</w:t>
      </w:r>
      <w:r>
        <w:object w:dxaOrig="194" w:dyaOrig="237">
          <v:shape id="_x0000_i1649" type="#_x0000_t75" alt="eqId5f420ef2d0b94c4b8a5d8e20a5d1ce2c" style="width:9.75pt;height:12pt" o:ole="">
            <v:imagedata r:id="rId380" o:title="eqId5f420ef2d0b94c4b8a5d8e20a5d1ce2c"/>
          </v:shape>
          <o:OLEObject Type="Embed" ProgID="Equation.DSMT4" ShapeID="_x0000_i1649" DrawAspect="Content" ObjectID="_1696241460" r:id="rId1228"/>
        </w:object>
      </w:r>
      <w:r>
        <w:t>是关于</w:t>
      </w:r>
      <w:r>
        <w:object w:dxaOrig="211" w:dyaOrig="224">
          <v:shape id="_x0000_i1650" type="#_x0000_t75" alt="eqId22d6117c1dd94466972a94a4e1de0edb" style="width:10.5pt;height:11.25pt;mso-position-horizontal-relative:page;mso-position-vertical-relative:page" o:ole="">
            <v:imagedata r:id="rId1229" o:title="eqId22d6117c1dd94466972a94a4e1de0edb"/>
          </v:shape>
          <o:OLEObject Type="Embed" ProgID="Equation.DSMT4" ShapeID="_x0000_i1650" DrawAspect="Content" ObjectID="_1696241461" r:id="rId1230"/>
        </w:object>
      </w:r>
      <w:r>
        <w:t>的单调递增函数，</w:t>
      </w:r>
    </w:p>
    <w:p w:rsidR="00ED7516" w:rsidRDefault="00AE110B">
      <w:pPr>
        <w:spacing w:line="360" w:lineRule="auto"/>
        <w:jc w:val="left"/>
        <w:textAlignment w:val="center"/>
      </w:pPr>
      <w:r>
        <w:t>当</w:t>
      </w:r>
      <w:r>
        <w:object w:dxaOrig="968" w:dyaOrig="597">
          <v:shape id="_x0000_i1651" type="#_x0000_t75" alt="eqId1469593864ac4588adf6bf1621788320" style="width:48.75pt;height:30pt" o:ole="">
            <v:imagedata r:id="rId371" o:title="eqId1469593864ac4588adf6bf1621788320"/>
          </v:shape>
          <o:OLEObject Type="Embed" ProgID="Equation.DSMT4" ShapeID="_x0000_i1651" DrawAspect="Content" ObjectID="_1696241462" r:id="rId1231"/>
        </w:object>
      </w:r>
      <w:r>
        <w:t>时，</w:t>
      </w:r>
      <w:r>
        <w:object w:dxaOrig="950" w:dyaOrig="594">
          <v:shape id="_x0000_i1652" type="#_x0000_t75" alt="eqId6a187aa2eb7d4f19b482720d79db6cea" style="width:47.25pt;height:30pt" o:ole="">
            <v:imagedata r:id="rId1232" o:title="eqId6a187aa2eb7d4f19b482720d79db6cea"/>
          </v:shape>
          <o:OLEObject Type="Embed" ProgID="Equation.DSMT4" ShapeID="_x0000_i1652" DrawAspect="Content" ObjectID="_1696241463" r:id="rId1233"/>
        </w:object>
      </w:r>
      <w:r>
        <w:t>，故</w:t>
      </w:r>
      <w:r>
        <w:object w:dxaOrig="194" w:dyaOrig="237">
          <v:shape id="_x0000_i1653" type="#_x0000_t75" alt="eqId5f420ef2d0b94c4b8a5d8e20a5d1ce2c" style="width:9.75pt;height:12pt" o:ole="">
            <v:imagedata r:id="rId380" o:title="eqId5f420ef2d0b94c4b8a5d8e20a5d1ce2c"/>
          </v:shape>
          <o:OLEObject Type="Embed" ProgID="Equation.DSMT4" ShapeID="_x0000_i1653" DrawAspect="Content" ObjectID="_1696241464" r:id="rId1234"/>
        </w:object>
      </w:r>
      <w:r>
        <w:t>的取值范围是</w:t>
      </w:r>
      <w:r>
        <w:object w:dxaOrig="634" w:dyaOrig="594">
          <v:shape id="_x0000_i1654" type="#_x0000_t75" alt="eqId7d0dab07a5b444cfa553b58263dab0d6" style="width:31.5pt;height:30pt" o:ole="">
            <v:imagedata r:id="rId1235" o:title="eqId7d0dab07a5b444cfa553b58263dab0d6"/>
          </v:shape>
          <o:OLEObject Type="Embed" ProgID="Equation.DSMT4" ShapeID="_x0000_i1654" DrawAspect="Content" ObjectID="_1696241465" r:id="rId1236"/>
        </w:object>
      </w:r>
      <w:r>
        <w:t>.</w:t>
      </w: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  <w:rPr>
          <w:rFonts w:hint="eastAsia"/>
        </w:rPr>
      </w:pPr>
    </w:p>
    <w:p w:rsidR="00031B0F" w:rsidRDefault="00031B0F" w:rsidP="00031B0F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8*</w:t>
      </w:r>
      <w:r>
        <w:t>．在平面直角坐标系中</w:t>
      </w:r>
      <w:r>
        <w:t>,</w:t>
      </w:r>
      <w:r>
        <w:t>定义</w:t>
      </w:r>
      <w:r>
        <w:object w:dxaOrig="2851" w:dyaOrig="389">
          <v:shape id="_x0000_i1822" type="#_x0000_t75" alt="eqIde6b8e74400fc4f2792ca4f8dd460de71" style="width:142.5pt;height:19.5pt" o:ole="">
            <v:imagedata r:id="rId1237" o:title="eqIde6b8e74400fc4f2792ca4f8dd460de71"/>
          </v:shape>
          <o:OLEObject Type="Embed" ProgID="Equation.DSMT4" ShapeID="_x0000_i1822" DrawAspect="Content" ObjectID="_1696241466" r:id="rId1238"/>
        </w:object>
      </w:r>
      <w:r>
        <w:t>为两点</w:t>
      </w:r>
      <w:r>
        <w:object w:dxaOrig="1812" w:dyaOrig="356">
          <v:shape id="_x0000_i1823" type="#_x0000_t75" alt="eqId30cb5a28dd4c478ba999895872a74a37" style="width:90.75pt;height:18pt" o:ole="">
            <v:imagedata r:id="rId1239" o:title="eqId30cb5a28dd4c478ba999895872a74a37"/>
          </v:shape>
          <o:OLEObject Type="Embed" ProgID="Equation.DSMT4" ShapeID="_x0000_i1823" DrawAspect="Content" ObjectID="_1696241467" r:id="rId1240"/>
        </w:object>
      </w:r>
      <w:r>
        <w:t>的</w:t>
      </w:r>
      <w:r>
        <w:t>“</w:t>
      </w:r>
      <w:r>
        <w:t>切比雪夫距离</w:t>
      </w:r>
      <w:r>
        <w:t>”</w:t>
      </w:r>
      <w:r>
        <w:t>，又设点</w:t>
      </w:r>
      <w:r>
        <w:object w:dxaOrig="194" w:dyaOrig="207">
          <v:shape id="_x0000_i1824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24" DrawAspect="Content" ObjectID="_1696241468" r:id="rId1241"/>
        </w:object>
      </w:r>
      <w:r>
        <w:t>及</w:t>
      </w:r>
      <w:r>
        <w:object w:dxaOrig="123" w:dyaOrig="246">
          <v:shape id="_x0000_i1825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825" DrawAspect="Content" ObjectID="_1696241469" r:id="rId1242"/>
        </w:object>
      </w:r>
      <w:r>
        <w:t>上任意一点</w:t>
      </w:r>
      <w:r>
        <w:object w:dxaOrig="211" w:dyaOrig="274">
          <v:shape id="_x0000_i1826" type="#_x0000_t75" alt="eqId75a143b898e14ccdb032561fba9da811" style="width:10.5pt;height:13.5pt" o:ole="">
            <v:imagedata r:id="rId660" o:title="eqId75a143b898e14ccdb032561fba9da811"/>
          </v:shape>
          <o:OLEObject Type="Embed" ProgID="Equation.DSMT4" ShapeID="_x0000_i1826" DrawAspect="Content" ObjectID="_1696241470" r:id="rId1243"/>
        </w:object>
      </w:r>
      <w:r>
        <w:t>,</w:t>
      </w:r>
      <w:r>
        <w:t>称</w:t>
      </w:r>
      <w:r>
        <w:object w:dxaOrig="668" w:dyaOrig="289">
          <v:shape id="_x0000_i1827" type="#_x0000_t75" alt="eqIdb791bfee9fa74a0c9f38f8ce14c7b19b" style="width:33.75pt;height:14.25pt" o:ole="">
            <v:imagedata r:id="rId1244" o:title="eqIdb791bfee9fa74a0c9f38f8ce14c7b19b"/>
          </v:shape>
          <o:OLEObject Type="Embed" ProgID="Equation.DSMT4" ShapeID="_x0000_i1827" DrawAspect="Content" ObjectID="_1696241471" r:id="rId1245"/>
        </w:object>
      </w:r>
      <w:r>
        <w:t>的最小值为点</w:t>
      </w:r>
      <w:r>
        <w:object w:dxaOrig="194" w:dyaOrig="207">
          <v:shape id="_x0000_i1828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28" DrawAspect="Content" ObjectID="_1696241472" r:id="rId1246"/>
        </w:object>
      </w:r>
      <w:r>
        <w:t>到直线</w:t>
      </w:r>
      <w:r>
        <w:object w:dxaOrig="123" w:dyaOrig="246">
          <v:shape id="_x0000_i1829" type="#_x0000_t75" alt="eqId417e80f1349244878d01fe90e0891f5f" style="width:6pt;height:12pt" o:ole="">
            <v:imagedata r:id="rId139" o:title="eqId417e80f1349244878d01fe90e0891f5f"/>
          </v:shape>
          <o:OLEObject Type="Embed" ProgID="Equation.DSMT4" ShapeID="_x0000_i1829" DrawAspect="Content" ObjectID="_1696241473" r:id="rId1247"/>
        </w:object>
      </w:r>
      <w:r>
        <w:t>的</w:t>
      </w:r>
      <w:r>
        <w:t>“</w:t>
      </w:r>
      <w:r>
        <w:t>切比雪夫距离</w:t>
      </w:r>
      <w:r>
        <w:t>”</w:t>
      </w:r>
      <w:r>
        <w:t>记作</w:t>
      </w:r>
      <w:r>
        <w:object w:dxaOrig="739" w:dyaOrig="349">
          <v:shape id="_x0000_i1830" type="#_x0000_t75" alt="eqId222f72043c8b429092183234a8cfc916" style="width:36.75pt;height:17.25pt" o:ole="">
            <v:imagedata r:id="rId1248" o:title="eqId222f72043c8b429092183234a8cfc916"/>
          </v:shape>
          <o:OLEObject Type="Embed" ProgID="Equation.DSMT4" ShapeID="_x0000_i1830" DrawAspect="Content" ObjectID="_1696241474" r:id="rId1249"/>
        </w:object>
      </w:r>
      <w:r>
        <w:t>给出下列四个命题</w:t>
      </w:r>
      <w:r>
        <w:t>: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①</w:t>
      </w:r>
      <w:r>
        <w:t>对任意三点</w:t>
      </w:r>
      <w:r>
        <w:object w:dxaOrig="651" w:dyaOrig="279">
          <v:shape id="_x0000_i1831" type="#_x0000_t75" alt="eqId10bbe48f886a4fa78fdf8c1fd064f9b4" style="width:32.25pt;height:14.25pt" o:ole="">
            <v:imagedata r:id="rId1250" o:title="eqId10bbe48f886a4fa78fdf8c1fd064f9b4"/>
          </v:shape>
          <o:OLEObject Type="Embed" ProgID="Equation.DSMT4" ShapeID="_x0000_i1831" DrawAspect="Content" ObjectID="_1696241475" r:id="rId1251"/>
        </w:object>
      </w:r>
      <w:r>
        <w:t>，都有</w:t>
      </w:r>
      <w:r>
        <w:object w:dxaOrig="2570" w:dyaOrig="348">
          <v:shape id="_x0000_i1832" type="#_x0000_t75" alt="eqId78fdde1b84da4c86a1177ac7480f78cf" style="width:128.25pt;height:17.25pt" o:ole="">
            <v:imagedata r:id="rId1252" o:title="eqId78fdde1b84da4c86a1177ac7480f78cf"/>
          </v:shape>
          <o:OLEObject Type="Embed" ProgID="Equation.DSMT4" ShapeID="_x0000_i1832" DrawAspect="Content" ObjectID="_1696241476" r:id="rId1253"/>
        </w:object>
      </w:r>
      <w:r>
        <w:rPr>
          <w:rFonts w:hint="eastAsia"/>
        </w:rPr>
        <w:t xml:space="preserve">  </w:t>
      </w:r>
      <w:r>
        <w:t>②</w:t>
      </w:r>
      <w:r>
        <w:t>已知点</w:t>
      </w:r>
      <w:r>
        <w:object w:dxaOrig="598" w:dyaOrig="282">
          <v:shape id="_x0000_i1833" type="#_x0000_t75" alt="eqId846da63e82904d27a1d3d09ffad110b0" style="width:30pt;height:14.25pt" o:ole="">
            <v:imagedata r:id="rId1254" o:title="eqId846da63e82904d27a1d3d09ffad110b0"/>
          </v:shape>
          <o:OLEObject Type="Embed" ProgID="Equation.DSMT4" ShapeID="_x0000_i1833" DrawAspect="Content" ObjectID="_1696241477" r:id="rId1255"/>
        </w:object>
      </w:r>
      <w:r>
        <w:t>和直线</w:t>
      </w:r>
      <w:r>
        <w:object w:dxaOrig="1390" w:dyaOrig="278">
          <v:shape id="_x0000_i1834" type="#_x0000_t75" alt="eqId07ae88289e4e42e08dde01e6c6c8841b" style="width:69.75pt;height:14.25pt" o:ole="">
            <v:imagedata r:id="rId1256" o:title="eqId07ae88289e4e42e08dde01e6c6c8841b"/>
          </v:shape>
          <o:OLEObject Type="Embed" ProgID="Equation.DSMT4" ShapeID="_x0000_i1834" DrawAspect="Content" ObjectID="_1696241478" r:id="rId1257"/>
        </w:object>
      </w:r>
      <w:r>
        <w:t>则</w:t>
      </w:r>
      <w:r>
        <w:object w:dxaOrig="1196" w:dyaOrig="539">
          <v:shape id="_x0000_i1835" type="#_x0000_t75" alt="eqId9869f344cca041329ce87abd1e7c0343" style="width:60pt;height:27pt" o:ole="">
            <v:imagedata r:id="rId1258" o:title="eqId9869f344cca041329ce87abd1e7c0343"/>
          </v:shape>
          <o:OLEObject Type="Embed" ProgID="Equation.DSMT4" ShapeID="_x0000_i1835" DrawAspect="Content" ObjectID="_1696241479" r:id="rId1259"/>
        </w:object>
      </w:r>
    </w:p>
    <w:p w:rsidR="00031B0F" w:rsidRDefault="00031B0F" w:rsidP="00031B0F">
      <w:pPr>
        <w:spacing w:line="360" w:lineRule="auto"/>
        <w:jc w:val="left"/>
        <w:textAlignment w:val="center"/>
      </w:pPr>
      <w:r>
        <w:t>③</w:t>
      </w:r>
      <w:r>
        <w:t>到原点的</w:t>
      </w:r>
      <w:r>
        <w:t>“</w:t>
      </w:r>
      <w:r>
        <w:t>切比雪夫距离</w:t>
      </w:r>
      <w:r>
        <w:t>”</w:t>
      </w:r>
      <w:r>
        <w:t>等于</w:t>
      </w:r>
      <w:r>
        <w:object w:dxaOrig="123" w:dyaOrig="230">
          <v:shape id="_x0000_i1836" type="#_x0000_t75" alt="eqId29c898c2f6d5480e84ed6cd0dfc0930b" style="width:6pt;height:11.25pt" o:ole="">
            <v:imagedata r:id="rId1260" o:title="eqId29c898c2f6d5480e84ed6cd0dfc0930b"/>
          </v:shape>
          <o:OLEObject Type="Embed" ProgID="Equation.DSMT4" ShapeID="_x0000_i1836" DrawAspect="Content" ObjectID="_1696241480" r:id="rId1261"/>
        </w:object>
      </w:r>
      <w:r>
        <w:t>的点的轨迹是正方形；其中真命题的是（</w:t>
      </w:r>
      <w:r>
        <w:t xml:space="preserve">    </w:t>
      </w:r>
      <w:r>
        <w:t>）</w:t>
      </w:r>
    </w:p>
    <w:p w:rsidR="00031B0F" w:rsidRDefault="00031B0F" w:rsidP="00031B0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①②</w:t>
      </w:r>
      <w:r>
        <w:tab/>
        <w:t>B</w:t>
      </w:r>
      <w:r>
        <w:t>．</w:t>
      </w:r>
      <w:r>
        <w:t>②③</w:t>
      </w:r>
      <w:r>
        <w:tab/>
        <w:t>C</w:t>
      </w:r>
      <w:r>
        <w:t>．</w:t>
      </w:r>
      <w:r>
        <w:t>①③</w:t>
      </w:r>
      <w:r>
        <w:tab/>
        <w:t>D</w:t>
      </w:r>
      <w:r>
        <w:t>．</w:t>
      </w:r>
      <w:r>
        <w:t>①②③</w:t>
      </w:r>
    </w:p>
    <w:p w:rsidR="00031B0F" w:rsidRDefault="00031B0F" w:rsidP="00031B0F">
      <w:pPr>
        <w:tabs>
          <w:tab w:val="left" w:pos="1170"/>
        </w:tabs>
        <w:spacing w:line="360" w:lineRule="auto"/>
        <w:jc w:val="left"/>
        <w:textAlignment w:val="center"/>
      </w:pPr>
      <w:r>
        <w:rPr>
          <w:rFonts w:hint="eastAsia"/>
        </w:rPr>
        <w:t>8*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【详解】</w:t>
      </w:r>
      <w:r>
        <w:t xml:space="preserve">① </w:t>
      </w:r>
      <w:r>
        <w:t>对任意三点</w:t>
      </w:r>
      <w:r>
        <w:object w:dxaOrig="211" w:dyaOrig="211">
          <v:shape id="_x0000_i1837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837" DrawAspect="Content" ObjectID="_1696241481" r:id="rId1262"/>
        </w:object>
      </w:r>
      <w:r>
        <w:t>、</w:t>
      </w:r>
      <w:r>
        <w:object w:dxaOrig="194" w:dyaOrig="205">
          <v:shape id="_x0000_i1838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838" DrawAspect="Content" ObjectID="_1696241482" r:id="rId1263"/>
        </w:object>
      </w:r>
      <w:r>
        <w:t>、</w:t>
      </w:r>
      <w:r>
        <w:object w:dxaOrig="214" w:dyaOrig="259">
          <v:shape id="_x0000_i1839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39" DrawAspect="Content" ObjectID="_1696241483" r:id="rId1264"/>
        </w:object>
      </w:r>
      <w:r>
        <w:t>，若它们共线，设</w:t>
      </w:r>
      <w:r>
        <w:object w:dxaOrig="387" w:dyaOrig="280">
          <v:shape id="_x0000_i1840" type="#_x0000_t75" alt="eqId7d297dfa4ab24bfdbfadb3a392221a8a" style="width:19.5pt;height:14.25pt" o:ole="">
            <v:imagedata r:id="rId1265" o:title="eqId7d297dfa4ab24bfdbfadb3a392221a8a"/>
          </v:shape>
          <o:OLEObject Type="Embed" ProgID="Equation.DSMT4" ShapeID="_x0000_i1840" DrawAspect="Content" ObjectID="_1696241484" r:id="rId1266"/>
        </w:object>
      </w:r>
      <w:r>
        <w:t>，</w:t>
      </w:r>
      <w:r>
        <w:object w:dxaOrig="281" w:dyaOrig="281">
          <v:shape id="_x0000_i1841" type="#_x0000_t75" alt="eqId2701eb63513e4bfbb0faf071d37e7f14" style="width:14.25pt;height:14.25pt" o:ole="">
            <v:imagedata r:id="rId475" o:title="eqId2701eb63513e4bfbb0faf071d37e7f14"/>
          </v:shape>
          <o:OLEObject Type="Embed" ProgID="Equation.DSMT4" ShapeID="_x0000_i1841" DrawAspect="Content" ObjectID="_1696241485" r:id="rId1267"/>
        </w:object>
      </w:r>
      <w:r>
        <w:t>、</w:t>
      </w:r>
      <w:r>
        <w:object w:dxaOrig="405" w:dyaOrig="274">
          <v:shape id="_x0000_i1842" type="#_x0000_t75" alt="eqIde365edac2ab84a139783768399631f2e" style="width:20.25pt;height:13.5pt" o:ole="">
            <v:imagedata r:id="rId1268" o:title="eqIde365edac2ab84a139783768399631f2e"/>
          </v:shape>
          <o:OLEObject Type="Embed" ProgID="Equation.DSMT4" ShapeID="_x0000_i1842" DrawAspect="Content" ObjectID="_1696241486" r:id="rId1269"/>
        </w:object>
      </w:r>
      <w:r>
        <w:t>，</w:t>
      </w:r>
      <w:r>
        <w:object w:dxaOrig="299" w:dyaOrig="288">
          <v:shape id="_x0000_i1843" type="#_x0000_t75" alt="eqIda52ddfa59b924e8b98cae0093d8dbdf7" style="width:15pt;height:14.25pt" o:ole="">
            <v:imagedata r:id="rId1270" o:title="eqIda52ddfa59b924e8b98cae0093d8dbdf7"/>
          </v:shape>
          <o:OLEObject Type="Embed" ProgID="Equation.DSMT4" ShapeID="_x0000_i1843" DrawAspect="Content" ObjectID="_1696241487" r:id="rId1271"/>
        </w:object>
      </w:r>
      <w:r>
        <w:t>，</w:t>
      </w:r>
      <w:r>
        <w:object w:dxaOrig="405" w:dyaOrig="273">
          <v:shape id="_x0000_i1844" type="#_x0000_t75" alt="eqId8c517b7541904d1ba12713cd030c3c9e" style="width:20.25pt;height:13.5pt;mso-position-horizontal-relative:page;mso-position-vertical-relative:page" o:ole="">
            <v:imagedata r:id="rId1272" o:title="eqId8c517b7541904d1ba12713cd030c3c9e"/>
          </v:shape>
          <o:OLEObject Type="Embed" ProgID="Equation.DSMT4" ShapeID="_x0000_i1844" DrawAspect="Content" ObjectID="_1696241488" r:id="rId1273"/>
        </w:object>
      </w:r>
      <w:r>
        <w:t>，</w:t>
      </w:r>
      <w:r>
        <w:object w:dxaOrig="299" w:dyaOrig="268">
          <v:shape id="_x0000_i1845" type="#_x0000_t75" alt="eqIdea95ef735088416397325d71f6c71759" style="width:15pt;height:13.5pt;mso-wrap-style:square;mso-position-horizontal-relative:page;mso-position-vertical-relative:page" o:ole="">
            <v:imagedata r:id="rId1274" o:title="eqIdea95ef735088416397325d71f6c71759"/>
          </v:shape>
          <o:OLEObject Type="Embed" ProgID="Equation.DSMT4" ShapeID="_x0000_i1845" DrawAspect="Content" ObjectID="_1696241489" r:id="rId1275"/>
        </w:object>
      </w:r>
      <w:r>
        <w:t>，如图，结合三角形的相似可得</w:t>
      </w:r>
      <w:r>
        <w:object w:dxaOrig="634" w:dyaOrig="264">
          <v:shape id="_x0000_i1846" type="#_x0000_t75" alt="eqIdabf261e9531945279de9f71c0ab741b1" style="width:31.5pt;height:13.5pt" o:ole="">
            <v:imagedata r:id="rId1276" o:title="eqIdabf261e9531945279de9f71c0ab741b1"/>
          </v:shape>
          <o:OLEObject Type="Embed" ProgID="Equation.DSMT4" ShapeID="_x0000_i1846" DrawAspect="Content" ObjectID="_1696241490" r:id="rId1277"/>
        </w:object>
      </w:r>
      <w:r>
        <w:t>，</w:t>
      </w:r>
      <w:r>
        <w:object w:dxaOrig="634" w:dyaOrig="264">
          <v:shape id="_x0000_i1847" type="#_x0000_t75" alt="eqId5bcc1a5bfd024eb88ffa9237e1aea19b" style="width:31.5pt;height:13.5pt" o:ole="">
            <v:imagedata r:id="rId1278" o:title="eqId5bcc1a5bfd024eb88ffa9237e1aea19b"/>
          </v:shape>
          <o:OLEObject Type="Embed" ProgID="Equation.DSMT4" ShapeID="_x0000_i1847" DrawAspect="Content" ObjectID="_1696241491" r:id="rId1279"/>
        </w:object>
      </w:r>
      <w:r>
        <w:t>，</w:t>
      </w:r>
      <w:r>
        <w:object w:dxaOrig="616" w:dyaOrig="262">
          <v:shape id="_x0000_i1848" type="#_x0000_t75" alt="eqId9c69e982c43a427e8927e12ce42e85ff" style="width:30.75pt;height:12.75pt" o:ole="">
            <v:imagedata r:id="rId1280" o:title="eqId9c69e982c43a427e8927e12ce42e85ff"/>
          </v:shape>
          <o:OLEObject Type="Embed" ProgID="Equation.DSMT4" ShapeID="_x0000_i1848" DrawAspect="Content" ObjectID="_1696241492" r:id="rId1281"/>
        </w:object>
      </w:r>
      <w:r>
        <w:t>为</w:t>
      </w:r>
      <w:r>
        <w:object w:dxaOrig="369" w:dyaOrig="250">
          <v:shape id="_x0000_i1849" type="#_x0000_t75" alt="eqIdbf5e979cba2c43038f5188ba6edfe86c" style="width:18.75pt;height:12.75pt" o:ole="">
            <v:imagedata r:id="rId1282" o:title="eqIdbf5e979cba2c43038f5188ba6edfe86c"/>
          </v:shape>
          <o:OLEObject Type="Embed" ProgID="Equation.DSMT4" ShapeID="_x0000_i1849" DrawAspect="Content" ObjectID="_1696241493" r:id="rId1283"/>
        </w:object>
      </w:r>
      <w:r>
        <w:t>，</w:t>
      </w:r>
      <w:r>
        <w:object w:dxaOrig="404" w:dyaOrig="245">
          <v:shape id="_x0000_i1850" type="#_x0000_t75" alt="eqId82c3a657ab464ca99459041de5ae9396" style="width:20.25pt;height:12pt" o:ole="">
            <v:imagedata r:id="rId1284" o:title="eqId82c3a657ab464ca99459041de5ae9396"/>
          </v:shape>
          <o:OLEObject Type="Embed" ProgID="Equation.DSMT4" ShapeID="_x0000_i1850" DrawAspect="Content" ObjectID="_1696241494" r:id="rId1285"/>
        </w:object>
      </w:r>
      <w:r>
        <w:t>，</w:t>
      </w:r>
      <w:r>
        <w:object w:dxaOrig="369" w:dyaOrig="221">
          <v:shape id="_x0000_i1851" type="#_x0000_t75" alt="eqId1e9d01df8a36443ab63823b823e414e5" style="width:18.75pt;height:11.25pt" o:ole="">
            <v:imagedata r:id="rId1286" o:title="eqId1e9d01df8a36443ab63823b823e414e5"/>
          </v:shape>
          <o:OLEObject Type="Embed" ProgID="Equation.DSMT4" ShapeID="_x0000_i1851" DrawAspect="Content" ObjectID="_1696241495" r:id="rId1287"/>
        </w:object>
      </w:r>
      <w:r>
        <w:t>，或</w:t>
      </w:r>
      <w:r>
        <w:object w:dxaOrig="369" w:dyaOrig="243">
          <v:shape id="_x0000_i1852" type="#_x0000_t75" alt="eqId322e25d340bc4a49bcc4951064148f48" style="width:18.75pt;height:12pt" o:ole="">
            <v:imagedata r:id="rId1288" o:title="eqId322e25d340bc4a49bcc4951064148f48"/>
          </v:shape>
          <o:OLEObject Type="Embed" ProgID="Equation.DSMT4" ShapeID="_x0000_i1852" DrawAspect="Content" ObjectID="_1696241496" r:id="rId1289"/>
        </w:object>
      </w:r>
      <w:r>
        <w:t>，</w:t>
      </w:r>
      <w:r>
        <w:object w:dxaOrig="369" w:dyaOrig="224">
          <v:shape id="_x0000_i1853" type="#_x0000_t75" alt="eqIda91c1cc3600e4aabb12a8ccd0ca4ce8e" style="width:18.75pt;height:11.25pt" o:ole="">
            <v:imagedata r:id="rId1290" o:title="eqIda91c1cc3600e4aabb12a8ccd0ca4ce8e"/>
          </v:shape>
          <o:OLEObject Type="Embed" ProgID="Equation.DSMT4" ShapeID="_x0000_i1853" DrawAspect="Content" ObjectID="_1696241497" r:id="rId1291"/>
        </w:object>
      </w:r>
      <w:r>
        <w:t>，</w:t>
      </w:r>
      <w:r>
        <w:object w:dxaOrig="334" w:dyaOrig="213">
          <v:shape id="_x0000_i1854" type="#_x0000_t75" alt="eqIdb89f12714969448dae43fcdab2c4ca8b" style="width:16.5pt;height:10.5pt" o:ole="">
            <v:imagedata r:id="rId1292" o:title="eqIdb89f12714969448dae43fcdab2c4ca8b"/>
          </v:shape>
          <o:OLEObject Type="Embed" ProgID="Equation.DSMT4" ShapeID="_x0000_i1854" DrawAspect="Content" ObjectID="_1696241498" r:id="rId1293"/>
        </w:object>
      </w:r>
      <w:r>
        <w:t>，则</w:t>
      </w:r>
      <w:r>
        <w:object w:dxaOrig="2323" w:dyaOrig="282">
          <v:shape id="_x0000_i1855" type="#_x0000_t75" alt="eqIdc84d04b606084149b90b35f4a61abf2b" style="width:116.25pt;height:14.25pt" o:ole="">
            <v:imagedata r:id="rId1294" o:title="eqIdc84d04b606084149b90b35f4a61abf2b"/>
          </v:shape>
          <o:OLEObject Type="Embed" ProgID="Equation.DSMT4" ShapeID="_x0000_i1855" DrawAspect="Content" ObjectID="_1696241499" r:id="rId1295"/>
        </w:object>
      </w:r>
      <w:r>
        <w:t>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18C52A5A" wp14:editId="5EF67551">
            <wp:simplePos x="0" y="0"/>
            <wp:positionH relativeFrom="column">
              <wp:posOffset>4402455</wp:posOffset>
            </wp:positionH>
            <wp:positionV relativeFrom="paragraph">
              <wp:posOffset>260985</wp:posOffset>
            </wp:positionV>
            <wp:extent cx="2447925" cy="1421130"/>
            <wp:effectExtent l="0" t="0" r="0" b="0"/>
            <wp:wrapSquare wrapText="bothSides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698174" name=""/>
                    <pic:cNvPicPr>
                      <a:picLocks noChangeAspect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若</w:t>
      </w:r>
      <w:r>
        <w:object w:dxaOrig="194" w:dyaOrig="205">
          <v:shape id="_x0000_i1856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856" DrawAspect="Content" ObjectID="_1696241500" r:id="rId1297"/>
        </w:object>
      </w:r>
      <w:r>
        <w:t>，</w:t>
      </w:r>
      <w:r>
        <w:object w:dxaOrig="214" w:dyaOrig="259">
          <v:shape id="_x0000_i1857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57" DrawAspect="Content" ObjectID="_1696241501" r:id="rId1298"/>
        </w:object>
      </w:r>
      <w:r>
        <w:t>或</w:t>
      </w:r>
      <w:r>
        <w:object w:dxaOrig="211" w:dyaOrig="211">
          <v:shape id="_x0000_i1858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858" DrawAspect="Content" ObjectID="_1696241502" r:id="rId1299"/>
        </w:object>
      </w:r>
      <w:r>
        <w:t>，</w:t>
      </w:r>
      <w:r>
        <w:object w:dxaOrig="214" w:dyaOrig="259">
          <v:shape id="_x0000_i1859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59" DrawAspect="Content" ObjectID="_1696241503" r:id="rId1300"/>
        </w:object>
      </w:r>
      <w:r>
        <w:t>对调，可得</w:t>
      </w:r>
      <w:r>
        <w:object w:dxaOrig="2323" w:dyaOrig="282">
          <v:shape id="_x0000_i1860" type="#_x0000_t75" alt="eqIdc84d04b606084149b90b35f4a61abf2b" style="width:116.25pt;height:14.25pt" o:ole="">
            <v:imagedata r:id="rId1294" o:title="eqIdc84d04b606084149b90b35f4a61abf2b"/>
          </v:shape>
          <o:OLEObject Type="Embed" ProgID="Equation.DSMT4" ShapeID="_x0000_i1860" DrawAspect="Content" ObjectID="_1696241504" r:id="rId1301"/>
        </w:object>
      </w:r>
      <w:r>
        <w:t>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若</w:t>
      </w:r>
      <w:r>
        <w:object w:dxaOrig="211" w:dyaOrig="211">
          <v:shape id="_x0000_i1861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861" DrawAspect="Content" ObjectID="_1696241505" r:id="rId1302"/>
        </w:object>
      </w:r>
      <w:r>
        <w:t>，</w:t>
      </w:r>
      <w:r>
        <w:object w:dxaOrig="194" w:dyaOrig="205">
          <v:shape id="_x0000_i1862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862" DrawAspect="Content" ObjectID="_1696241506" r:id="rId1303"/>
        </w:object>
      </w:r>
      <w:r>
        <w:t>，</w:t>
      </w:r>
      <w:r>
        <w:object w:dxaOrig="214" w:dyaOrig="259">
          <v:shape id="_x0000_i1863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63" DrawAspect="Content" ObjectID="_1696241507" r:id="rId1304"/>
        </w:object>
      </w:r>
      <w:proofErr w:type="gramStart"/>
      <w:r>
        <w:t>不</w:t>
      </w:r>
      <w:proofErr w:type="gramEnd"/>
      <w:r>
        <w:t>共线，且三角形中</w:t>
      </w:r>
      <w:r>
        <w:object w:dxaOrig="214" w:dyaOrig="259">
          <v:shape id="_x0000_i1864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64" DrawAspect="Content" ObjectID="_1696241508" r:id="rId1305"/>
        </w:object>
      </w:r>
      <w:r>
        <w:t>为锐角或钝角，如图，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由矩形</w:t>
      </w:r>
      <w:r>
        <w:object w:dxaOrig="598" w:dyaOrig="226">
          <v:shape id="_x0000_i1865" type="#_x0000_t75" alt="eqIdec8ea862628348fabf58921a8019fb9c" style="width:30pt;height:11.25pt" o:ole="">
            <v:imagedata r:id="rId1306" o:title="eqIdec8ea862628348fabf58921a8019fb9c"/>
          </v:shape>
          <o:OLEObject Type="Embed" ProgID="Equation.DSMT4" ShapeID="_x0000_i1865" DrawAspect="Content" ObjectID="_1696241509" r:id="rId1307"/>
        </w:object>
      </w:r>
      <w:r>
        <w:t>或矩形</w:t>
      </w:r>
      <w:r>
        <w:object w:dxaOrig="598" w:dyaOrig="226">
          <v:shape id="_x0000_i1866" type="#_x0000_t75" alt="eqId93543dfdb4794577bfd80afbe3fbd4ba" style="width:30pt;height:11.25pt" o:ole="">
            <v:imagedata r:id="rId1308" o:title="eqId93543dfdb4794577bfd80afbe3fbd4ba"/>
          </v:shape>
          <o:OLEObject Type="Embed" ProgID="Equation.DSMT4" ShapeID="_x0000_i1866" DrawAspect="Content" ObjectID="_1696241510" r:id="rId1309"/>
        </w:object>
      </w:r>
      <w:r>
        <w:t>，</w:t>
      </w:r>
      <w:r>
        <w:object w:dxaOrig="2323" w:dyaOrig="282">
          <v:shape id="_x0000_i1867" type="#_x0000_t75" alt="eqIdc84d04b606084149b90b35f4a61abf2b" style="width:116.25pt;height:14.25pt" o:ole="">
            <v:imagedata r:id="rId1294" o:title="eqIdc84d04b606084149b90b35f4a61abf2b"/>
          </v:shape>
          <o:OLEObject Type="Embed" ProgID="Equation.DSMT4" ShapeID="_x0000_i1867" DrawAspect="Content" ObjectID="_1696241511" r:id="rId1310"/>
        </w:object>
      </w:r>
      <w:r>
        <w:t>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则对任意的三点</w:t>
      </w:r>
      <w:r>
        <w:object w:dxaOrig="211" w:dyaOrig="211">
          <v:shape id="_x0000_i1868" type="#_x0000_t75" alt="eqId052844cae8574a8ab842c38a039baac0" style="width:10.5pt;height:10.5pt" o:ole="">
            <v:imagedata r:id="rId203" o:title="eqId052844cae8574a8ab842c38a039baac0"/>
          </v:shape>
          <o:OLEObject Type="Embed" ProgID="Equation.DSMT4" ShapeID="_x0000_i1868" DrawAspect="Content" ObjectID="_1696241512" r:id="rId1311"/>
        </w:object>
      </w:r>
      <w:r>
        <w:t>，</w:t>
      </w:r>
      <w:r>
        <w:object w:dxaOrig="194" w:dyaOrig="205">
          <v:shape id="_x0000_i1869" type="#_x0000_t75" alt="eqId8754ce8cf7f34f04abb9a0c041f57f5c" style="width:9.75pt;height:10.5pt" o:ole="">
            <v:imagedata r:id="rId231" o:title="eqId8754ce8cf7f34f04abb9a0c041f57f5c"/>
          </v:shape>
          <o:OLEObject Type="Embed" ProgID="Equation.DSMT4" ShapeID="_x0000_i1869" DrawAspect="Content" ObjectID="_1696241513" r:id="rId1312"/>
        </w:object>
      </w:r>
      <w:r>
        <w:t>，</w:t>
      </w:r>
      <w:r>
        <w:object w:dxaOrig="214" w:dyaOrig="259">
          <v:shape id="_x0000_i1870" type="#_x0000_t75" alt="eqId19a4eb16029e4550a14f2afe4741a3c3" style="width:10.5pt;height:12.75pt" o:ole="">
            <v:imagedata r:id="rId31" o:title="eqId19a4eb16029e4550a14f2afe4741a3c3"/>
          </v:shape>
          <o:OLEObject Type="Embed" ProgID="Equation.DSMT4" ShapeID="_x0000_i1870" DrawAspect="Content" ObjectID="_1696241514" r:id="rId1313"/>
        </w:object>
      </w:r>
      <w:r>
        <w:t>，都有</w:t>
      </w:r>
      <w:r>
        <w:object w:dxaOrig="2323" w:dyaOrig="282">
          <v:shape id="_x0000_i1871" type="#_x0000_t75" alt="eqIdc84d04b606084149b90b35f4a61abf2b" style="width:116.25pt;height:14.25pt" o:ole="">
            <v:imagedata r:id="rId1294" o:title="eqIdc84d04b606084149b90b35f4a61abf2b"/>
          </v:shape>
          <o:OLEObject Type="Embed" ProgID="Equation.DSMT4" ShapeID="_x0000_i1871" DrawAspect="Content" ObjectID="_1696241515" r:id="rId1314"/>
        </w:object>
      </w:r>
      <w:r>
        <w:t>，故</w:t>
      </w:r>
      <w:r>
        <w:t>①</w:t>
      </w:r>
      <w:r>
        <w:t>正确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②</w:t>
      </w:r>
      <w:r>
        <w:t>设点</w:t>
      </w:r>
      <w:r>
        <w:object w:dxaOrig="211" w:dyaOrig="274">
          <v:shape id="_x0000_i1872" type="#_x0000_t75" alt="eqId75a143b898e14ccdb032561fba9da811" style="width:10.5pt;height:13.5pt" o:ole="">
            <v:imagedata r:id="rId660" o:title="eqId75a143b898e14ccdb032561fba9da811"/>
          </v:shape>
          <o:OLEObject Type="Embed" ProgID="Equation.DSMT4" ShapeID="_x0000_i1872" DrawAspect="Content" ObjectID="_1696241516" r:id="rId1315"/>
        </w:object>
      </w:r>
      <w:r>
        <w:t>是直线</w:t>
      </w:r>
      <w:r>
        <w:object w:dxaOrig="862" w:dyaOrig="273">
          <v:shape id="_x0000_i1873" type="#_x0000_t75" alt="eqId1997b6b925d24f74876ebe477dfe84f8" style="width:42.75pt;height:13.5pt" o:ole="">
            <v:imagedata r:id="rId1316" o:title="eqId1997b6b925d24f74876ebe477dfe84f8"/>
          </v:shape>
          <o:OLEObject Type="Embed" ProgID="Equation.DSMT4" ShapeID="_x0000_i1873" DrawAspect="Content" ObjectID="_1696241517" r:id="rId1317"/>
        </w:object>
      </w:r>
      <w:r>
        <w:t>上一点，且</w:t>
      </w:r>
      <w:r>
        <w:object w:dxaOrig="915" w:dyaOrig="265">
          <v:shape id="_x0000_i1874" type="#_x0000_t75" alt="eqIdf333a67a8c7a44cbb13a20b70df80049" style="width:45.75pt;height:13.5pt" o:ole="">
            <v:imagedata r:id="rId1318" o:title="eqIdf333a67a8c7a44cbb13a20b70df80049"/>
          </v:shape>
          <o:OLEObject Type="Embed" ProgID="Equation.DSMT4" ShapeID="_x0000_i1874" DrawAspect="Content" ObjectID="_1696241518" r:id="rId1319"/>
        </w:object>
      </w:r>
      <w:r>
        <w:t>，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可得</w:t>
      </w:r>
      <w:r>
        <w:object w:dxaOrig="1690" w:dyaOrig="264">
          <v:shape id="_x0000_i1875" type="#_x0000_t75" alt="eqId9a0d37c0cbaf411698fc797539c90652" style="width:84.75pt;height:13.5pt" o:ole="">
            <v:imagedata r:id="rId1320" o:title="eqId9a0d37c0cbaf411698fc797539c90652"/>
          </v:shape>
          <o:OLEObject Type="Embed" ProgID="Equation.DSMT4" ShapeID="_x0000_i1875" DrawAspect="Content" ObjectID="_1696241519" r:id="rId1321"/>
        </w:object>
      </w:r>
      <w:r>
        <w:t>，</w:t>
      </w:r>
      <w:r>
        <w:object w:dxaOrig="721" w:dyaOrig="262">
          <v:shape id="_x0000_i1876" type="#_x0000_t75" alt="eqIde4285396332e4f99a2d7bd8b672b9128" style="width:36pt;height:12.75pt" o:ole="">
            <v:imagedata r:id="rId1322" o:title="eqIde4285396332e4f99a2d7bd8b672b9128"/>
          </v:shape>
          <o:OLEObject Type="Embed" ProgID="Equation.DSMT4" ShapeID="_x0000_i1876" DrawAspect="Content" ObjectID="_1696241520" r:id="rId1323"/>
        </w:object>
      </w:r>
      <w:r>
        <w:t>，由</w:t>
      </w:r>
      <w:r>
        <w:object w:dxaOrig="1320" w:dyaOrig="264">
          <v:shape id="_x0000_i1877" type="#_x0000_t75" alt="eqId1b48764c90df47d7a1ad4be907d70ab8" style="width:66pt;height:13.5pt" o:ole="">
            <v:imagedata r:id="rId1324" o:title="eqId1b48764c90df47d7a1ad4be907d70ab8"/>
          </v:shape>
          <o:OLEObject Type="Embed" ProgID="Equation.DSMT4" ShapeID="_x0000_i1877" DrawAspect="Content" ObjectID="_1696241521" r:id="rId1325"/>
        </w:object>
      </w:r>
      <w:r>
        <w:t>，解得</w:t>
      </w:r>
      <w:r>
        <w:object w:dxaOrig="722" w:dyaOrig="485">
          <v:shape id="_x0000_i1878" type="#_x0000_t75" alt="eqIdc2f64e4a522d4569927a1f3dc924b8d4" style="width:36pt;height:24pt" o:ole="">
            <v:imagedata r:id="rId1326" o:title="eqIdc2f64e4a522d4569927a1f3dc924b8d4"/>
          </v:shape>
          <o:OLEObject Type="Embed" ProgID="Equation.DSMT4" ShapeID="_x0000_i1878" DrawAspect="Content" ObjectID="_1696241522" r:id="rId1327"/>
        </w:object>
      </w:r>
      <w:r>
        <w:t>，即有</w:t>
      </w:r>
      <w:r>
        <w:object w:dxaOrig="1250" w:dyaOrig="263">
          <v:shape id="_x0000_i1879" type="#_x0000_t75" alt="eqId2c8fc57814d4465f81b8e7d4a31cf316" style="width:62.25pt;height:13.5pt" o:ole="">
            <v:imagedata r:id="rId1328" o:title="eqId2c8fc57814d4465f81b8e7d4a31cf316"/>
          </v:shape>
          <o:OLEObject Type="Embed" ProgID="Equation.DSMT4" ShapeID="_x0000_i1879" DrawAspect="Content" ObjectID="_1696241523" r:id="rId1329"/>
        </w:object>
      </w:r>
      <w:r>
        <w:t>，当</w:t>
      </w:r>
      <w:r>
        <w:object w:dxaOrig="510" w:dyaOrig="536">
          <v:shape id="_x0000_i1880" type="#_x0000_t75" alt="eqIdfc4eb269be44456a9a713e0ee112fd5f" style="width:25.5pt;height:27pt" o:ole="">
            <v:imagedata r:id="rId1330" o:title="eqIdfc4eb269be44456a9a713e0ee112fd5f"/>
          </v:shape>
          <o:OLEObject Type="Embed" ProgID="Equation.DSMT4" ShapeID="_x0000_i1880" DrawAspect="Content" ObjectID="_1696241524" r:id="rId1331"/>
        </w:object>
      </w:r>
      <w:r>
        <w:t>时，取得最小值</w:t>
      </w:r>
      <w:r>
        <w:object w:dxaOrig="211" w:dyaOrig="549">
          <v:shape id="_x0000_i1881" type="#_x0000_t75" alt="eqId8e3ab4836a874ab593bb67a2bce00575" style="width:10.5pt;height:27.75pt" o:ole="">
            <v:imagedata r:id="rId1332" o:title="eqId8e3ab4836a874ab593bb67a2bce00575"/>
          </v:shape>
          <o:OLEObject Type="Embed" ProgID="Equation.DSMT4" ShapeID="_x0000_i1881" DrawAspect="Content" ObjectID="_1696241525" r:id="rId1333"/>
        </w:object>
      </w:r>
      <w:r>
        <w:t>；由</w:t>
      </w:r>
      <w:r>
        <w:object w:dxaOrig="1232" w:dyaOrig="265">
          <v:shape id="_x0000_i1882" type="#_x0000_t75" alt="eqId46fac889c3d64613ada95b0601334c18" style="width:61.5pt;height:13.5pt" o:ole="">
            <v:imagedata r:id="rId1334" o:title="eqId46fac889c3d64613ada95b0601334c18"/>
          </v:shape>
          <o:OLEObject Type="Embed" ProgID="Equation.DSMT4" ShapeID="_x0000_i1882" DrawAspect="Content" ObjectID="_1696241526" r:id="rId1335"/>
        </w:object>
      </w:r>
      <w:r>
        <w:t>，解得</w:t>
      </w:r>
      <w:r>
        <w:object w:dxaOrig="510" w:dyaOrig="541">
          <v:shape id="_x0000_i1883" type="#_x0000_t75" alt="eqId9326e2bdf2714f9fa12022ac0d101b7f" style="width:25.5pt;height:27pt" o:ole="">
            <v:imagedata r:id="rId1336" o:title="eqId9326e2bdf2714f9fa12022ac0d101b7f"/>
          </v:shape>
          <o:OLEObject Type="Embed" ProgID="Equation.DSMT4" ShapeID="_x0000_i1883" DrawAspect="Content" ObjectID="_1696241527" r:id="rId1337"/>
        </w:object>
      </w:r>
      <w:r>
        <w:t>或</w:t>
      </w:r>
      <w:r>
        <w:object w:dxaOrig="581" w:dyaOrig="237">
          <v:shape id="_x0000_i1884" type="#_x0000_t75" alt="eqIdf7f62979e2ef486b87852a865d830066" style="width:29.25pt;height:12pt" o:ole="">
            <v:imagedata r:id="rId1338" o:title="eqIdf7f62979e2ef486b87852a865d830066"/>
          </v:shape>
          <o:OLEObject Type="Embed" ProgID="Equation.DSMT4" ShapeID="_x0000_i1884" DrawAspect="Content" ObjectID="_1696241528" r:id="rId1339"/>
        </w:object>
      </w:r>
      <w:r>
        <w:t>，即有</w:t>
      </w:r>
      <w:r>
        <w:object w:dxaOrig="1355" w:dyaOrig="263">
          <v:shape id="_x0000_i1885" type="#_x0000_t75" alt="eqId172e9633ea0a42fc9d3b9d5a6c57748b" style="width:67.5pt;height:13.5pt" o:ole="">
            <v:imagedata r:id="rId1340" o:title="eqId172e9633ea0a42fc9d3b9d5a6c57748b"/>
          </v:shape>
          <o:OLEObject Type="Embed" ProgID="Equation.DSMT4" ShapeID="_x0000_i1885" DrawAspect="Content" ObjectID="_1696241529" r:id="rId1341"/>
        </w:object>
      </w:r>
      <w:r>
        <w:t>，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object w:dxaOrig="634" w:dyaOrig="264">
          <v:shape id="_x0000_i1886" type="#_x0000_t75" alt="eqIdc6a0fc74f75c47299612d2c139256954" style="width:31.5pt;height:13.5pt" o:ole="">
            <v:imagedata r:id="rId1342" o:title="eqIdc6a0fc74f75c47299612d2c139256954"/>
          </v:shape>
          <o:OLEObject Type="Embed" ProgID="Equation.DSMT4" ShapeID="_x0000_i1886" DrawAspect="Content" ObjectID="_1696241530" r:id="rId1343"/>
        </w:object>
      </w:r>
      <w:r>
        <w:t>的范围是</w:t>
      </w:r>
      <w:r>
        <w:object w:dxaOrig="722" w:dyaOrig="546">
          <v:shape id="_x0000_i1887" type="#_x0000_t75" alt="eqIde6a5a9decf08484ea72c2d5d86a97790" style="width:36pt;height:27pt;mso-position-horizontal-relative:page;mso-position-vertical-relative:page" o:ole="">
            <v:imagedata r:id="rId1344" o:title="eqIde6a5a9decf08484ea72c2d5d86a97790"/>
          </v:shape>
          <o:OLEObject Type="Embed" ProgID="Equation.DSMT4" ShapeID="_x0000_i1887" DrawAspect="Content" ObjectID="_1696241531" r:id="rId1345"/>
        </w:object>
      </w:r>
      <w:r>
        <w:t>，</w:t>
      </w:r>
      <w:proofErr w:type="gramStart"/>
      <w:r>
        <w:t>无最值</w:t>
      </w:r>
      <w:proofErr w:type="gramEnd"/>
      <w:r>
        <w:t>；综上可得，</w:t>
      </w:r>
      <w:r>
        <w:object w:dxaOrig="194" w:dyaOrig="207">
          <v:shape id="_x0000_i1888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88" DrawAspect="Content" ObjectID="_1696241532" r:id="rId1346"/>
        </w:object>
      </w:r>
      <w:r>
        <w:t>，</w:t>
      </w:r>
      <w:r>
        <w:object w:dxaOrig="211" w:dyaOrig="274">
          <v:shape id="_x0000_i1889" type="#_x0000_t75" alt="eqId75a143b898e14ccdb032561fba9da811" style="width:10.5pt;height:13.5pt" o:ole="">
            <v:imagedata r:id="rId660" o:title="eqId75a143b898e14ccdb032561fba9da811"/>
          </v:shape>
          <o:OLEObject Type="Embed" ProgID="Equation.DSMT4" ShapeID="_x0000_i1889" DrawAspect="Content" ObjectID="_1696241533" r:id="rId1347"/>
        </w:object>
      </w:r>
      <w:r>
        <w:t>两点的</w:t>
      </w:r>
      <w:r>
        <w:t>“</w:t>
      </w:r>
      <w:r>
        <w:t>切比雪夫距离</w:t>
      </w:r>
      <w:r>
        <w:t>”</w:t>
      </w:r>
      <w:r>
        <w:t>的最小值为</w:t>
      </w:r>
      <w:r>
        <w:object w:dxaOrig="211" w:dyaOrig="549">
          <v:shape id="_x0000_i1890" type="#_x0000_t75" alt="eqId8e3ab4836a874ab593bb67a2bce00575" style="width:10.5pt;height:27.75pt" o:ole="">
            <v:imagedata r:id="rId1332" o:title="eqId8e3ab4836a874ab593bb67a2bce00575"/>
          </v:shape>
          <o:OLEObject Type="Embed" ProgID="Equation.DSMT4" ShapeID="_x0000_i1890" DrawAspect="Content" ObjectID="_1696241534" r:id="rId1348"/>
        </w:object>
      </w:r>
      <w:r>
        <w:t>；故</w:t>
      </w:r>
      <w:r>
        <w:t>②</w:t>
      </w:r>
      <w:r>
        <w:t>正确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③</w:t>
      </w:r>
      <w:r>
        <w:t>由题，到原点</w:t>
      </w:r>
      <w:r>
        <w:object w:dxaOrig="211" w:dyaOrig="250">
          <v:shape id="_x0000_i1891" type="#_x0000_t75" alt="eqId2efda802d5534f6d92d9f8af7aaec28b" style="width:10.5pt;height:12.75pt" o:ole="">
            <v:imagedata r:id="rId117" o:title="eqId2efda802d5534f6d92d9f8af7aaec28b"/>
          </v:shape>
          <o:OLEObject Type="Embed" ProgID="Equation.DSMT4" ShapeID="_x0000_i1891" DrawAspect="Content" ObjectID="_1696241535" r:id="rId1349"/>
        </w:object>
      </w:r>
      <w:r>
        <w:t>的</w:t>
      </w:r>
      <w:r>
        <w:t>“</w:t>
      </w:r>
      <w:r>
        <w:t>切比雪夫距离</w:t>
      </w:r>
      <w:r>
        <w:t>”</w:t>
      </w:r>
      <w:r>
        <w:t>的距离为</w:t>
      </w:r>
      <w:r>
        <w:t>1</w:t>
      </w:r>
      <w:r>
        <w:t>的点</w:t>
      </w:r>
      <w:r>
        <w:object w:dxaOrig="704" w:dyaOrig="358">
          <v:shape id="_x0000_i1892" type="#_x0000_t75" alt="eqId8e4691d5a55c429dbe2a2e4b099ae750" style="width:35.25pt;height:18pt" o:ole="">
            <v:imagedata r:id="rId1350" o:title="eqId8e4691d5a55c429dbe2a2e4b099ae750"/>
          </v:shape>
          <o:OLEObject Type="Embed" ProgID="Equation.DSMT4" ShapeID="_x0000_i1892" DrawAspect="Content" ObjectID="_1696241536" r:id="rId1351"/>
        </w:object>
      </w:r>
      <w:r>
        <w:t>满足</w:t>
      </w:r>
      <w:r>
        <w:object w:dxaOrig="2270" w:dyaOrig="390">
          <v:shape id="_x0000_i1893" type="#_x0000_t75" alt="eqId536e7fd80cb04d0aa48cfdd0294072fc" style="width:113.25pt;height:19.5pt" o:ole="">
            <v:imagedata r:id="rId1352" o:title="eqId536e7fd80cb04d0aa48cfdd0294072fc"/>
          </v:shape>
          <o:OLEObject Type="Embed" ProgID="Equation.DSMT4" ShapeID="_x0000_i1893" DrawAspect="Content" ObjectID="_1696241537" r:id="rId1353"/>
        </w:object>
      </w:r>
      <w:r>
        <w:t>，即</w:t>
      </w:r>
      <w:r>
        <w:object w:dxaOrig="827" w:dyaOrig="695">
          <v:shape id="_x0000_i1894" type="#_x0000_t75" alt="eqId917404f75ed740daa5e7da57cab03e40" style="width:41.25pt;height:34.5pt" o:ole="">
            <v:imagedata r:id="rId1354" o:title="eqId917404f75ed740daa5e7da57cab03e40"/>
          </v:shape>
          <o:OLEObject Type="Embed" ProgID="Equation.DSMT4" ShapeID="_x0000_i1894" DrawAspect="Content" ObjectID="_1696241538" r:id="rId1355"/>
        </w:object>
      </w:r>
      <w:r>
        <w:t>或</w:t>
      </w:r>
      <w:r>
        <w:object w:dxaOrig="827" w:dyaOrig="702">
          <v:shape id="_x0000_i1895" type="#_x0000_t75" alt="eqIdce3d06da93964623b326f5c1bdcae67c" style="width:41.25pt;height:35.25pt" o:ole="">
            <v:imagedata r:id="rId1356" o:title="eqIdce3d06da93964623b326f5c1bdcae67c"/>
          </v:shape>
          <o:OLEObject Type="Embed" ProgID="Equation.DSMT4" ShapeID="_x0000_i1895" DrawAspect="Content" ObjectID="_1696241539" r:id="rId1357"/>
        </w:object>
      </w:r>
      <w:r>
        <w:t>，显然点</w:t>
      </w:r>
      <w:r>
        <w:object w:dxaOrig="194" w:dyaOrig="207">
          <v:shape id="_x0000_i1896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96" DrawAspect="Content" ObjectID="_1696241540" r:id="rId1358"/>
        </w:object>
      </w:r>
      <w:r>
        <w:t>的轨迹为正方形，故</w:t>
      </w:r>
      <w:r>
        <w:t>③</w:t>
      </w:r>
      <w:r>
        <w:t>正确；故选：</w:t>
      </w:r>
      <w:r>
        <w:t>D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2*</w:t>
      </w:r>
      <w:r>
        <w:t>．类比于二维平面中的余弦定理，有三维空间中的三面角余弦定理；如图</w:t>
      </w:r>
      <w:r>
        <w:t>1</w:t>
      </w:r>
      <w:r>
        <w:t>，由射线</w:t>
      </w:r>
      <w:r>
        <w:object w:dxaOrig="334" w:dyaOrig="227">
          <v:shape id="_x0000_i1799" type="#_x0000_t75" alt="eqIdd3a908032e2b40df95a6d86089b3f682" style="width:16.5pt;height:11.25pt" o:ole="">
            <v:imagedata r:id="rId1359" o:title="eqIdd3a908032e2b40df95a6d86089b3f682"/>
          </v:shape>
          <o:OLEObject Type="Embed" ProgID="Equation.DSMT4" ShapeID="_x0000_i1799" DrawAspect="Content" ObjectID="_1696241541" r:id="rId1360"/>
        </w:object>
      </w:r>
      <w:r>
        <w:t>，</w:t>
      </w:r>
      <w:r>
        <w:object w:dxaOrig="299" w:dyaOrig="208">
          <v:shape id="_x0000_i1800" type="#_x0000_t75" alt="eqId0fd9ac73d66042c6bbd74f8ccdcbd9fc" style="width:15pt;height:10.5pt" o:ole="">
            <v:imagedata r:id="rId1361" o:title="eqId0fd9ac73d66042c6bbd74f8ccdcbd9fc"/>
          </v:shape>
          <o:OLEObject Type="Embed" ProgID="Equation.DSMT4" ShapeID="_x0000_i1800" DrawAspect="Content" ObjectID="_1696241542" r:id="rId1362"/>
        </w:object>
      </w:r>
      <w:r>
        <w:t>，</w:t>
      </w:r>
      <w:r>
        <w:object w:dxaOrig="357" w:dyaOrig="259">
          <v:shape id="_x0000_i1801" type="#_x0000_t75" alt="eqIdb53b60c33a254a27b9bfd58e818cc7e6" style="width:18pt;height:12.75pt" o:ole="">
            <v:imagedata r:id="rId1363" o:title="eqIdb53b60c33a254a27b9bfd58e818cc7e6"/>
          </v:shape>
          <o:OLEObject Type="Embed" ProgID="Equation.DSMT4" ShapeID="_x0000_i1801" DrawAspect="Content" ObjectID="_1696241543" r:id="rId1364"/>
        </w:object>
      </w:r>
      <w:r>
        <w:t>构成的三面角</w:t>
      </w:r>
      <w:r>
        <w:object w:dxaOrig="827" w:dyaOrig="254">
          <v:shape id="_x0000_i1802" type="#_x0000_t75" alt="eqId12175c05cfe240a0b8270ee03df1962f" style="width:41.25pt;height:12.75pt" o:ole="">
            <v:imagedata r:id="rId1365" o:title="eqId12175c05cfe240a0b8270ee03df1962f"/>
          </v:shape>
          <o:OLEObject Type="Embed" ProgID="Equation.DSMT4" ShapeID="_x0000_i1802" DrawAspect="Content" ObjectID="_1696241544" r:id="rId1366"/>
        </w:object>
      </w:r>
      <w:r>
        <w:t>，</w:t>
      </w:r>
      <w:r>
        <w:object w:dxaOrig="986" w:dyaOrig="250">
          <v:shape id="_x0000_i1803" type="#_x0000_t75" alt="eqIdcccf6e9a88294ddaa9ccb3aea69100ff" style="width:49.5pt;height:12.75pt" o:ole="">
            <v:imagedata r:id="rId1367" o:title="eqIdcccf6e9a88294ddaa9ccb3aea69100ff"/>
          </v:shape>
          <o:OLEObject Type="Embed" ProgID="Equation.DSMT4" ShapeID="_x0000_i1803" DrawAspect="Content" ObjectID="_1696241545" r:id="rId1368"/>
        </w:object>
      </w:r>
      <w:r>
        <w:t>，</w:t>
      </w:r>
      <w:r>
        <w:object w:dxaOrig="880" w:dyaOrig="265">
          <v:shape id="_x0000_i1804" type="#_x0000_t75" alt="eqId8aed755e8c2a4e64b81ff02af44b0919" style="width:44.25pt;height:13.5pt" o:ole="">
            <v:imagedata r:id="rId1369" o:title="eqId8aed755e8c2a4e64b81ff02af44b0919"/>
          </v:shape>
          <o:OLEObject Type="Embed" ProgID="Equation.DSMT4" ShapeID="_x0000_i1804" DrawAspect="Content" ObjectID="_1696241546" r:id="rId1370"/>
        </w:object>
      </w:r>
      <w:r>
        <w:t>，</w:t>
      </w:r>
      <w:r>
        <w:object w:dxaOrig="950" w:dyaOrig="277">
          <v:shape id="_x0000_i1805" type="#_x0000_t75" alt="eqIda689c5bfdd5d404eadd35e755fe9041a" style="width:47.25pt;height:13.5pt" o:ole="">
            <v:imagedata r:id="rId1371" o:title="eqIda689c5bfdd5d404eadd35e755fe9041a"/>
          </v:shape>
          <o:OLEObject Type="Embed" ProgID="Equation.DSMT4" ShapeID="_x0000_i1805" DrawAspect="Content" ObjectID="_1696241547" r:id="rId1372"/>
        </w:object>
      </w:r>
      <w:r>
        <w:t>，二面角</w:t>
      </w:r>
      <w:r>
        <w:object w:dxaOrig="1003" w:dyaOrig="251">
          <v:shape id="_x0000_i1806" type="#_x0000_t75" alt="eqIdf233abd5645f42e8b36de700b549e468" style="width:50.25pt;height:12.75pt" o:ole="">
            <v:imagedata r:id="rId1373" o:title="eqIdf233abd5645f42e8b36de700b549e468"/>
          </v:shape>
          <o:OLEObject Type="Embed" ProgID="Equation.DSMT4" ShapeID="_x0000_i1806" DrawAspect="Content" ObjectID="_1696241548" r:id="rId1374"/>
        </w:object>
      </w:r>
      <w:r>
        <w:t>的大小为</w:t>
      </w:r>
      <w:r>
        <w:object w:dxaOrig="176" w:dyaOrig="264">
          <v:shape id="_x0000_i1807" type="#_x0000_t75" alt="eqId6c9518e43fd5459798a30cfc10026e3c" style="width:9pt;height:13.5pt" o:ole="">
            <v:imagedata r:id="rId1375" o:title="eqId6c9518e43fd5459798a30cfc10026e3c"/>
          </v:shape>
          <o:OLEObject Type="Embed" ProgID="Equation.DSMT4" ShapeID="_x0000_i1807" DrawAspect="Content" ObjectID="_1696241549" r:id="rId1376"/>
        </w:object>
      </w:r>
      <w:r>
        <w:t>，则</w:t>
      </w:r>
      <w:r>
        <w:object w:dxaOrig="3115" w:dyaOrig="277">
          <v:shape id="_x0000_i1808" type="#_x0000_t75" alt="eqIdf58f4055ff5c47efb90bcff4588a7844" style="width:156pt;height:13.5pt" o:ole="">
            <v:imagedata r:id="rId1377" o:title="eqIdf58f4055ff5c47efb90bcff4588a7844"/>
          </v:shape>
          <o:OLEObject Type="Embed" ProgID="Equation.DSMT4" ShapeID="_x0000_i1808" DrawAspect="Content" ObjectID="_1696241550" r:id="rId1378"/>
        </w:object>
      </w:r>
      <w:r>
        <w:t>．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（</w:t>
      </w:r>
      <w:r>
        <w:t>1</w:t>
      </w:r>
      <w:r>
        <w:t>）当</w:t>
      </w:r>
      <w:r>
        <w:object w:dxaOrig="211" w:dyaOrig="192">
          <v:shape id="_x0000_i1809" type="#_x0000_t75" alt="eqIdc13953f2514e4c8f9c8aaaf5241c33ac" style="width:10.5pt;height:9.75pt" o:ole="">
            <v:imagedata r:id="rId1379" o:title="eqIdc13953f2514e4c8f9c8aaaf5241c33ac"/>
          </v:shape>
          <o:OLEObject Type="Embed" ProgID="Equation.DSMT4" ShapeID="_x0000_i1809" DrawAspect="Content" ObjectID="_1696241551" r:id="rId1380"/>
        </w:object>
      </w:r>
      <w:r>
        <w:t>、</w:t>
      </w:r>
      <w:r>
        <w:object w:dxaOrig="950" w:dyaOrig="598">
          <v:shape id="_x0000_i1810" type="#_x0000_t75" alt="eqIdb116c2ff902e483ea286bb8573f4cbaf" style="width:47.25pt;height:30pt" o:ole="">
            <v:imagedata r:id="rId1381" o:title="eqIdb116c2ff902e483ea286bb8573f4cbaf"/>
          </v:shape>
          <o:OLEObject Type="Embed" ProgID="Equation.DSMT4" ShapeID="_x0000_i1810" DrawAspect="Content" ObjectID="_1696241552" r:id="rId1382"/>
        </w:object>
      </w:r>
      <w:r>
        <w:t>时，证明以上三面角余弦定理；</w:t>
      </w:r>
    </w:p>
    <w:p w:rsidR="00031B0F" w:rsidRDefault="00031B0F" w:rsidP="00031B0F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</w:t>
      </w:r>
      <w:r>
        <w:t>2</w:t>
      </w:r>
      <w:r>
        <w:t>，四棱柱</w:t>
      </w:r>
      <w:r>
        <w:object w:dxaOrig="1566" w:dyaOrig="316">
          <v:shape id="_x0000_i1811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811" DrawAspect="Content" ObjectID="_1696241553" r:id="rId1383"/>
        </w:object>
      </w:r>
      <w:r>
        <w:t>中，</w:t>
      </w:r>
      <w:proofErr w:type="gramStart"/>
      <w:r>
        <w:t>平面</w:t>
      </w:r>
      <w:r>
        <w:object w:dxaOrig="898" w:dyaOrig="317">
          <v:shape id="_x0000_i1812" type="#_x0000_t75" alt="eqId5d815026ad8640a3b58ec658e7c6c457" style="width:45pt;height:15.75pt" o:ole="">
            <v:imagedata r:id="rId1384" o:title="eqId5d815026ad8640a3b58ec658e7c6c457"/>
          </v:shape>
          <o:OLEObject Type="Embed" ProgID="Equation.DSMT4" ShapeID="_x0000_i1812" DrawAspect="Content" ObjectID="_1696241554" r:id="rId1385"/>
        </w:object>
      </w:r>
      <w:r>
        <w:t>平面</w:t>
      </w:r>
      <w:proofErr w:type="gramEnd"/>
      <w:r>
        <w:object w:dxaOrig="633" w:dyaOrig="250">
          <v:shape id="_x0000_i1813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813" DrawAspect="Content" ObjectID="_1696241555" r:id="rId1386"/>
        </w:object>
      </w:r>
      <w:r>
        <w:t>，</w:t>
      </w:r>
      <w:r>
        <w:object w:dxaOrig="1056" w:dyaOrig="282">
          <v:shape id="_x0000_i1814" type="#_x0000_t75" alt="eqId6515d40d5188481d824dcd84e45bf09e" style="width:52.5pt;height:14.25pt" o:ole="">
            <v:imagedata r:id="rId1387" o:title="eqId6515d40d5188481d824dcd84e45bf09e"/>
          </v:shape>
          <o:OLEObject Type="Embed" ProgID="Equation.DSMT4" ShapeID="_x0000_i1814" DrawAspect="Content" ObjectID="_1696241556" r:id="rId1388"/>
        </w:object>
      </w:r>
      <w:r>
        <w:t>，</w:t>
      </w:r>
      <w:r>
        <w:object w:dxaOrig="1144" w:dyaOrig="254">
          <v:shape id="_x0000_i1815" type="#_x0000_t75" alt="eqIdbb1ddc7b3c4346f2ada6add34e4e4c4a" style="width:57pt;height:12.75pt" o:ole="">
            <v:imagedata r:id="rId1389" o:title="eqIdbb1ddc7b3c4346f2ada6add34e4e4c4a"/>
          </v:shape>
          <o:OLEObject Type="Embed" ProgID="Equation.DSMT4" ShapeID="_x0000_i1815" DrawAspect="Content" ObjectID="_1696241557" r:id="rId1390"/>
        </w:object>
      </w:r>
      <w:r>
        <w:t>，</w:t>
      </w:r>
    </w:p>
    <w:p w:rsidR="00031B0F" w:rsidRDefault="00031B0F" w:rsidP="00031B0F">
      <w:pPr>
        <w:spacing w:line="360" w:lineRule="auto"/>
        <w:jc w:val="left"/>
        <w:textAlignment w:val="center"/>
        <w:sectPr w:rsidR="00031B0F" w:rsidSect="00D21B5E">
          <w:footerReference w:type="even" r:id="rId1391"/>
          <w:footerReference w:type="default" r:id="rId1392"/>
          <w:type w:val="continuous"/>
          <w:pgSz w:w="11907" w:h="16839" w:code="9"/>
          <w:pgMar w:top="720" w:right="737" w:bottom="720" w:left="737" w:header="499" w:footer="499" w:gutter="0"/>
          <w:cols w:sep="1" w:space="425"/>
          <w:docGrid w:type="lines" w:linePitch="312"/>
        </w:sectPr>
      </w:pPr>
      <w:r w:rsidRPr="00043B54">
        <w:rPr>
          <w:noProof/>
        </w:rPr>
        <w:drawing>
          <wp:anchor distT="0" distB="0" distL="114300" distR="114300" simplePos="0" relativeHeight="251680768" behindDoc="0" locked="0" layoutInCell="1" allowOverlap="1" wp14:anchorId="2FFF8E3A" wp14:editId="7A000CD3">
            <wp:simplePos x="0" y="0"/>
            <wp:positionH relativeFrom="column">
              <wp:posOffset>2599055</wp:posOffset>
            </wp:positionH>
            <wp:positionV relativeFrom="paragraph">
              <wp:posOffset>552450</wp:posOffset>
            </wp:positionV>
            <wp:extent cx="3914775" cy="1485900"/>
            <wp:effectExtent l="0" t="0" r="0" b="0"/>
            <wp:wrapSquare wrapText="bothSides"/>
            <wp:docPr id="1925283925" name="图片 1925283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2101013" name=""/>
                    <pic:cNvPicPr>
                      <a:picLocks noChangeAspect="1"/>
                    </pic:cNvPicPr>
                  </pic:nvPicPr>
                  <pic:blipFill>
                    <a:blip r:embed="rId1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①</w:t>
      </w:r>
      <w:r>
        <w:t>求</w:t>
      </w:r>
      <w:r>
        <w:object w:dxaOrig="669" w:dyaOrig="316">
          <v:shape id="_x0000_i1816" type="#_x0000_t75" alt="eqId62912cb137444d66a5bd55b8bb68e782" style="width:33.75pt;height:15.75pt" o:ole="">
            <v:imagedata r:id="rId1394" o:title="eqId62912cb137444d66a5bd55b8bb68e782"/>
          </v:shape>
          <o:OLEObject Type="Embed" ProgID="Equation.DSMT4" ShapeID="_x0000_i1816" DrawAspect="Content" ObjectID="_1696241558" r:id="rId1395"/>
        </w:object>
      </w:r>
      <w:r>
        <w:t>的余弦值；</w:t>
      </w:r>
      <w:r>
        <w:rPr>
          <w:rFonts w:hint="eastAsia"/>
        </w:rPr>
        <w:t xml:space="preserve">  </w:t>
      </w:r>
      <w:r>
        <w:t>②</w:t>
      </w:r>
      <w:r>
        <w:t>在直线</w:t>
      </w:r>
      <w:r>
        <w:object w:dxaOrig="352" w:dyaOrig="274">
          <v:shape id="_x0000_i1817" type="#_x0000_t75" alt="eqId8f39d706a505485987ccbb3f6177d72d" style="width:17.25pt;height:13.5pt" o:ole="">
            <v:imagedata r:id="rId199" o:title="eqId8f39d706a505485987ccbb3f6177d72d"/>
          </v:shape>
          <o:OLEObject Type="Embed" ProgID="Equation.DSMT4" ShapeID="_x0000_i1817" DrawAspect="Content" ObjectID="_1696241559" r:id="rId1396"/>
        </w:object>
      </w:r>
      <w:r>
        <w:t>上是否存在点</w:t>
      </w:r>
      <w:r>
        <w:object w:dxaOrig="194" w:dyaOrig="207">
          <v:shape id="_x0000_i1818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18" DrawAspect="Content" ObjectID="_1696241560" r:id="rId1397"/>
        </w:object>
      </w:r>
      <w:r>
        <w:t>，使</w:t>
      </w:r>
      <w:r>
        <w:object w:dxaOrig="475" w:dyaOrig="251">
          <v:shape id="_x0000_i1819" type="#_x0000_t75" alt="eqIdaa1bce148f5c409bb03ed8274bd7ac40" style="width:24pt;height:12.75pt" o:ole="">
            <v:imagedata r:id="rId1398" o:title="eqIdaa1bce148f5c409bb03ed8274bd7ac40"/>
          </v:shape>
          <o:OLEObject Type="Embed" ProgID="Equation.DSMT4" ShapeID="_x0000_i1819" DrawAspect="Content" ObjectID="_1696241561" r:id="rId1399"/>
        </w:object>
      </w:r>
      <w:r>
        <w:t>平面</w:t>
      </w:r>
      <w:r>
        <w:object w:dxaOrig="510" w:dyaOrig="275">
          <v:shape id="_x0000_i1820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820" DrawAspect="Content" ObjectID="_1696241562" r:id="rId1401"/>
        </w:object>
      </w:r>
      <w:r>
        <w:t>？若存在，求出点</w:t>
      </w:r>
      <w:r>
        <w:object w:dxaOrig="194" w:dyaOrig="207">
          <v:shape id="_x0000_i1821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821" DrawAspect="Content" ObjectID="_1696241563" r:id="rId1402"/>
        </w:object>
      </w:r>
      <w:r>
        <w:t>的位置；若不存在，说明理由</w:t>
      </w:r>
    </w:p>
    <w:p w:rsidR="00ED7516" w:rsidRDefault="00AE110B">
      <w:pPr>
        <w:spacing w:line="360" w:lineRule="auto"/>
        <w:jc w:val="left"/>
        <w:textAlignment w:val="center"/>
      </w:pPr>
      <w:r>
        <w:lastRenderedPageBreak/>
        <w:t>2</w:t>
      </w:r>
      <w:r w:rsidR="00AE617C">
        <w:rPr>
          <w:rFonts w:hint="eastAsia"/>
        </w:rPr>
        <w:t>2*</w:t>
      </w:r>
      <w:r>
        <w:t>．【详解】（</w:t>
      </w:r>
      <w:r>
        <w:t>1</w:t>
      </w:r>
      <w:r>
        <w:t>）证明：如图，过射线</w:t>
      </w:r>
      <w:r>
        <w:object w:dxaOrig="357" w:dyaOrig="259">
          <v:shape id="_x0000_i1655" type="#_x0000_t75" alt="eqIdb53b60c33a254a27b9bfd58e818cc7e6" style="width:18pt;height:12.75pt" o:ole="">
            <v:imagedata r:id="rId1363" o:title="eqIdb53b60c33a254a27b9bfd58e818cc7e6"/>
          </v:shape>
          <o:OLEObject Type="Embed" ProgID="Equation.DSMT4" ShapeID="_x0000_i1655" DrawAspect="Content" ObjectID="_1696241564" r:id="rId1403"/>
        </w:object>
      </w:r>
      <w:r>
        <w:t>上一点</w:t>
      </w:r>
      <w:r>
        <w:object w:dxaOrig="229" w:dyaOrig="215">
          <v:shape id="_x0000_i1656" type="#_x0000_t75" alt="eqId8846d653e4404636a88754285c8bcb32" style="width:11.25pt;height:10.5pt" o:ole="">
            <v:imagedata r:id="rId1404" o:title="eqId8846d653e4404636a88754285c8bcb32"/>
          </v:shape>
          <o:OLEObject Type="Embed" ProgID="Equation.DSMT4" ShapeID="_x0000_i1656" DrawAspect="Content" ObjectID="_1696241565" r:id="rId1405"/>
        </w:object>
      </w:r>
      <w:r>
        <w:t>作</w:t>
      </w:r>
      <w:r>
        <w:object w:dxaOrig="968" w:dyaOrig="252">
          <v:shape id="_x0000_i1657" type="#_x0000_t75" alt="eqId3e260b8238154a1abfd87869740869f9" style="width:48.75pt;height:12.75pt" o:ole="">
            <v:imagedata r:id="rId1406" o:title="eqId3e260b8238154a1abfd87869740869f9"/>
          </v:shape>
          <o:OLEObject Type="Embed" ProgID="Equation.DSMT4" ShapeID="_x0000_i1657" DrawAspect="Content" ObjectID="_1696241566" r:id="rId1407"/>
        </w:object>
      </w:r>
      <w:r>
        <w:t>交</w:t>
      </w:r>
      <w:r>
        <w:object w:dxaOrig="334" w:dyaOrig="227">
          <v:shape id="_x0000_i1658" type="#_x0000_t75" alt="eqIdd3a908032e2b40df95a6d86089b3f682" style="width:16.5pt;height:11.25pt" o:ole="">
            <v:imagedata r:id="rId1359" o:title="eqIdd3a908032e2b40df95a6d86089b3f682"/>
          </v:shape>
          <o:OLEObject Type="Embed" ProgID="Equation.DSMT4" ShapeID="_x0000_i1658" DrawAspect="Content" ObjectID="_1696241567" r:id="rId1408"/>
        </w:object>
      </w:r>
      <w:r>
        <w:t>于</w:t>
      </w:r>
      <w:r>
        <w:object w:dxaOrig="281" w:dyaOrig="227">
          <v:shape id="_x0000_i1659" type="#_x0000_t75" alt="eqId2381423d4cd146cab95f55527681a766" style="width:14.25pt;height:11.25pt" o:ole="">
            <v:imagedata r:id="rId121" o:title="eqId2381423d4cd146cab95f55527681a766"/>
          </v:shape>
          <o:OLEObject Type="Embed" ProgID="Equation.DSMT4" ShapeID="_x0000_i1659" DrawAspect="Content" ObjectID="_1696241568" r:id="rId1409"/>
        </w:object>
      </w:r>
      <w:r>
        <w:t>点，</w:t>
      </w:r>
    </w:p>
    <w:p w:rsidR="00ED7516" w:rsidRDefault="00AE617C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096840BF" wp14:editId="7F889628">
            <wp:simplePos x="0" y="0"/>
            <wp:positionH relativeFrom="column">
              <wp:posOffset>4770755</wp:posOffset>
            </wp:positionH>
            <wp:positionV relativeFrom="paragraph">
              <wp:posOffset>-3810</wp:posOffset>
            </wp:positionV>
            <wp:extent cx="1552575" cy="1104900"/>
            <wp:effectExtent l="0" t="0" r="0" b="0"/>
            <wp:wrapTight wrapText="bothSides">
              <wp:wrapPolygon edited="0">
                <wp:start x="0" y="0"/>
                <wp:lineTo x="0" y="21228"/>
                <wp:lineTo x="21467" y="21228"/>
                <wp:lineTo x="21467" y="0"/>
                <wp:lineTo x="0" y="0"/>
              </wp:wrapPolygon>
            </wp:wrapTight>
            <wp:docPr id="645174907" name="图片 6451749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055097" name=""/>
                    <pic:cNvPicPr>
                      <a:picLocks noChangeAspect="1"/>
                    </pic:cNvPicPr>
                  </pic:nvPicPr>
                  <pic:blipFill>
                    <a:blip r:embed="rId1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10B">
        <w:t>作</w:t>
      </w:r>
      <w:r w:rsidR="00AE110B">
        <w:object w:dxaOrig="915" w:dyaOrig="252">
          <v:shape id="_x0000_i1660" type="#_x0000_t75" alt="eqIdd81d6e46b6a94248875b9b9a488115f1" style="width:45.75pt;height:12.75pt" o:ole="">
            <v:imagedata r:id="rId1411" o:title="eqIdd81d6e46b6a94248875b9b9a488115f1"/>
          </v:shape>
          <o:OLEObject Type="Embed" ProgID="Equation.DSMT4" ShapeID="_x0000_i1660" DrawAspect="Content" ObjectID="_1696241569" r:id="rId1412"/>
        </w:object>
      </w:r>
      <w:r w:rsidR="00AE110B">
        <w:t>交</w:t>
      </w:r>
      <w:r w:rsidR="00AE110B">
        <w:object w:dxaOrig="299" w:dyaOrig="208">
          <v:shape id="_x0000_i1661" type="#_x0000_t75" alt="eqId0fd9ac73d66042c6bbd74f8ccdcbd9fc" style="width:15pt;height:10.5pt" o:ole="">
            <v:imagedata r:id="rId1361" o:title="eqId0fd9ac73d66042c6bbd74f8ccdcbd9fc"/>
          </v:shape>
          <o:OLEObject Type="Embed" ProgID="Equation.DSMT4" ShapeID="_x0000_i1661" DrawAspect="Content" ObjectID="_1696241570" r:id="rId1413"/>
        </w:object>
      </w:r>
      <w:r w:rsidR="00AE110B">
        <w:t>于</w:t>
      </w:r>
      <w:r w:rsidR="00AE110B">
        <w:object w:dxaOrig="246" w:dyaOrig="246">
          <v:shape id="_x0000_i1662" type="#_x0000_t75" alt="eqId517584fed25c413ba8b7bb33ffa2d5c6" style="width:12pt;height:12pt" o:ole="">
            <v:imagedata r:id="rId195" o:title="eqId517584fed25c413ba8b7bb33ffa2d5c6"/>
          </v:shape>
          <o:OLEObject Type="Embed" ProgID="Equation.DSMT4" ShapeID="_x0000_i1662" DrawAspect="Content" ObjectID="_1696241571" r:id="rId1414"/>
        </w:object>
      </w:r>
      <w:r w:rsidR="00AE110B">
        <w:t>点，连接，</w:t>
      </w:r>
      <w:r w:rsidR="00AE110B">
        <w:object w:dxaOrig="405" w:dyaOrig="248">
          <v:shape id="_x0000_i1663" type="#_x0000_t75" alt="eqId876037be016c4316885be871978f005b" style="width:20.25pt;height:12.75pt" o:ole="">
            <v:imagedata r:id="rId212" o:title="eqId876037be016c4316885be871978f005b"/>
          </v:shape>
          <o:OLEObject Type="Embed" ProgID="Equation.DSMT4" ShapeID="_x0000_i1663" DrawAspect="Content" ObjectID="_1696241572" r:id="rId1415"/>
        </w:object>
      </w:r>
      <w:r>
        <w:rPr>
          <w:rFonts w:hint="eastAsia"/>
        </w:rPr>
        <w:t xml:space="preserve">  </w:t>
      </w:r>
      <w:r w:rsidR="00AE110B">
        <w:t>则</w:t>
      </w:r>
      <w:r w:rsidR="00AE110B">
        <w:object w:dxaOrig="721" w:dyaOrig="240">
          <v:shape id="_x0000_i1664" type="#_x0000_t75" alt="eqId2f92d7c53f0d4d03b6ec6defb3a775e9" style="width:36pt;height:12pt" o:ole="">
            <v:imagedata r:id="rId1416" o:title="eqId2f92d7c53f0d4d03b6ec6defb3a775e9"/>
          </v:shape>
          <o:OLEObject Type="Embed" ProgID="Equation.DSMT4" ShapeID="_x0000_i1664" DrawAspect="Content" ObjectID="_1696241573" r:id="rId1417"/>
        </w:object>
      </w:r>
      <w:r w:rsidR="00AE110B">
        <w:t>是二面角</w:t>
      </w:r>
      <w:r w:rsidR="00AE110B">
        <w:object w:dxaOrig="1003" w:dyaOrig="251">
          <v:shape id="_x0000_i1665" type="#_x0000_t75" alt="eqIdf233abd5645f42e8b36de700b549e468" style="width:50.25pt;height:12.75pt" o:ole="">
            <v:imagedata r:id="rId1373" o:title="eqIdf233abd5645f42e8b36de700b549e468"/>
          </v:shape>
          <o:OLEObject Type="Embed" ProgID="Equation.DSMT4" ShapeID="_x0000_i1665" DrawAspect="Content" ObjectID="_1696241574" r:id="rId1418"/>
        </w:object>
      </w:r>
      <w:r w:rsidR="00AE110B">
        <w:t>的平面角．</w:t>
      </w:r>
    </w:p>
    <w:p w:rsidR="00ED7516" w:rsidRDefault="00AE110B">
      <w:pPr>
        <w:spacing w:line="360" w:lineRule="auto"/>
        <w:jc w:val="left"/>
        <w:textAlignment w:val="center"/>
      </w:pPr>
      <w:r>
        <w:t>在</w:t>
      </w:r>
      <w:r>
        <w:object w:dxaOrig="704" w:dyaOrig="252">
          <v:shape id="_x0000_i1666" type="#_x0000_t75" alt="eqIdf77d8dc25da24dca93b2b280378429a9" style="width:35.25pt;height:12.75pt" o:ole="">
            <v:imagedata r:id="rId1419" o:title="eqIdf77d8dc25da24dca93b2b280378429a9"/>
          </v:shape>
          <o:OLEObject Type="Embed" ProgID="Equation.DSMT4" ShapeID="_x0000_i1666" DrawAspect="Content" ObjectID="_1696241575" r:id="rId1420"/>
        </w:object>
      </w:r>
      <w:r>
        <w:t>中和</w:t>
      </w:r>
      <w:r>
        <w:object w:dxaOrig="756" w:dyaOrig="252">
          <v:shape id="_x0000_i1667" type="#_x0000_t75" alt="eqId61848465554d467e85ddf809d5557649" style="width:37.5pt;height:12.75pt" o:ole="">
            <v:imagedata r:id="rId1421" o:title="eqId61848465554d467e85ddf809d5557649"/>
          </v:shape>
          <o:OLEObject Type="Embed" ProgID="Equation.DSMT4" ShapeID="_x0000_i1667" DrawAspect="Content" ObjectID="_1696241576" r:id="rId1422"/>
        </w:object>
      </w:r>
      <w:r>
        <w:t>中分别用余弦定理，得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238" w:dyaOrig="317">
          <v:shape id="_x0000_i1668" type="#_x0000_t75" alt="eqIda3d8d0369e1c49e9ba67224534cf5d1e" style="width:162pt;height:15.75pt" o:ole="">
            <v:imagedata r:id="rId1423" o:title="eqIda3d8d0369e1c49e9ba67224534cf5d1e"/>
          </v:shape>
          <o:OLEObject Type="Embed" ProgID="Equation.DSMT4" ShapeID="_x0000_i1668" DrawAspect="Content" ObjectID="_1696241577" r:id="rId1424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object w:dxaOrig="3432" w:dyaOrig="277">
          <v:shape id="_x0000_i1669" type="#_x0000_t75" alt="eqId9b7f380e96844798acda3d0743284022" style="width:171.75pt;height:13.5pt" o:ole="">
            <v:imagedata r:id="rId1425" o:title="eqId9b7f380e96844798acda3d0743284022"/>
          </v:shape>
          <o:OLEObject Type="Embed" ProgID="Equation.DSMT4" ShapeID="_x0000_i1669" DrawAspect="Content" ObjectID="_1696241578" r:id="rId1426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两式相减得</w:t>
      </w:r>
      <w:r>
        <w:object w:dxaOrig="5843" w:dyaOrig="317">
          <v:shape id="_x0000_i1670" type="#_x0000_t75" alt="eqIde65d83b84a674774a8ddddb31bc3ec7d" style="width:292.5pt;height:15.75pt" o:ole="">
            <v:imagedata r:id="rId1427" o:title="eqIde65d83b84a674774a8ddddb31bc3ec7d"/>
          </v:shape>
          <o:OLEObject Type="Embed" ProgID="Equation.DSMT4" ShapeID="_x0000_i1670" DrawAspect="Content" ObjectID="_1696241579" r:id="rId1428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∴</w:t>
      </w:r>
      <w:r>
        <w:object w:dxaOrig="3802" w:dyaOrig="317">
          <v:shape id="_x0000_i1671" type="#_x0000_t75" alt="eqId3deebc9c26a04e70b3cb48dbd90ae7ae" style="width:189.75pt;height:15.75pt" o:ole="">
            <v:imagedata r:id="rId1429" o:title="eqId3deebc9c26a04e70b3cb48dbd90ae7ae"/>
          </v:shape>
          <o:OLEObject Type="Embed" ProgID="Equation.DSMT4" ShapeID="_x0000_i1671" DrawAspect="Content" ObjectID="_1696241580" r:id="rId1430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两边同除以</w:t>
      </w:r>
      <w:r>
        <w:object w:dxaOrig="897" w:dyaOrig="251">
          <v:shape id="_x0000_i1672" type="#_x0000_t75" alt="eqId9ea77e2c38e5488da0526e38a8a8ada5" style="width:45pt;height:12.75pt" o:ole="">
            <v:imagedata r:id="rId1431" o:title="eqId9ea77e2c38e5488da0526e38a8a8ada5"/>
          </v:shape>
          <o:OLEObject Type="Embed" ProgID="Equation.DSMT4" ShapeID="_x0000_i1672" DrawAspect="Content" ObjectID="_1696241581" r:id="rId1432"/>
        </w:object>
      </w:r>
      <w:r>
        <w:t>，得</w:t>
      </w:r>
      <w:r>
        <w:object w:dxaOrig="3115" w:dyaOrig="277">
          <v:shape id="_x0000_i1673" type="#_x0000_t75" alt="eqIdf58f4055ff5c47efb90bcff4588a7844" style="width:156pt;height:13.5pt" o:ole="">
            <v:imagedata r:id="rId1377" o:title="eqIdf58f4055ff5c47efb90bcff4588a7844"/>
          </v:shape>
          <o:OLEObject Type="Embed" ProgID="Equation.DSMT4" ShapeID="_x0000_i1673" DrawAspect="Content" ObjectID="_1696241582" r:id="rId1433"/>
        </w:object>
      </w:r>
      <w:r>
        <w:t>．</w:t>
      </w:r>
    </w:p>
    <w:p w:rsidR="00ED7516" w:rsidRDefault="00AE110B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①</w:t>
      </w:r>
      <w:r>
        <w:t>由</w:t>
      </w:r>
      <w:proofErr w:type="gramStart"/>
      <w:r>
        <w:t>平面</w:t>
      </w:r>
      <w:r>
        <w:object w:dxaOrig="898" w:dyaOrig="317">
          <v:shape id="_x0000_i1674" type="#_x0000_t75" alt="eqId5d815026ad8640a3b58ec658e7c6c457" style="width:45pt;height:15.75pt" o:ole="">
            <v:imagedata r:id="rId1384" o:title="eqId5d815026ad8640a3b58ec658e7c6c457"/>
          </v:shape>
          <o:OLEObject Type="Embed" ProgID="Equation.DSMT4" ShapeID="_x0000_i1674" DrawAspect="Content" ObjectID="_1696241583" r:id="rId1434"/>
        </w:object>
      </w:r>
      <w:r>
        <w:t>平面</w:t>
      </w:r>
      <w:proofErr w:type="gramEnd"/>
      <w:r>
        <w:object w:dxaOrig="633" w:dyaOrig="250">
          <v:shape id="_x0000_i1675" type="#_x0000_t75" alt="eqId5ce7a06ae7a34393b92b5277978ac014" style="width:31.5pt;height:12.75pt" o:ole="">
            <v:imagedata r:id="rId11" o:title="eqId5ce7a06ae7a34393b92b5277978ac014"/>
          </v:shape>
          <o:OLEObject Type="Embed" ProgID="Equation.DSMT4" ShapeID="_x0000_i1675" DrawAspect="Content" ObjectID="_1696241584" r:id="rId1435"/>
        </w:object>
      </w:r>
      <w:r>
        <w:t>，知</w:t>
      </w:r>
      <w:r>
        <w:object w:dxaOrig="686" w:dyaOrig="251">
          <v:shape id="_x0000_i1676" type="#_x0000_t75" alt="eqIdaf3576a596154ca5ba70595984e0e278" style="width:34.5pt;height:12.75pt" o:ole="">
            <v:imagedata r:id="rId1436" o:title="eqIdaf3576a596154ca5ba70595984e0e278"/>
          </v:shape>
          <o:OLEObject Type="Embed" ProgID="Equation.DSMT4" ShapeID="_x0000_i1676" DrawAspect="Content" ObjectID="_1696241585" r:id="rId1437"/>
        </w:object>
      </w:r>
      <w:r>
        <w:t>，</w:t>
      </w:r>
      <w:r>
        <w:t>∴</w:t>
      </w:r>
      <w:r>
        <w:t>由（</w:t>
      </w:r>
      <w:r>
        <w:t>1</w:t>
      </w:r>
      <w:r>
        <w:t>）得</w:t>
      </w:r>
      <w:r>
        <w:object w:dxaOrig="3080" w:dyaOrig="317">
          <v:shape id="_x0000_i1677" type="#_x0000_t75" alt="eqIdd86d2c25b8f74eb99e5547bc1057a4f3" style="width:153.75pt;height:15.75pt" o:ole="">
            <v:imagedata r:id="rId1438" o:title="eqIdd86d2c25b8f74eb99e5547bc1057a4f3"/>
          </v:shape>
          <o:OLEObject Type="Embed" ProgID="Equation.DSMT4" ShapeID="_x0000_i1677" DrawAspect="Content" ObjectID="_1696241586" r:id="rId1439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∵</w:t>
      </w:r>
      <w:r>
        <w:object w:dxaOrig="1496" w:dyaOrig="318">
          <v:shape id="_x0000_i1678" type="#_x0000_t75" alt="eqId13b16187e6b048d9b8f5bd112ba4fd4a" style="width:75pt;height:15.75pt" o:ole="">
            <v:imagedata r:id="rId1440" o:title="eqId13b16187e6b048d9b8f5bd112ba4fd4a"/>
          </v:shape>
          <o:OLEObject Type="Embed" ProgID="Equation.DSMT4" ShapeID="_x0000_i1678" DrawAspect="Content" ObjectID="_1696241587" r:id="rId1441"/>
        </w:object>
      </w:r>
      <w:r>
        <w:t>，</w:t>
      </w:r>
      <w:r>
        <w:object w:dxaOrig="1443" w:dyaOrig="251">
          <v:shape id="_x0000_i1679" type="#_x0000_t75" alt="eqIdb5336b54512947aaa89968faf0eeaea9" style="width:1in;height:12.75pt" o:ole="">
            <v:imagedata r:id="rId1442" o:title="eqIdb5336b54512947aaa89968faf0eeaea9"/>
          </v:shape>
          <o:OLEObject Type="Embed" ProgID="Equation.DSMT4" ShapeID="_x0000_i1679" DrawAspect="Content" ObjectID="_1696241588" r:id="rId1443"/>
        </w:object>
      </w:r>
      <w:r>
        <w:t>，</w:t>
      </w:r>
      <w:r>
        <w:t>∴</w:t>
      </w:r>
      <w:r>
        <w:object w:dxaOrig="2306" w:dyaOrig="593">
          <v:shape id="_x0000_i1680" type="#_x0000_t75" alt="eqIdbc4af53a40c64a6fa8951fb3bb2b29c4" style="width:115.5pt;height:30pt" o:ole="">
            <v:imagedata r:id="rId1444" o:title="eqIdbc4af53a40c64a6fa8951fb3bb2b29c4"/>
          </v:shape>
          <o:OLEObject Type="Embed" ProgID="Equation.DSMT4" ShapeID="_x0000_i1680" DrawAspect="Content" ObjectID="_1696241589" r:id="rId1445"/>
        </w:object>
      </w:r>
      <w:r>
        <w:t>．</w:t>
      </w:r>
    </w:p>
    <w:p w:rsidR="00ED7516" w:rsidRDefault="00AE110B">
      <w:pPr>
        <w:spacing w:line="360" w:lineRule="auto"/>
        <w:jc w:val="left"/>
        <w:textAlignment w:val="center"/>
      </w:pPr>
      <w:r>
        <w:t>②</w:t>
      </w:r>
      <w:r>
        <w:t>在直线</w:t>
      </w:r>
      <w:r>
        <w:object w:dxaOrig="352" w:dyaOrig="274">
          <v:shape id="_x0000_i1681" type="#_x0000_t75" alt="eqId8f39d706a505485987ccbb3f6177d72d" style="width:17.25pt;height:13.5pt" o:ole="">
            <v:imagedata r:id="rId199" o:title="eqId8f39d706a505485987ccbb3f6177d72d"/>
          </v:shape>
          <o:OLEObject Type="Embed" ProgID="Equation.DSMT4" ShapeID="_x0000_i1681" DrawAspect="Content" ObjectID="_1696241590" r:id="rId1446"/>
        </w:object>
      </w:r>
      <w:r>
        <w:t>上存在点</w:t>
      </w:r>
      <w:r>
        <w:object w:dxaOrig="194" w:dyaOrig="207">
          <v:shape id="_x0000_i1682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682" DrawAspect="Content" ObjectID="_1696241591" r:id="rId1447"/>
        </w:object>
      </w:r>
      <w:r>
        <w:t>，使</w:t>
      </w:r>
      <w:r>
        <w:object w:dxaOrig="475" w:dyaOrig="251">
          <v:shape id="_x0000_i1683" type="#_x0000_t75" alt="eqIdaa1bce148f5c409bb03ed8274bd7ac40" style="width:24pt;height:12.75pt" o:ole="">
            <v:imagedata r:id="rId1398" o:title="eqIdaa1bce148f5c409bb03ed8274bd7ac40"/>
          </v:shape>
          <o:OLEObject Type="Embed" ProgID="Equation.DSMT4" ShapeID="_x0000_i1683" DrawAspect="Content" ObjectID="_1696241592" r:id="rId1448"/>
        </w:object>
      </w:r>
      <w:r>
        <w:t>平面</w:t>
      </w:r>
      <w:r>
        <w:object w:dxaOrig="510" w:dyaOrig="275">
          <v:shape id="_x0000_i1684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684" DrawAspect="Content" ObjectID="_1696241593" r:id="rId1449"/>
        </w:object>
      </w:r>
      <w:r>
        <w:t>．连结</w:t>
      </w:r>
      <w:r>
        <w:object w:dxaOrig="387" w:dyaOrig="317">
          <v:shape id="_x0000_i1685" type="#_x0000_t75" alt="eqId0abb42be2cff41118ff3f94f13428c16" style="width:19.5pt;height:15.75pt" o:ole="">
            <v:imagedata r:id="rId1450" o:title="eqId0abb42be2cff41118ff3f94f13428c16"/>
          </v:shape>
          <o:OLEObject Type="Embed" ProgID="Equation.DSMT4" ShapeID="_x0000_i1685" DrawAspect="Content" ObjectID="_1696241594" r:id="rId1451"/>
        </w:object>
      </w:r>
      <w:r>
        <w:t>，延长</w:t>
      </w:r>
      <w:r>
        <w:object w:dxaOrig="387" w:dyaOrig="317">
          <v:shape id="_x0000_i1686" type="#_x0000_t75" alt="eqId9b5fe0a4bfee409eb14eb205fbd59f9b" style="width:19.5pt;height:15.75pt" o:ole="">
            <v:imagedata r:id="rId1452" o:title="eqId9b5fe0a4bfee409eb14eb205fbd59f9b"/>
          </v:shape>
          <o:OLEObject Type="Embed" ProgID="Equation.DSMT4" ShapeID="_x0000_i1686" DrawAspect="Content" ObjectID="_1696241595" r:id="rId1453"/>
        </w:object>
      </w:r>
      <w:r>
        <w:t>至</w:t>
      </w:r>
      <w:r>
        <w:object w:dxaOrig="194" w:dyaOrig="207">
          <v:shape id="_x0000_i1687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687" DrawAspect="Content" ObjectID="_1696241596" r:id="rId1454"/>
        </w:object>
      </w:r>
      <w:r>
        <w:t>，使</w:t>
      </w:r>
      <w:r>
        <w:object w:dxaOrig="881" w:dyaOrig="316">
          <v:shape id="_x0000_i1688" type="#_x0000_t75" alt="eqId881a1140d60f45709f44feaef3a52c03" style="width:44.25pt;height:15.75pt" o:ole="">
            <v:imagedata r:id="rId1455" o:title="eqId881a1140d60f45709f44feaef3a52c03"/>
          </v:shape>
          <o:OLEObject Type="Embed" ProgID="Equation.DSMT4" ShapeID="_x0000_i1688" DrawAspect="Content" ObjectID="_1696241597" r:id="rId1456"/>
        </w:object>
      </w:r>
      <w:r>
        <w:t>，连结</w:t>
      </w:r>
      <w:r>
        <w:object w:dxaOrig="334" w:dyaOrig="225">
          <v:shape id="_x0000_i1689" type="#_x0000_t75" alt="eqId98607c0b5c594f5f8410e5f50df09a51" style="width:16.5pt;height:11.25pt" o:ole="">
            <v:imagedata r:id="rId1457" o:title="eqId98607c0b5c594f5f8410e5f50df09a51"/>
          </v:shape>
          <o:OLEObject Type="Embed" ProgID="Equation.DSMT4" ShapeID="_x0000_i1689" DrawAspect="Content" ObjectID="_1696241598" r:id="rId1458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在棱柱</w:t>
      </w:r>
      <w:r>
        <w:object w:dxaOrig="1566" w:dyaOrig="316">
          <v:shape id="_x0000_i1690" type="#_x0000_t75" alt="eqId588284d93dc5489295f8f224f8e30d13" style="width:78pt;height:15.75pt" o:ole="">
            <v:imagedata r:id="rId119" o:title="eqId588284d93dc5489295f8f224f8e30d13"/>
          </v:shape>
          <o:OLEObject Type="Embed" ProgID="Equation.DSMT4" ShapeID="_x0000_i1690" DrawAspect="Content" ObjectID="_1696241599" r:id="rId1459"/>
        </w:object>
      </w:r>
      <w:r>
        <w:t>中，</w:t>
      </w:r>
      <w:r>
        <w:object w:dxaOrig="827" w:dyaOrig="354">
          <v:shape id="_x0000_i1691" type="#_x0000_t75" alt="eqId9fa3996191c3430ba4895e6d69a5c3f5" style="width:41.25pt;height:18pt" o:ole="">
            <v:imagedata r:id="rId1460" o:title="eqId9fa3996191c3430ba4895e6d69a5c3f5"/>
          </v:shape>
          <o:OLEObject Type="Embed" ProgID="Equation.DSMT4" ShapeID="_x0000_i1691" DrawAspect="Content" ObjectID="_1696241600" r:id="rId1461"/>
        </w:object>
      </w:r>
      <w:r>
        <w:t>，</w:t>
      </w:r>
      <w:r>
        <w:object w:dxaOrig="756" w:dyaOrig="332">
          <v:shape id="_x0000_i1692" type="#_x0000_t75" alt="eqIdba1051c0114c4f2f9b12eb35b12c8607" style="width:37.5pt;height:16.5pt" o:ole="">
            <v:imagedata r:id="rId1462" o:title="eqIdba1051c0114c4f2f9b12eb35b12c8607"/>
          </v:shape>
          <o:OLEObject Type="Embed" ProgID="Equation.DSMT4" ShapeID="_x0000_i1692" DrawAspect="Content" ObjectID="_1696241601" r:id="rId1463"/>
        </w:object>
      </w:r>
      <w:r>
        <w:t>，</w:t>
      </w:r>
      <w:r>
        <w:t>∴</w:t>
      </w:r>
      <w:r>
        <w:object w:dxaOrig="862" w:dyaOrig="358">
          <v:shape id="_x0000_i1693" type="#_x0000_t75" alt="eqIde5f567d3fc0c461180741eb630bc243a" style="width:42.75pt;height:18pt" o:ole="">
            <v:imagedata r:id="rId1464" o:title="eqIde5f567d3fc0c461180741eb630bc243a"/>
          </v:shape>
          <o:OLEObject Type="Embed" ProgID="Equation.DSMT4" ShapeID="_x0000_i1693" DrawAspect="Content" ObjectID="_1696241602" r:id="rId1465"/>
        </w:object>
      </w:r>
      <w:r>
        <w:t>，</w:t>
      </w:r>
      <w:r>
        <w:t>∴</w:t>
      </w:r>
      <w:r>
        <w:t>四边形</w:t>
      </w:r>
      <w:r>
        <w:object w:dxaOrig="722" w:dyaOrig="322">
          <v:shape id="_x0000_i1694" type="#_x0000_t75" alt="eqIdbb9fb86e32724c749a2a298dca8c9598" style="width:36pt;height:15.75pt" o:ole="">
            <v:imagedata r:id="rId1466" o:title="eqIdbb9fb86e32724c749a2a298dca8c9598"/>
          </v:shape>
          <o:OLEObject Type="Embed" ProgID="Equation.DSMT4" ShapeID="_x0000_i1694" DrawAspect="Content" ObjectID="_1696241603" r:id="rId1467"/>
        </w:object>
      </w:r>
      <w:r>
        <w:t>为平行四边形，</w:t>
      </w:r>
    </w:p>
    <w:p w:rsidR="00ED7516" w:rsidRDefault="00AE110B" w:rsidP="00AE617C">
      <w:pPr>
        <w:tabs>
          <w:tab w:val="center" w:pos="5216"/>
        </w:tabs>
        <w:spacing w:line="360" w:lineRule="auto"/>
        <w:jc w:val="left"/>
        <w:textAlignment w:val="center"/>
      </w:pPr>
      <w:r>
        <w:t>∴</w:t>
      </w:r>
      <w:r>
        <w:object w:dxaOrig="756" w:dyaOrig="279">
          <v:shape id="_x0000_i1695" type="#_x0000_t75" alt="eqIdf7a328b85a304778b7ec3a478ad10961" style="width:37.5pt;height:14.25pt" o:ole="">
            <v:imagedata r:id="rId1468" o:title="eqIdf7a328b85a304778b7ec3a478ad10961"/>
          </v:shape>
          <o:OLEObject Type="Embed" ProgID="Equation.DSMT4" ShapeID="_x0000_i1695" DrawAspect="Content" ObjectID="_1696241604" r:id="rId1469"/>
        </w:object>
      </w:r>
      <w:r>
        <w:t>．在四边形</w:t>
      </w:r>
      <w:r>
        <w:object w:dxaOrig="669" w:dyaOrig="315">
          <v:shape id="_x0000_i1696" type="#_x0000_t75" alt="eqId4de72aef7f6b412195f24b51835515a1" style="width:33.75pt;height:15.75pt" o:ole="">
            <v:imagedata r:id="rId1470" o:title="eqId4de72aef7f6b412195f24b51835515a1"/>
          </v:shape>
          <o:OLEObject Type="Embed" ProgID="Equation.DSMT4" ShapeID="_x0000_i1696" DrawAspect="Content" ObjectID="_1696241605" r:id="rId1471"/>
        </w:object>
      </w:r>
      <w:r>
        <w:t>中，</w:t>
      </w:r>
      <w:r>
        <w:object w:dxaOrig="774" w:dyaOrig="354">
          <v:shape id="_x0000_i1697" type="#_x0000_t75" alt="eqId7cbe300e8f114655a870e65f9e362971" style="width:39pt;height:18pt" o:ole="">
            <v:imagedata r:id="rId1472" o:title="eqId7cbe300e8f114655a870e65f9e362971"/>
          </v:shape>
          <o:OLEObject Type="Embed" ProgID="Equation.DSMT4" ShapeID="_x0000_i1697" DrawAspect="Content" ObjectID="_1696241606" r:id="rId1473"/>
        </w:object>
      </w:r>
      <w:r>
        <w:t>，</w:t>
      </w:r>
      <w:r w:rsidR="00AE617C">
        <w:tab/>
      </w:r>
      <w:r>
        <w:t>∴</w:t>
      </w:r>
      <w:r>
        <w:t>四边形</w:t>
      </w:r>
      <w:r>
        <w:object w:dxaOrig="669" w:dyaOrig="315">
          <v:shape id="_x0000_i1698" type="#_x0000_t75" alt="eqId4de72aef7f6b412195f24b51835515a1" style="width:33.75pt;height:15.75pt" o:ole="">
            <v:imagedata r:id="rId1470" o:title="eqId4de72aef7f6b412195f24b51835515a1"/>
          </v:shape>
          <o:OLEObject Type="Embed" ProgID="Equation.DSMT4" ShapeID="_x0000_i1698" DrawAspect="Content" ObjectID="_1696241607" r:id="rId1474"/>
        </w:object>
      </w:r>
      <w:r>
        <w:t>为平行四边形，</w:t>
      </w:r>
      <w:r>
        <w:t>∴</w:t>
      </w:r>
      <w:r>
        <w:object w:dxaOrig="774" w:dyaOrig="315">
          <v:shape id="_x0000_i1699" type="#_x0000_t75" alt="eqId7f244f935dee44339c9fbe4a557dfda9" style="width:39pt;height:15.75pt" o:ole="">
            <v:imagedata r:id="rId1475" o:title="eqId7f244f935dee44339c9fbe4a557dfda9"/>
          </v:shape>
          <o:OLEObject Type="Embed" ProgID="Equation.DSMT4" ShapeID="_x0000_i1699" DrawAspect="Content" ObjectID="_1696241608" r:id="rId1476"/>
        </w:object>
      </w:r>
      <w:r>
        <w:t>，</w:t>
      </w:r>
    </w:p>
    <w:p w:rsidR="00ED7516" w:rsidRDefault="00AE110B">
      <w:pPr>
        <w:spacing w:line="360" w:lineRule="auto"/>
        <w:jc w:val="left"/>
        <w:textAlignment w:val="center"/>
      </w:pPr>
      <w:r>
        <w:t>∴</w:t>
      </w:r>
      <w:r>
        <w:object w:dxaOrig="792" w:dyaOrig="317">
          <v:shape id="_x0000_i1700" type="#_x0000_t75" alt="eqId5adb2b72d6164178b37528e1e8e3858e" style="width:39.75pt;height:15.75pt" o:ole="">
            <v:imagedata r:id="rId1477" o:title="eqId5adb2b72d6164178b37528e1e8e3858e"/>
          </v:shape>
          <o:OLEObject Type="Embed" ProgID="Equation.DSMT4" ShapeID="_x0000_i1700" DrawAspect="Content" ObjectID="_1696241609" r:id="rId1478"/>
        </w:object>
      </w:r>
      <w:r>
        <w:t>，又</w:t>
      </w:r>
      <w:r>
        <w:object w:dxaOrig="598" w:dyaOrig="317">
          <v:shape id="_x0000_i1701" type="#_x0000_t75" alt="eqIdb7e34c4258e8432c8624feae3b40076a" style="width:30pt;height:15.75pt" o:ole="">
            <v:imagedata r:id="rId1479" o:title="eqIdb7e34c4258e8432c8624feae3b40076a"/>
          </v:shape>
          <o:OLEObject Type="Embed" ProgID="Equation.DSMT4" ShapeID="_x0000_i1701" DrawAspect="Content" ObjectID="_1696241610" r:id="rId1480"/>
        </w:object>
      </w:r>
      <w:r>
        <w:t>平面</w:t>
      </w:r>
      <w:r>
        <w:object w:dxaOrig="510" w:dyaOrig="275">
          <v:shape id="_x0000_i1702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702" DrawAspect="Content" ObjectID="_1696241611" r:id="rId1481"/>
        </w:object>
      </w:r>
      <w:r>
        <w:t>，</w:t>
      </w:r>
      <w:r>
        <w:object w:dxaOrig="475" w:dyaOrig="229">
          <v:shape id="_x0000_i1703" type="#_x0000_t75" alt="eqId58c94e2ab92a4cebacf86afc08e12c48" style="width:24pt;height:11.25pt" o:ole="">
            <v:imagedata r:id="rId1482" o:title="eqId58c94e2ab92a4cebacf86afc08e12c48"/>
          </v:shape>
          <o:OLEObject Type="Embed" ProgID="Equation.DSMT4" ShapeID="_x0000_i1703" DrawAspect="Content" ObjectID="_1696241612" r:id="rId1483"/>
        </w:object>
      </w:r>
      <w:r>
        <w:t>平面</w:t>
      </w:r>
      <w:r>
        <w:object w:dxaOrig="510" w:dyaOrig="275">
          <v:shape id="_x0000_i1704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704" DrawAspect="Content" ObjectID="_1696241613" r:id="rId1484"/>
        </w:object>
      </w:r>
      <w:r>
        <w:t>，</w:t>
      </w:r>
      <w:r>
        <w:t>∴</w:t>
      </w:r>
      <w:r>
        <w:object w:dxaOrig="475" w:dyaOrig="251">
          <v:shape id="_x0000_i1705" type="#_x0000_t75" alt="eqIdaa1bce148f5c409bb03ed8274bd7ac40" style="width:24pt;height:12.75pt" o:ole="">
            <v:imagedata r:id="rId1398" o:title="eqIdaa1bce148f5c409bb03ed8274bd7ac40"/>
          </v:shape>
          <o:OLEObject Type="Embed" ProgID="Equation.DSMT4" ShapeID="_x0000_i1705" DrawAspect="Content" ObjectID="_1696241614" r:id="rId1485"/>
        </w:object>
      </w:r>
      <w:r>
        <w:t>平面</w:t>
      </w:r>
      <w:r>
        <w:object w:dxaOrig="510" w:dyaOrig="275">
          <v:shape id="_x0000_i1706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706" DrawAspect="Content" ObjectID="_1696241615" r:id="rId1486"/>
        </w:object>
      </w:r>
      <w:r>
        <w:t>．</w:t>
      </w:r>
    </w:p>
    <w:p w:rsidR="00ED7516" w:rsidRDefault="00AE110B">
      <w:pPr>
        <w:spacing w:line="360" w:lineRule="auto"/>
        <w:jc w:val="left"/>
        <w:textAlignment w:val="center"/>
      </w:pPr>
      <w:r>
        <w:t>∴</w:t>
      </w:r>
      <w:r>
        <w:t>当点</w:t>
      </w:r>
      <w:r>
        <w:object w:dxaOrig="194" w:dyaOrig="207">
          <v:shape id="_x0000_i1707" type="#_x0000_t75" alt="eqIdbedf755e0fdb4d078d6859360706b163" style="width:9.75pt;height:10.5pt" o:ole="">
            <v:imagedata r:id="rId97" o:title="eqIdbedf755e0fdb4d078d6859360706b163"/>
          </v:shape>
          <o:OLEObject Type="Embed" ProgID="Equation.DSMT4" ShapeID="_x0000_i1707" DrawAspect="Content" ObjectID="_1696241616" r:id="rId1487"/>
        </w:object>
      </w:r>
      <w:r>
        <w:t>在</w:t>
      </w:r>
      <w:r>
        <w:object w:dxaOrig="387" w:dyaOrig="317">
          <v:shape id="_x0000_i1708" type="#_x0000_t75" alt="eqId9b5fe0a4bfee409eb14eb205fbd59f9b" style="width:19.5pt;height:15.75pt" o:ole="">
            <v:imagedata r:id="rId1452" o:title="eqId9b5fe0a4bfee409eb14eb205fbd59f9b"/>
          </v:shape>
          <o:OLEObject Type="Embed" ProgID="Equation.DSMT4" ShapeID="_x0000_i1708" DrawAspect="Content" ObjectID="_1696241617" r:id="rId1488"/>
        </w:object>
      </w:r>
      <w:r>
        <w:t>的延长线上，且使</w:t>
      </w:r>
      <w:r>
        <w:object w:dxaOrig="881" w:dyaOrig="316">
          <v:shape id="_x0000_i1709" type="#_x0000_t75" alt="eqId881a1140d60f45709f44feaef3a52c03" style="width:44.25pt;height:15.75pt" o:ole="">
            <v:imagedata r:id="rId1455" o:title="eqId881a1140d60f45709f44feaef3a52c03"/>
          </v:shape>
          <o:OLEObject Type="Embed" ProgID="Equation.DSMT4" ShapeID="_x0000_i1709" DrawAspect="Content" ObjectID="_1696241618" r:id="rId1489"/>
        </w:object>
      </w:r>
      <w:r>
        <w:t>时，</w:t>
      </w:r>
      <w:r>
        <w:object w:dxaOrig="475" w:dyaOrig="251">
          <v:shape id="_x0000_i1710" type="#_x0000_t75" alt="eqIdaa1bce148f5c409bb03ed8274bd7ac40" style="width:24pt;height:12.75pt" o:ole="">
            <v:imagedata r:id="rId1398" o:title="eqIdaa1bce148f5c409bb03ed8274bd7ac40"/>
          </v:shape>
          <o:OLEObject Type="Embed" ProgID="Equation.DSMT4" ShapeID="_x0000_i1710" DrawAspect="Content" ObjectID="_1696241619" r:id="rId1490"/>
        </w:object>
      </w:r>
      <w:r>
        <w:t>平面</w:t>
      </w:r>
      <w:r>
        <w:object w:dxaOrig="510" w:dyaOrig="275">
          <v:shape id="_x0000_i1711" type="#_x0000_t75" alt="eqId5d8323b0c5db46aa968f980c17803912" style="width:25.5pt;height:13.5pt" o:ole="">
            <v:imagedata r:id="rId1400" o:title="eqId5d8323b0c5db46aa968f980c17803912"/>
          </v:shape>
          <o:OLEObject Type="Embed" ProgID="Equation.DSMT4" ShapeID="_x0000_i1711" DrawAspect="Content" ObjectID="_1696241620" r:id="rId1491"/>
        </w:object>
      </w:r>
      <w:r>
        <w:t>．</w:t>
      </w:r>
    </w:p>
    <w:sectPr w:rsidR="00ED7516" w:rsidSect="00D21B5E">
      <w:footerReference w:type="even" r:id="rId1492"/>
      <w:footerReference w:type="default" r:id="rId1493"/>
      <w:type w:val="continuous"/>
      <w:pgSz w:w="11906" w:h="16838" w:code="9"/>
      <w:pgMar w:top="720" w:right="737" w:bottom="720" w:left="73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AFE" w:rsidRDefault="00CE3AFE">
      <w:r>
        <w:separator/>
      </w:r>
    </w:p>
  </w:endnote>
  <w:endnote w:type="continuationSeparator" w:id="0">
    <w:p w:rsidR="00CE3AFE" w:rsidRDefault="00CE3A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B0F" w:rsidRPr="00BC62FB" w:rsidRDefault="00031B0F" w:rsidP="00BC62FB">
    <w:pPr>
      <w:pStyle w:val="a4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8F3F67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8F3F67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8F3F67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8F3F67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B0F" w:rsidRPr="00BC62FB" w:rsidRDefault="00031B0F" w:rsidP="00BC62FB">
    <w:pPr>
      <w:pStyle w:val="a4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0D0904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D0904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0D0904">
      <w:rPr>
        <w:noProof/>
      </w:rPr>
      <w:instrText>1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D0904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2BA" w:rsidRPr="0064153B" w:rsidRDefault="006B62BA" w:rsidP="0064153B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031B0F"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31B0F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031B0F">
        <w:rPr>
          <w:noProof/>
        </w:rPr>
        <w:instrText>11</w:instrText>
      </w:r>
    </w:fldSimple>
    <w:r>
      <w:instrText xml:space="preserve"> </w:instrText>
    </w:r>
    <w:r>
      <w:fldChar w:fldCharType="separate"/>
    </w:r>
    <w:r w:rsidR="00031B0F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2BA" w:rsidRPr="0064153B" w:rsidRDefault="006B62BA" w:rsidP="0064153B">
    <w:pPr>
      <w:pStyle w:val="a4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0D0904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D0904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0D0904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0D0904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AFE" w:rsidRDefault="00CE3AFE">
      <w:r>
        <w:separator/>
      </w:r>
    </w:p>
  </w:footnote>
  <w:footnote w:type="continuationSeparator" w:id="0">
    <w:p w:rsidR="00CE3AFE" w:rsidRDefault="00CE3A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031B0F"/>
    <w:rsid w:val="00043B54"/>
    <w:rsid w:val="00065CD2"/>
    <w:rsid w:val="000D0904"/>
    <w:rsid w:val="000D09E5"/>
    <w:rsid w:val="002A2386"/>
    <w:rsid w:val="003F38F2"/>
    <w:rsid w:val="004A02DA"/>
    <w:rsid w:val="004D42A0"/>
    <w:rsid w:val="004E63D0"/>
    <w:rsid w:val="005B3F24"/>
    <w:rsid w:val="005F607D"/>
    <w:rsid w:val="00636935"/>
    <w:rsid w:val="0064153B"/>
    <w:rsid w:val="00665E3E"/>
    <w:rsid w:val="006725CC"/>
    <w:rsid w:val="006A381C"/>
    <w:rsid w:val="006B62BA"/>
    <w:rsid w:val="007543DC"/>
    <w:rsid w:val="00771D19"/>
    <w:rsid w:val="007A55E5"/>
    <w:rsid w:val="007A64BA"/>
    <w:rsid w:val="00855687"/>
    <w:rsid w:val="008A5F08"/>
    <w:rsid w:val="008F3F67"/>
    <w:rsid w:val="009B774D"/>
    <w:rsid w:val="009C0381"/>
    <w:rsid w:val="009C38D0"/>
    <w:rsid w:val="009E1FB8"/>
    <w:rsid w:val="009E611B"/>
    <w:rsid w:val="00A0138B"/>
    <w:rsid w:val="00AD3992"/>
    <w:rsid w:val="00AE110B"/>
    <w:rsid w:val="00AE5FF7"/>
    <w:rsid w:val="00AE617C"/>
    <w:rsid w:val="00B923F8"/>
    <w:rsid w:val="00BC62FB"/>
    <w:rsid w:val="00C36DE6"/>
    <w:rsid w:val="00C93DDE"/>
    <w:rsid w:val="00CE3AFE"/>
    <w:rsid w:val="00D21B5E"/>
    <w:rsid w:val="00D4198B"/>
    <w:rsid w:val="00DD4B4F"/>
    <w:rsid w:val="00E17E42"/>
    <w:rsid w:val="00E53E16"/>
    <w:rsid w:val="00E55184"/>
    <w:rsid w:val="00EA770D"/>
    <w:rsid w:val="00ED7516"/>
    <w:rsid w:val="00EF035E"/>
    <w:rsid w:val="00FA429B"/>
    <w:rsid w:val="00FA5C16"/>
    <w:rsid w:val="00FF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286.wmf"/><Relationship Id="rId769" Type="http://schemas.openxmlformats.org/officeDocument/2006/relationships/image" Target="media/image322.wmf"/><Relationship Id="rId976" Type="http://schemas.openxmlformats.org/officeDocument/2006/relationships/image" Target="media/image409.wmf"/><Relationship Id="rId1399" Type="http://schemas.openxmlformats.org/officeDocument/2006/relationships/oleObject" Target="embeddings/oleObject81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93.bin"/><Relationship Id="rId629" Type="http://schemas.openxmlformats.org/officeDocument/2006/relationships/image" Target="media/image271.wmf"/><Relationship Id="rId1161" Type="http://schemas.openxmlformats.org/officeDocument/2006/relationships/oleObject" Target="embeddings/oleObject673.bin"/><Relationship Id="rId1259" Type="http://schemas.openxmlformats.org/officeDocument/2006/relationships/oleObject" Target="embeddings/oleObject732.bin"/><Relationship Id="rId1466" Type="http://schemas.openxmlformats.org/officeDocument/2006/relationships/image" Target="media/image602.wmf"/><Relationship Id="rId170" Type="http://schemas.openxmlformats.org/officeDocument/2006/relationships/oleObject" Target="embeddings/oleObject84.bin"/><Relationship Id="rId836" Type="http://schemas.openxmlformats.org/officeDocument/2006/relationships/image" Target="media/image351.wmf"/><Relationship Id="rId1021" Type="http://schemas.openxmlformats.org/officeDocument/2006/relationships/oleObject" Target="embeddings/oleObject587.bin"/><Relationship Id="rId1119" Type="http://schemas.openxmlformats.org/officeDocument/2006/relationships/oleObject" Target="embeddings/oleObject648.bin"/><Relationship Id="rId268" Type="http://schemas.openxmlformats.org/officeDocument/2006/relationships/image" Target="media/image126.wmf"/><Relationship Id="rId475" Type="http://schemas.openxmlformats.org/officeDocument/2006/relationships/image" Target="media/image210.wmf"/><Relationship Id="rId682" Type="http://schemas.openxmlformats.org/officeDocument/2006/relationships/oleObject" Target="embeddings/oleObject385.bin"/><Relationship Id="rId903" Type="http://schemas.openxmlformats.org/officeDocument/2006/relationships/image" Target="media/image377.wmf"/><Relationship Id="rId1326" Type="http://schemas.openxmlformats.org/officeDocument/2006/relationships/image" Target="media/image545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99.bin"/><Relationship Id="rId987" Type="http://schemas.openxmlformats.org/officeDocument/2006/relationships/oleObject" Target="embeddings/oleObject567.bin"/><Relationship Id="rId1172" Type="http://schemas.openxmlformats.org/officeDocument/2006/relationships/image" Target="media/image484.wmf"/><Relationship Id="rId181" Type="http://schemas.openxmlformats.org/officeDocument/2006/relationships/image" Target="media/image85.wmf"/><Relationship Id="rId402" Type="http://schemas.openxmlformats.org/officeDocument/2006/relationships/image" Target="media/image180.wmf"/><Relationship Id="rId847" Type="http://schemas.openxmlformats.org/officeDocument/2006/relationships/image" Target="media/image356.wmf"/><Relationship Id="rId1032" Type="http://schemas.openxmlformats.org/officeDocument/2006/relationships/oleObject" Target="embeddings/oleObject594.bin"/><Relationship Id="rId1477" Type="http://schemas.openxmlformats.org/officeDocument/2006/relationships/image" Target="media/image607.wmf"/><Relationship Id="rId279" Type="http://schemas.openxmlformats.org/officeDocument/2006/relationships/image" Target="media/image131.wmf"/><Relationship Id="rId486" Type="http://schemas.openxmlformats.org/officeDocument/2006/relationships/image" Target="media/image215.wmf"/><Relationship Id="rId693" Type="http://schemas.openxmlformats.org/officeDocument/2006/relationships/oleObject" Target="embeddings/oleObject392.bin"/><Relationship Id="rId707" Type="http://schemas.openxmlformats.org/officeDocument/2006/relationships/oleObject" Target="embeddings/oleObject402.bin"/><Relationship Id="rId914" Type="http://schemas.openxmlformats.org/officeDocument/2006/relationships/oleObject" Target="embeddings/oleObject526.bin"/><Relationship Id="rId1337" Type="http://schemas.openxmlformats.org/officeDocument/2006/relationships/oleObject" Target="embeddings/oleObject78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57.wmf"/><Relationship Id="rId553" Type="http://schemas.openxmlformats.org/officeDocument/2006/relationships/image" Target="media/image242.wmf"/><Relationship Id="rId760" Type="http://schemas.openxmlformats.org/officeDocument/2006/relationships/image" Target="media/image320.wmf"/><Relationship Id="rId998" Type="http://schemas.openxmlformats.org/officeDocument/2006/relationships/oleObject" Target="embeddings/oleObject573.bin"/><Relationship Id="rId1183" Type="http://schemas.openxmlformats.org/officeDocument/2006/relationships/oleObject" Target="embeddings/oleObject687.bin"/><Relationship Id="rId1390" Type="http://schemas.openxmlformats.org/officeDocument/2006/relationships/oleObject" Target="embeddings/oleObject810.bin"/><Relationship Id="rId1404" Type="http://schemas.openxmlformats.org/officeDocument/2006/relationships/image" Target="media/image578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23.bin"/><Relationship Id="rId858" Type="http://schemas.openxmlformats.org/officeDocument/2006/relationships/oleObject" Target="embeddings/oleObject490.bin"/><Relationship Id="rId1043" Type="http://schemas.openxmlformats.org/officeDocument/2006/relationships/oleObject" Target="embeddings/oleObject601.bin"/><Relationship Id="rId1488" Type="http://schemas.openxmlformats.org/officeDocument/2006/relationships/oleObject" Target="embeddings/oleObject870.bin"/><Relationship Id="rId497" Type="http://schemas.openxmlformats.org/officeDocument/2006/relationships/image" Target="media/image219.wmf"/><Relationship Id="rId620" Type="http://schemas.openxmlformats.org/officeDocument/2006/relationships/oleObject" Target="embeddings/oleObject346.bin"/><Relationship Id="rId718" Type="http://schemas.openxmlformats.org/officeDocument/2006/relationships/image" Target="media/image301.wmf"/><Relationship Id="rId925" Type="http://schemas.openxmlformats.org/officeDocument/2006/relationships/image" Target="media/image386.wmf"/><Relationship Id="rId1250" Type="http://schemas.openxmlformats.org/officeDocument/2006/relationships/image" Target="media/image516.wmf"/><Relationship Id="rId1348" Type="http://schemas.openxmlformats.org/officeDocument/2006/relationships/oleObject" Target="embeddings/oleObject787.bin"/><Relationship Id="rId357" Type="http://schemas.openxmlformats.org/officeDocument/2006/relationships/image" Target="media/image162.wmf"/><Relationship Id="rId1110" Type="http://schemas.openxmlformats.org/officeDocument/2006/relationships/image" Target="media/image461.wmf"/><Relationship Id="rId1194" Type="http://schemas.openxmlformats.org/officeDocument/2006/relationships/image" Target="media/image495.wmf"/><Relationship Id="rId1208" Type="http://schemas.openxmlformats.org/officeDocument/2006/relationships/oleObject" Target="embeddings/oleObject701.bin"/><Relationship Id="rId1415" Type="http://schemas.openxmlformats.org/officeDocument/2006/relationships/oleObject" Target="embeddings/oleObject825.bin"/><Relationship Id="rId54" Type="http://schemas.openxmlformats.org/officeDocument/2006/relationships/image" Target="media/image24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311.bin"/><Relationship Id="rId771" Type="http://schemas.openxmlformats.org/officeDocument/2006/relationships/oleObject" Target="embeddings/oleObject442.bin"/><Relationship Id="rId869" Type="http://schemas.openxmlformats.org/officeDocument/2006/relationships/oleObject" Target="embeddings/oleObject497.bin"/><Relationship Id="rId424" Type="http://schemas.openxmlformats.org/officeDocument/2006/relationships/oleObject" Target="embeddings/oleObject230.bin"/><Relationship Id="rId631" Type="http://schemas.openxmlformats.org/officeDocument/2006/relationships/image" Target="media/image272.png"/><Relationship Id="rId729" Type="http://schemas.openxmlformats.org/officeDocument/2006/relationships/oleObject" Target="embeddings/oleObject416.bin"/><Relationship Id="rId1054" Type="http://schemas.openxmlformats.org/officeDocument/2006/relationships/oleObject" Target="embeddings/oleObject608.bin"/><Relationship Id="rId1261" Type="http://schemas.openxmlformats.org/officeDocument/2006/relationships/oleObject" Target="embeddings/oleObject733.bin"/><Relationship Id="rId1359" Type="http://schemas.openxmlformats.org/officeDocument/2006/relationships/image" Target="media/image559.wmf"/><Relationship Id="rId270" Type="http://schemas.openxmlformats.org/officeDocument/2006/relationships/image" Target="media/image127.wmf"/><Relationship Id="rId936" Type="http://schemas.openxmlformats.org/officeDocument/2006/relationships/oleObject" Target="embeddings/oleObject538.bin"/><Relationship Id="rId1121" Type="http://schemas.openxmlformats.org/officeDocument/2006/relationships/oleObject" Target="embeddings/oleObject649.bin"/><Relationship Id="rId1219" Type="http://schemas.openxmlformats.org/officeDocument/2006/relationships/image" Target="media/image50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319.bin"/><Relationship Id="rId782" Type="http://schemas.openxmlformats.org/officeDocument/2006/relationships/image" Target="media/image328.wmf"/><Relationship Id="rId1426" Type="http://schemas.openxmlformats.org/officeDocument/2006/relationships/oleObject" Target="embeddings/oleObject831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92.wmf"/><Relationship Id="rId642" Type="http://schemas.openxmlformats.org/officeDocument/2006/relationships/image" Target="media/image275.wmf"/><Relationship Id="rId1065" Type="http://schemas.openxmlformats.org/officeDocument/2006/relationships/oleObject" Target="embeddings/oleObject615.bin"/><Relationship Id="rId1272" Type="http://schemas.openxmlformats.org/officeDocument/2006/relationships/image" Target="media/image525.wmf"/><Relationship Id="rId281" Type="http://schemas.openxmlformats.org/officeDocument/2006/relationships/image" Target="media/image132.wmf"/><Relationship Id="rId502" Type="http://schemas.openxmlformats.org/officeDocument/2006/relationships/oleObject" Target="embeddings/oleObject274.bin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56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26.bin"/><Relationship Id="rId793" Type="http://schemas.openxmlformats.org/officeDocument/2006/relationships/image" Target="media/image333.wmf"/><Relationship Id="rId807" Type="http://schemas.openxmlformats.org/officeDocument/2006/relationships/image" Target="media/image338.wmf"/><Relationship Id="rId1437" Type="http://schemas.openxmlformats.org/officeDocument/2006/relationships/oleObject" Target="embeddings/oleObject838.bin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196.wmf"/><Relationship Id="rId653" Type="http://schemas.openxmlformats.org/officeDocument/2006/relationships/oleObject" Target="embeddings/oleObject367.bin"/><Relationship Id="rId1076" Type="http://schemas.openxmlformats.org/officeDocument/2006/relationships/oleObject" Target="embeddings/oleObject623.bin"/><Relationship Id="rId1283" Type="http://schemas.openxmlformats.org/officeDocument/2006/relationships/oleObject" Target="embeddings/oleObject746.bin"/><Relationship Id="rId1490" Type="http://schemas.openxmlformats.org/officeDocument/2006/relationships/oleObject" Target="embeddings/oleObject872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91.bin"/><Relationship Id="rId958" Type="http://schemas.openxmlformats.org/officeDocument/2006/relationships/oleObject" Target="embeddings/oleObject551.bin"/><Relationship Id="rId1143" Type="http://schemas.openxmlformats.org/officeDocument/2006/relationships/oleObject" Target="embeddings/oleObject662.bin"/><Relationship Id="rId87" Type="http://schemas.openxmlformats.org/officeDocument/2006/relationships/image" Target="media/image40.wmf"/><Relationship Id="rId513" Type="http://schemas.openxmlformats.org/officeDocument/2006/relationships/image" Target="media/image224.wmf"/><Relationship Id="rId597" Type="http://schemas.openxmlformats.org/officeDocument/2006/relationships/oleObject" Target="embeddings/oleObject333.bin"/><Relationship Id="rId720" Type="http://schemas.openxmlformats.org/officeDocument/2006/relationships/image" Target="media/image302.wmf"/><Relationship Id="rId818" Type="http://schemas.openxmlformats.org/officeDocument/2006/relationships/oleObject" Target="embeddings/oleObject469.bin"/><Relationship Id="rId1350" Type="http://schemas.openxmlformats.org/officeDocument/2006/relationships/image" Target="media/image555.wmf"/><Relationship Id="rId1448" Type="http://schemas.openxmlformats.org/officeDocument/2006/relationships/oleObject" Target="embeddings/oleObject845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02.wmf"/><Relationship Id="rId1003" Type="http://schemas.openxmlformats.org/officeDocument/2006/relationships/oleObject" Target="embeddings/oleObject576.bin"/><Relationship Id="rId1087" Type="http://schemas.openxmlformats.org/officeDocument/2006/relationships/image" Target="media/image452.wmf"/><Relationship Id="rId1210" Type="http://schemas.openxmlformats.org/officeDocument/2006/relationships/oleObject" Target="embeddings/oleObject703.bin"/><Relationship Id="rId1294" Type="http://schemas.openxmlformats.org/officeDocument/2006/relationships/image" Target="media/image536.wmf"/><Relationship Id="rId1308" Type="http://schemas.openxmlformats.org/officeDocument/2006/relationships/image" Target="media/image539.wmf"/><Relationship Id="rId664" Type="http://schemas.openxmlformats.org/officeDocument/2006/relationships/oleObject" Target="embeddings/oleObject375.bin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57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5.bin"/><Relationship Id="rId524" Type="http://schemas.openxmlformats.org/officeDocument/2006/relationships/image" Target="media/image228.png"/><Relationship Id="rId731" Type="http://schemas.openxmlformats.org/officeDocument/2006/relationships/image" Target="media/image307.wmf"/><Relationship Id="rId1154" Type="http://schemas.openxmlformats.org/officeDocument/2006/relationships/image" Target="media/image480.wmf"/><Relationship Id="rId1361" Type="http://schemas.openxmlformats.org/officeDocument/2006/relationships/image" Target="media/image560.wmf"/><Relationship Id="rId1459" Type="http://schemas.openxmlformats.org/officeDocument/2006/relationships/oleObject" Target="embeddings/oleObject852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95.bin"/><Relationship Id="rId829" Type="http://schemas.openxmlformats.org/officeDocument/2006/relationships/oleObject" Target="embeddings/oleObject475.bin"/><Relationship Id="rId1014" Type="http://schemas.openxmlformats.org/officeDocument/2006/relationships/oleObject" Target="embeddings/oleObject582.bin"/><Relationship Id="rId1221" Type="http://schemas.openxmlformats.org/officeDocument/2006/relationships/oleObject" Target="embeddings/oleObject709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07.wmf"/><Relationship Id="rId675" Type="http://schemas.openxmlformats.org/officeDocument/2006/relationships/image" Target="media/image288.wmf"/><Relationship Id="rId882" Type="http://schemas.openxmlformats.org/officeDocument/2006/relationships/image" Target="media/image370.wmf"/><Relationship Id="rId1098" Type="http://schemas.openxmlformats.org/officeDocument/2006/relationships/oleObject" Target="embeddings/oleObject635.bin"/><Relationship Id="rId1319" Type="http://schemas.openxmlformats.org/officeDocument/2006/relationships/oleObject" Target="embeddings/oleObject771.bin"/><Relationship Id="rId25" Type="http://schemas.openxmlformats.org/officeDocument/2006/relationships/image" Target="media/image10.wmf"/><Relationship Id="rId328" Type="http://schemas.openxmlformats.org/officeDocument/2006/relationships/image" Target="media/image150.wmf"/><Relationship Id="rId535" Type="http://schemas.openxmlformats.org/officeDocument/2006/relationships/oleObject" Target="embeddings/oleObject295.bin"/><Relationship Id="rId742" Type="http://schemas.openxmlformats.org/officeDocument/2006/relationships/image" Target="media/image312.wmf"/><Relationship Id="rId1165" Type="http://schemas.openxmlformats.org/officeDocument/2006/relationships/oleObject" Target="embeddings/oleObject677.bin"/><Relationship Id="rId1372" Type="http://schemas.openxmlformats.org/officeDocument/2006/relationships/oleObject" Target="embeddings/oleObject800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01.bin"/><Relationship Id="rId602" Type="http://schemas.openxmlformats.org/officeDocument/2006/relationships/image" Target="media/image260.wmf"/><Relationship Id="rId1025" Type="http://schemas.openxmlformats.org/officeDocument/2006/relationships/oleObject" Target="embeddings/oleObject589.bin"/><Relationship Id="rId1232" Type="http://schemas.openxmlformats.org/officeDocument/2006/relationships/image" Target="media/image510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12.wmf"/><Relationship Id="rId686" Type="http://schemas.openxmlformats.org/officeDocument/2006/relationships/image" Target="media/image292.wmf"/><Relationship Id="rId893" Type="http://schemas.openxmlformats.org/officeDocument/2006/relationships/oleObject" Target="embeddings/oleObject512.bin"/><Relationship Id="rId907" Type="http://schemas.openxmlformats.org/officeDocument/2006/relationships/image" Target="media/image379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301.bin"/><Relationship Id="rId753" Type="http://schemas.openxmlformats.org/officeDocument/2006/relationships/image" Target="media/image317.wmf"/><Relationship Id="rId1176" Type="http://schemas.openxmlformats.org/officeDocument/2006/relationships/image" Target="media/image486.wmf"/><Relationship Id="rId1383" Type="http://schemas.openxmlformats.org/officeDocument/2006/relationships/oleObject" Target="embeddings/oleObject806.bin"/><Relationship Id="rId101" Type="http://schemas.openxmlformats.org/officeDocument/2006/relationships/image" Target="media/image47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552.bin"/><Relationship Id="rId1036" Type="http://schemas.openxmlformats.org/officeDocument/2006/relationships/oleObject" Target="embeddings/oleObject597.bin"/><Relationship Id="rId1243" Type="http://schemas.openxmlformats.org/officeDocument/2006/relationships/oleObject" Target="embeddings/oleObject723.bin"/><Relationship Id="rId392" Type="http://schemas.openxmlformats.org/officeDocument/2006/relationships/oleObject" Target="embeddings/oleObject209.bin"/><Relationship Id="rId613" Type="http://schemas.openxmlformats.org/officeDocument/2006/relationships/image" Target="media/image264.wmf"/><Relationship Id="rId697" Type="http://schemas.openxmlformats.org/officeDocument/2006/relationships/oleObject" Target="embeddings/oleObject395.bin"/><Relationship Id="rId820" Type="http://schemas.openxmlformats.org/officeDocument/2006/relationships/oleObject" Target="embeddings/oleObject470.bin"/><Relationship Id="rId918" Type="http://schemas.openxmlformats.org/officeDocument/2006/relationships/oleObject" Target="embeddings/oleObject529.bin"/><Relationship Id="rId1450" Type="http://schemas.openxmlformats.org/officeDocument/2006/relationships/image" Target="media/image595.wmf"/><Relationship Id="rId252" Type="http://schemas.openxmlformats.org/officeDocument/2006/relationships/image" Target="media/image118.wmf"/><Relationship Id="rId1103" Type="http://schemas.openxmlformats.org/officeDocument/2006/relationships/image" Target="media/image458.wmf"/><Relationship Id="rId1187" Type="http://schemas.openxmlformats.org/officeDocument/2006/relationships/oleObject" Target="embeddings/oleObject689.bin"/><Relationship Id="rId1310" Type="http://schemas.openxmlformats.org/officeDocument/2006/relationships/oleObject" Target="embeddings/oleObject764.bin"/><Relationship Id="rId1408" Type="http://schemas.openxmlformats.org/officeDocument/2006/relationships/oleObject" Target="embeddings/oleObject82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44.wmf"/><Relationship Id="rId764" Type="http://schemas.openxmlformats.org/officeDocument/2006/relationships/oleObject" Target="embeddings/oleObject436.bin"/><Relationship Id="rId971" Type="http://schemas.openxmlformats.org/officeDocument/2006/relationships/oleObject" Target="embeddings/oleObject558.bin"/><Relationship Id="rId1394" Type="http://schemas.openxmlformats.org/officeDocument/2006/relationships/image" Target="media/image575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85.wmf"/><Relationship Id="rId624" Type="http://schemas.openxmlformats.org/officeDocument/2006/relationships/oleObject" Target="embeddings/oleObject348.bin"/><Relationship Id="rId831" Type="http://schemas.openxmlformats.org/officeDocument/2006/relationships/oleObject" Target="embeddings/oleObject476.bin"/><Relationship Id="rId1047" Type="http://schemas.openxmlformats.org/officeDocument/2006/relationships/oleObject" Target="embeddings/oleObject604.bin"/><Relationship Id="rId1254" Type="http://schemas.openxmlformats.org/officeDocument/2006/relationships/image" Target="media/image518.wmf"/><Relationship Id="rId1461" Type="http://schemas.openxmlformats.org/officeDocument/2006/relationships/oleObject" Target="embeddings/oleObject853.bin"/><Relationship Id="rId263" Type="http://schemas.openxmlformats.org/officeDocument/2006/relationships/image" Target="media/image123.png"/><Relationship Id="rId470" Type="http://schemas.openxmlformats.org/officeDocument/2006/relationships/oleObject" Target="embeddings/oleObject256.bin"/><Relationship Id="rId929" Type="http://schemas.openxmlformats.org/officeDocument/2006/relationships/image" Target="media/image388.wmf"/><Relationship Id="rId1114" Type="http://schemas.openxmlformats.org/officeDocument/2006/relationships/oleObject" Target="embeddings/oleObject645.bin"/><Relationship Id="rId1321" Type="http://schemas.openxmlformats.org/officeDocument/2006/relationships/oleObject" Target="embeddings/oleObject7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51.wmf"/><Relationship Id="rId568" Type="http://schemas.openxmlformats.org/officeDocument/2006/relationships/oleObject" Target="embeddings/oleObject315.bin"/><Relationship Id="rId775" Type="http://schemas.openxmlformats.org/officeDocument/2006/relationships/oleObject" Target="embeddings/oleObject444.bin"/><Relationship Id="rId982" Type="http://schemas.openxmlformats.org/officeDocument/2006/relationships/oleObject" Target="embeddings/oleObject564.bin"/><Relationship Id="rId1198" Type="http://schemas.openxmlformats.org/officeDocument/2006/relationships/image" Target="media/image497.wmf"/><Relationship Id="rId1419" Type="http://schemas.openxmlformats.org/officeDocument/2006/relationships/image" Target="media/image583.wmf"/><Relationship Id="rId428" Type="http://schemas.openxmlformats.org/officeDocument/2006/relationships/image" Target="media/image189.wmf"/><Relationship Id="rId635" Type="http://schemas.openxmlformats.org/officeDocument/2006/relationships/image" Target="media/image274.wmf"/><Relationship Id="rId842" Type="http://schemas.openxmlformats.org/officeDocument/2006/relationships/image" Target="media/image354.wmf"/><Relationship Id="rId1058" Type="http://schemas.openxmlformats.org/officeDocument/2006/relationships/oleObject" Target="embeddings/oleObject611.bin"/><Relationship Id="rId1265" Type="http://schemas.openxmlformats.org/officeDocument/2006/relationships/image" Target="media/image522.wmf"/><Relationship Id="rId1472" Type="http://schemas.openxmlformats.org/officeDocument/2006/relationships/image" Target="media/image605.wmf"/><Relationship Id="rId274" Type="http://schemas.openxmlformats.org/officeDocument/2006/relationships/image" Target="media/image129.wmf"/><Relationship Id="rId481" Type="http://schemas.openxmlformats.org/officeDocument/2006/relationships/image" Target="media/image213.wmf"/><Relationship Id="rId702" Type="http://schemas.openxmlformats.org/officeDocument/2006/relationships/image" Target="media/image297.wmf"/><Relationship Id="rId1125" Type="http://schemas.openxmlformats.org/officeDocument/2006/relationships/oleObject" Target="embeddings/oleObject652.bin"/><Relationship Id="rId1332" Type="http://schemas.openxmlformats.org/officeDocument/2006/relationships/image" Target="media/image54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51.wmf"/><Relationship Id="rId786" Type="http://schemas.openxmlformats.org/officeDocument/2006/relationships/oleObject" Target="embeddings/oleObject450.bin"/><Relationship Id="rId993" Type="http://schemas.openxmlformats.org/officeDocument/2006/relationships/image" Target="media/image416.wmf"/><Relationship Id="rId341" Type="http://schemas.openxmlformats.org/officeDocument/2006/relationships/oleObject" Target="embeddings/oleObject180.bin"/><Relationship Id="rId439" Type="http://schemas.openxmlformats.org/officeDocument/2006/relationships/oleObject" Target="embeddings/oleObject239.bin"/><Relationship Id="rId646" Type="http://schemas.openxmlformats.org/officeDocument/2006/relationships/image" Target="media/image276.wmf"/><Relationship Id="rId1069" Type="http://schemas.openxmlformats.org/officeDocument/2006/relationships/oleObject" Target="embeddings/oleObject618.bin"/><Relationship Id="rId1276" Type="http://schemas.openxmlformats.org/officeDocument/2006/relationships/image" Target="media/image527.wmf"/><Relationship Id="rId1483" Type="http://schemas.openxmlformats.org/officeDocument/2006/relationships/oleObject" Target="embeddings/oleObject865.bin"/><Relationship Id="rId201" Type="http://schemas.openxmlformats.org/officeDocument/2006/relationships/image" Target="media/image94.wmf"/><Relationship Id="rId285" Type="http://schemas.openxmlformats.org/officeDocument/2006/relationships/image" Target="media/image134.png"/><Relationship Id="rId506" Type="http://schemas.openxmlformats.org/officeDocument/2006/relationships/image" Target="media/image222.wmf"/><Relationship Id="rId853" Type="http://schemas.openxmlformats.org/officeDocument/2006/relationships/image" Target="media/image359.wmf"/><Relationship Id="rId1136" Type="http://schemas.openxmlformats.org/officeDocument/2006/relationships/image" Target="media/image471.wmf"/><Relationship Id="rId492" Type="http://schemas.openxmlformats.org/officeDocument/2006/relationships/oleObject" Target="embeddings/oleObject268.bin"/><Relationship Id="rId713" Type="http://schemas.openxmlformats.org/officeDocument/2006/relationships/oleObject" Target="embeddings/oleObject406.bin"/><Relationship Id="rId797" Type="http://schemas.openxmlformats.org/officeDocument/2006/relationships/oleObject" Target="embeddings/oleObject456.bin"/><Relationship Id="rId920" Type="http://schemas.openxmlformats.org/officeDocument/2006/relationships/oleObject" Target="embeddings/oleObject530.bin"/><Relationship Id="rId1343" Type="http://schemas.openxmlformats.org/officeDocument/2006/relationships/oleObject" Target="embeddings/oleObject783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0.wmf"/><Relationship Id="rId1203" Type="http://schemas.openxmlformats.org/officeDocument/2006/relationships/oleObject" Target="embeddings/oleObject698.bin"/><Relationship Id="rId1287" Type="http://schemas.openxmlformats.org/officeDocument/2006/relationships/oleObject" Target="embeddings/oleObject748.bin"/><Relationship Id="rId1410" Type="http://schemas.openxmlformats.org/officeDocument/2006/relationships/image" Target="media/image580.png"/><Relationship Id="rId212" Type="http://schemas.openxmlformats.org/officeDocument/2006/relationships/image" Target="media/image99.wmf"/><Relationship Id="rId657" Type="http://schemas.openxmlformats.org/officeDocument/2006/relationships/oleObject" Target="embeddings/oleObject370.bin"/><Relationship Id="rId864" Type="http://schemas.openxmlformats.org/officeDocument/2006/relationships/image" Target="media/image364.wmf"/><Relationship Id="rId1494" Type="http://schemas.openxmlformats.org/officeDocument/2006/relationships/fontTable" Target="fontTable.xml"/><Relationship Id="rId296" Type="http://schemas.openxmlformats.org/officeDocument/2006/relationships/oleObject" Target="embeddings/oleObject151.bin"/><Relationship Id="rId517" Type="http://schemas.openxmlformats.org/officeDocument/2006/relationships/oleObject" Target="embeddings/oleObject285.bin"/><Relationship Id="rId724" Type="http://schemas.openxmlformats.org/officeDocument/2006/relationships/image" Target="media/image304.wmf"/><Relationship Id="rId931" Type="http://schemas.openxmlformats.org/officeDocument/2006/relationships/image" Target="media/image389.wmf"/><Relationship Id="rId1147" Type="http://schemas.openxmlformats.org/officeDocument/2006/relationships/oleObject" Target="embeddings/oleObject664.bin"/><Relationship Id="rId1354" Type="http://schemas.openxmlformats.org/officeDocument/2006/relationships/image" Target="media/image55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7.bin"/><Relationship Id="rId363" Type="http://schemas.openxmlformats.org/officeDocument/2006/relationships/image" Target="media/image165.wmf"/><Relationship Id="rId570" Type="http://schemas.openxmlformats.org/officeDocument/2006/relationships/oleObject" Target="embeddings/oleObject316.bin"/><Relationship Id="rId1007" Type="http://schemas.openxmlformats.org/officeDocument/2006/relationships/oleObject" Target="embeddings/oleObject579.bin"/><Relationship Id="rId1214" Type="http://schemas.openxmlformats.org/officeDocument/2006/relationships/oleObject" Target="embeddings/oleObject705.bin"/><Relationship Id="rId1421" Type="http://schemas.openxmlformats.org/officeDocument/2006/relationships/image" Target="media/image584.wmf"/><Relationship Id="rId223" Type="http://schemas.openxmlformats.org/officeDocument/2006/relationships/image" Target="media/image104.wmf"/><Relationship Id="rId430" Type="http://schemas.openxmlformats.org/officeDocument/2006/relationships/oleObject" Target="embeddings/oleObject234.bin"/><Relationship Id="rId668" Type="http://schemas.openxmlformats.org/officeDocument/2006/relationships/oleObject" Target="embeddings/oleObject377.bin"/><Relationship Id="rId875" Type="http://schemas.openxmlformats.org/officeDocument/2006/relationships/oleObject" Target="embeddings/oleObject501.bin"/><Relationship Id="rId1060" Type="http://schemas.openxmlformats.org/officeDocument/2006/relationships/image" Target="media/image441.wmf"/><Relationship Id="rId1298" Type="http://schemas.openxmlformats.org/officeDocument/2006/relationships/oleObject" Target="embeddings/oleObject754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30.wmf"/><Relationship Id="rId735" Type="http://schemas.openxmlformats.org/officeDocument/2006/relationships/image" Target="media/image309.wmf"/><Relationship Id="rId942" Type="http://schemas.openxmlformats.org/officeDocument/2006/relationships/oleObject" Target="embeddings/oleObject541.bin"/><Relationship Id="rId1158" Type="http://schemas.openxmlformats.org/officeDocument/2006/relationships/image" Target="media/image481.wmf"/><Relationship Id="rId1365" Type="http://schemas.openxmlformats.org/officeDocument/2006/relationships/image" Target="media/image562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52.wmf"/><Relationship Id="rId1018" Type="http://schemas.openxmlformats.org/officeDocument/2006/relationships/oleObject" Target="embeddings/oleObject584.bin"/><Relationship Id="rId1225" Type="http://schemas.openxmlformats.org/officeDocument/2006/relationships/oleObject" Target="embeddings/oleObject711.bin"/><Relationship Id="rId1432" Type="http://schemas.openxmlformats.org/officeDocument/2006/relationships/oleObject" Target="embeddings/oleObject83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83.bin"/><Relationship Id="rId802" Type="http://schemas.openxmlformats.org/officeDocument/2006/relationships/oleObject" Target="embeddings/oleObject460.bin"/><Relationship Id="rId886" Type="http://schemas.openxmlformats.org/officeDocument/2006/relationships/image" Target="media/image37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194.wmf"/><Relationship Id="rId539" Type="http://schemas.openxmlformats.org/officeDocument/2006/relationships/image" Target="media/image235.wmf"/><Relationship Id="rId746" Type="http://schemas.openxmlformats.org/officeDocument/2006/relationships/oleObject" Target="embeddings/oleObject426.bin"/><Relationship Id="rId1071" Type="http://schemas.openxmlformats.org/officeDocument/2006/relationships/oleObject" Target="embeddings/oleObject620.bin"/><Relationship Id="rId1169" Type="http://schemas.openxmlformats.org/officeDocument/2006/relationships/oleObject" Target="embeddings/oleObject680.bin"/><Relationship Id="rId1376" Type="http://schemas.openxmlformats.org/officeDocument/2006/relationships/oleObject" Target="embeddings/oleObject802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1.wmf"/><Relationship Id="rId953" Type="http://schemas.openxmlformats.org/officeDocument/2006/relationships/image" Target="media/image398.wmf"/><Relationship Id="rId1029" Type="http://schemas.openxmlformats.org/officeDocument/2006/relationships/oleObject" Target="embeddings/oleObject592.bin"/><Relationship Id="rId1236" Type="http://schemas.openxmlformats.org/officeDocument/2006/relationships/oleObject" Target="embeddings/oleObject718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03.bin"/><Relationship Id="rId592" Type="http://schemas.openxmlformats.org/officeDocument/2006/relationships/image" Target="media/image256.wmf"/><Relationship Id="rId606" Type="http://schemas.openxmlformats.org/officeDocument/2006/relationships/oleObject" Target="embeddings/oleObject338.bin"/><Relationship Id="rId813" Type="http://schemas.openxmlformats.org/officeDocument/2006/relationships/image" Target="media/image340.wmf"/><Relationship Id="rId1443" Type="http://schemas.openxmlformats.org/officeDocument/2006/relationships/oleObject" Target="embeddings/oleObject841.bin"/><Relationship Id="rId245" Type="http://schemas.openxmlformats.org/officeDocument/2006/relationships/oleObject" Target="embeddings/oleObject124.bin"/><Relationship Id="rId452" Type="http://schemas.openxmlformats.org/officeDocument/2006/relationships/image" Target="media/image199.wmf"/><Relationship Id="rId897" Type="http://schemas.openxmlformats.org/officeDocument/2006/relationships/oleObject" Target="embeddings/oleObject515.bin"/><Relationship Id="rId1082" Type="http://schemas.openxmlformats.org/officeDocument/2006/relationships/oleObject" Target="embeddings/oleObject626.bin"/><Relationship Id="rId1303" Type="http://schemas.openxmlformats.org/officeDocument/2006/relationships/oleObject" Target="embeddings/oleObject7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19.png"/><Relationship Id="rId964" Type="http://schemas.openxmlformats.org/officeDocument/2006/relationships/image" Target="media/image403.wmf"/><Relationship Id="rId1387" Type="http://schemas.openxmlformats.org/officeDocument/2006/relationships/image" Target="media/image57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12.bin"/><Relationship Id="rId617" Type="http://schemas.openxmlformats.org/officeDocument/2006/relationships/image" Target="media/image266.wmf"/><Relationship Id="rId824" Type="http://schemas.openxmlformats.org/officeDocument/2006/relationships/image" Target="media/image345.wmf"/><Relationship Id="rId1247" Type="http://schemas.openxmlformats.org/officeDocument/2006/relationships/oleObject" Target="embeddings/oleObject726.bin"/><Relationship Id="rId1454" Type="http://schemas.openxmlformats.org/officeDocument/2006/relationships/oleObject" Target="embeddings/oleObject849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52.bin"/><Relationship Id="rId670" Type="http://schemas.openxmlformats.org/officeDocument/2006/relationships/oleObject" Target="embeddings/oleObject378.bin"/><Relationship Id="rId1093" Type="http://schemas.openxmlformats.org/officeDocument/2006/relationships/oleObject" Target="embeddings/oleObject632.bin"/><Relationship Id="rId1107" Type="http://schemas.openxmlformats.org/officeDocument/2006/relationships/image" Target="media/image460.wmf"/><Relationship Id="rId1314" Type="http://schemas.openxmlformats.org/officeDocument/2006/relationships/oleObject" Target="embeddings/oleObject768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48.wmf"/><Relationship Id="rId530" Type="http://schemas.openxmlformats.org/officeDocument/2006/relationships/image" Target="media/image231.wmf"/><Relationship Id="rId768" Type="http://schemas.openxmlformats.org/officeDocument/2006/relationships/oleObject" Target="embeddings/oleObject440.bin"/><Relationship Id="rId975" Type="http://schemas.openxmlformats.org/officeDocument/2006/relationships/oleObject" Target="embeddings/oleObject560.bin"/><Relationship Id="rId1160" Type="http://schemas.openxmlformats.org/officeDocument/2006/relationships/oleObject" Target="embeddings/oleObject672.bin"/><Relationship Id="rId1398" Type="http://schemas.openxmlformats.org/officeDocument/2006/relationships/image" Target="media/image576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51.bin"/><Relationship Id="rId835" Type="http://schemas.openxmlformats.org/officeDocument/2006/relationships/oleObject" Target="embeddings/oleObject478.bin"/><Relationship Id="rId1258" Type="http://schemas.openxmlformats.org/officeDocument/2006/relationships/image" Target="media/image520.wmf"/><Relationship Id="rId1465" Type="http://schemas.openxmlformats.org/officeDocument/2006/relationships/oleObject" Target="embeddings/oleObject855.bin"/><Relationship Id="rId267" Type="http://schemas.openxmlformats.org/officeDocument/2006/relationships/oleObject" Target="embeddings/oleObject135.bin"/><Relationship Id="rId474" Type="http://schemas.openxmlformats.org/officeDocument/2006/relationships/oleObject" Target="embeddings/oleObject258.bin"/><Relationship Id="rId1020" Type="http://schemas.openxmlformats.org/officeDocument/2006/relationships/oleObject" Target="embeddings/oleObject586.bin"/><Relationship Id="rId1118" Type="http://schemas.openxmlformats.org/officeDocument/2006/relationships/oleObject" Target="embeddings/oleObject647.bin"/><Relationship Id="rId1325" Type="http://schemas.openxmlformats.org/officeDocument/2006/relationships/oleObject" Target="embeddings/oleObject774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84.bin"/><Relationship Id="rId779" Type="http://schemas.openxmlformats.org/officeDocument/2006/relationships/oleObject" Target="embeddings/oleObject446.bin"/><Relationship Id="rId902" Type="http://schemas.openxmlformats.org/officeDocument/2006/relationships/oleObject" Target="embeddings/oleObject519.bin"/><Relationship Id="rId986" Type="http://schemas.openxmlformats.org/officeDocument/2006/relationships/image" Target="media/image413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76.bin"/><Relationship Id="rId541" Type="http://schemas.openxmlformats.org/officeDocument/2006/relationships/image" Target="media/image236.wmf"/><Relationship Id="rId639" Type="http://schemas.openxmlformats.org/officeDocument/2006/relationships/oleObject" Target="embeddings/oleObject358.bin"/><Relationship Id="rId1171" Type="http://schemas.openxmlformats.org/officeDocument/2006/relationships/oleObject" Target="embeddings/oleObject681.bin"/><Relationship Id="rId1269" Type="http://schemas.openxmlformats.org/officeDocument/2006/relationships/oleObject" Target="embeddings/oleObject739.bin"/><Relationship Id="rId1476" Type="http://schemas.openxmlformats.org/officeDocument/2006/relationships/oleObject" Target="embeddings/oleObject861.bin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15.bin"/><Relationship Id="rId846" Type="http://schemas.openxmlformats.org/officeDocument/2006/relationships/oleObject" Target="embeddings/oleObject484.bin"/><Relationship Id="rId1031" Type="http://schemas.openxmlformats.org/officeDocument/2006/relationships/oleObject" Target="embeddings/oleObject593.bin"/><Relationship Id="rId1129" Type="http://schemas.openxmlformats.org/officeDocument/2006/relationships/oleObject" Target="embeddings/oleObject654.bin"/><Relationship Id="rId485" Type="http://schemas.openxmlformats.org/officeDocument/2006/relationships/oleObject" Target="embeddings/oleObject264.bin"/><Relationship Id="rId692" Type="http://schemas.openxmlformats.org/officeDocument/2006/relationships/oleObject" Target="embeddings/oleObject391.bin"/><Relationship Id="rId706" Type="http://schemas.openxmlformats.org/officeDocument/2006/relationships/oleObject" Target="embeddings/oleObject401.bin"/><Relationship Id="rId913" Type="http://schemas.openxmlformats.org/officeDocument/2006/relationships/image" Target="media/image381.wmf"/><Relationship Id="rId1336" Type="http://schemas.openxmlformats.org/officeDocument/2006/relationships/image" Target="media/image550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2.bin"/><Relationship Id="rId552" Type="http://schemas.openxmlformats.org/officeDocument/2006/relationships/oleObject" Target="embeddings/oleObject304.bin"/><Relationship Id="rId997" Type="http://schemas.openxmlformats.org/officeDocument/2006/relationships/image" Target="media/image418.wmf"/><Relationship Id="rId1182" Type="http://schemas.openxmlformats.org/officeDocument/2006/relationships/image" Target="media/image489.wmf"/><Relationship Id="rId1403" Type="http://schemas.openxmlformats.org/officeDocument/2006/relationships/oleObject" Target="embeddings/oleObject817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22.bin"/><Relationship Id="rId857" Type="http://schemas.openxmlformats.org/officeDocument/2006/relationships/image" Target="media/image361.wmf"/><Relationship Id="rId1042" Type="http://schemas.openxmlformats.org/officeDocument/2006/relationships/image" Target="media/image435.wmf"/><Relationship Id="rId1487" Type="http://schemas.openxmlformats.org/officeDocument/2006/relationships/oleObject" Target="embeddings/oleObject869.bin"/><Relationship Id="rId289" Type="http://schemas.openxmlformats.org/officeDocument/2006/relationships/image" Target="media/image136.wmf"/><Relationship Id="rId496" Type="http://schemas.openxmlformats.org/officeDocument/2006/relationships/oleObject" Target="embeddings/oleObject271.bin"/><Relationship Id="rId717" Type="http://schemas.openxmlformats.org/officeDocument/2006/relationships/oleObject" Target="embeddings/oleObject410.bin"/><Relationship Id="rId924" Type="http://schemas.openxmlformats.org/officeDocument/2006/relationships/oleObject" Target="embeddings/oleObject532.bin"/><Relationship Id="rId1347" Type="http://schemas.openxmlformats.org/officeDocument/2006/relationships/oleObject" Target="embeddings/oleObject786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8.bin"/><Relationship Id="rId563" Type="http://schemas.openxmlformats.org/officeDocument/2006/relationships/oleObject" Target="embeddings/oleObject310.bin"/><Relationship Id="rId770" Type="http://schemas.openxmlformats.org/officeDocument/2006/relationships/oleObject" Target="embeddings/oleObject441.bin"/><Relationship Id="rId1193" Type="http://schemas.openxmlformats.org/officeDocument/2006/relationships/oleObject" Target="embeddings/oleObject692.bin"/><Relationship Id="rId1207" Type="http://schemas.openxmlformats.org/officeDocument/2006/relationships/oleObject" Target="embeddings/oleObject700.bin"/><Relationship Id="rId1414" Type="http://schemas.openxmlformats.org/officeDocument/2006/relationships/oleObject" Target="embeddings/oleObject824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87.wmf"/><Relationship Id="rId868" Type="http://schemas.openxmlformats.org/officeDocument/2006/relationships/oleObject" Target="embeddings/oleObject496.bin"/><Relationship Id="rId1053" Type="http://schemas.openxmlformats.org/officeDocument/2006/relationships/oleObject" Target="embeddings/oleObject607.bin"/><Relationship Id="rId1260" Type="http://schemas.openxmlformats.org/officeDocument/2006/relationships/image" Target="media/image521.wmf"/><Relationship Id="rId630" Type="http://schemas.openxmlformats.org/officeDocument/2006/relationships/oleObject" Target="embeddings/oleObject352.bin"/><Relationship Id="rId728" Type="http://schemas.openxmlformats.org/officeDocument/2006/relationships/image" Target="media/image306.wmf"/><Relationship Id="rId935" Type="http://schemas.openxmlformats.org/officeDocument/2006/relationships/image" Target="media/image391.wmf"/><Relationship Id="rId1358" Type="http://schemas.openxmlformats.org/officeDocument/2006/relationships/oleObject" Target="embeddings/oleObject793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318.bin"/><Relationship Id="rId1120" Type="http://schemas.openxmlformats.org/officeDocument/2006/relationships/image" Target="media/image465.wmf"/><Relationship Id="rId1218" Type="http://schemas.openxmlformats.org/officeDocument/2006/relationships/oleObject" Target="embeddings/oleObject707.bin"/><Relationship Id="rId1425" Type="http://schemas.openxmlformats.org/officeDocument/2006/relationships/image" Target="media/image586.wmf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47.bin"/><Relationship Id="rId879" Type="http://schemas.openxmlformats.org/officeDocument/2006/relationships/oleObject" Target="embeddings/oleObject504.bin"/><Relationship Id="rId434" Type="http://schemas.openxmlformats.org/officeDocument/2006/relationships/oleObject" Target="embeddings/oleObject236.bin"/><Relationship Id="rId641" Type="http://schemas.openxmlformats.org/officeDocument/2006/relationships/oleObject" Target="embeddings/oleObject360.bin"/><Relationship Id="rId739" Type="http://schemas.openxmlformats.org/officeDocument/2006/relationships/image" Target="media/image311.wmf"/><Relationship Id="rId1064" Type="http://schemas.openxmlformats.org/officeDocument/2006/relationships/image" Target="media/image443.wmf"/><Relationship Id="rId1271" Type="http://schemas.openxmlformats.org/officeDocument/2006/relationships/oleObject" Target="embeddings/oleObject740.bin"/><Relationship Id="rId1369" Type="http://schemas.openxmlformats.org/officeDocument/2006/relationships/image" Target="media/image564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21.wmf"/><Relationship Id="rId946" Type="http://schemas.openxmlformats.org/officeDocument/2006/relationships/image" Target="media/image396.png"/><Relationship Id="rId1131" Type="http://schemas.openxmlformats.org/officeDocument/2006/relationships/oleObject" Target="embeddings/oleObject655.bin"/><Relationship Id="rId1229" Type="http://schemas.openxmlformats.org/officeDocument/2006/relationships/image" Target="media/image50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378" Type="http://schemas.openxmlformats.org/officeDocument/2006/relationships/image" Target="media/image172.wmf"/><Relationship Id="rId585" Type="http://schemas.openxmlformats.org/officeDocument/2006/relationships/image" Target="media/image253.wmf"/><Relationship Id="rId792" Type="http://schemas.openxmlformats.org/officeDocument/2006/relationships/oleObject" Target="embeddings/oleObject453.bin"/><Relationship Id="rId806" Type="http://schemas.openxmlformats.org/officeDocument/2006/relationships/oleObject" Target="embeddings/oleObject462.bin"/><Relationship Id="rId1436" Type="http://schemas.openxmlformats.org/officeDocument/2006/relationships/image" Target="media/image5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43.bin"/><Relationship Id="rId652" Type="http://schemas.openxmlformats.org/officeDocument/2006/relationships/image" Target="media/image279.wmf"/><Relationship Id="rId1075" Type="http://schemas.openxmlformats.org/officeDocument/2006/relationships/image" Target="media/image446.wmf"/><Relationship Id="rId1282" Type="http://schemas.openxmlformats.org/officeDocument/2006/relationships/image" Target="media/image530.wmf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3.wmf"/><Relationship Id="rId512" Type="http://schemas.openxmlformats.org/officeDocument/2006/relationships/oleObject" Target="embeddings/oleObject282.bin"/><Relationship Id="rId957" Type="http://schemas.openxmlformats.org/officeDocument/2006/relationships/image" Target="media/image400.wmf"/><Relationship Id="rId1142" Type="http://schemas.openxmlformats.org/officeDocument/2006/relationships/image" Target="media/image474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6.bin"/><Relationship Id="rId596" Type="http://schemas.openxmlformats.org/officeDocument/2006/relationships/oleObject" Target="embeddings/oleObject332.bin"/><Relationship Id="rId817" Type="http://schemas.openxmlformats.org/officeDocument/2006/relationships/image" Target="media/image342.wmf"/><Relationship Id="rId1002" Type="http://schemas.openxmlformats.org/officeDocument/2006/relationships/oleObject" Target="embeddings/oleObject575.bin"/><Relationship Id="rId1447" Type="http://schemas.openxmlformats.org/officeDocument/2006/relationships/oleObject" Target="embeddings/oleObject844.bin"/><Relationship Id="rId249" Type="http://schemas.openxmlformats.org/officeDocument/2006/relationships/oleObject" Target="embeddings/oleObject126.bin"/><Relationship Id="rId456" Type="http://schemas.openxmlformats.org/officeDocument/2006/relationships/image" Target="media/image201.png"/><Relationship Id="rId663" Type="http://schemas.openxmlformats.org/officeDocument/2006/relationships/oleObject" Target="embeddings/oleObject374.bin"/><Relationship Id="rId870" Type="http://schemas.openxmlformats.org/officeDocument/2006/relationships/image" Target="media/image366.wmf"/><Relationship Id="rId1086" Type="http://schemas.openxmlformats.org/officeDocument/2006/relationships/oleObject" Target="embeddings/oleObject628.bin"/><Relationship Id="rId1293" Type="http://schemas.openxmlformats.org/officeDocument/2006/relationships/oleObject" Target="embeddings/oleObject751.bin"/><Relationship Id="rId1307" Type="http://schemas.openxmlformats.org/officeDocument/2006/relationships/oleObject" Target="embeddings/oleObject762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89.bin"/><Relationship Id="rId968" Type="http://schemas.openxmlformats.org/officeDocument/2006/relationships/image" Target="media/image405.wmf"/><Relationship Id="rId1153" Type="http://schemas.openxmlformats.org/officeDocument/2006/relationships/oleObject" Target="embeddings/oleObject667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417.bin"/><Relationship Id="rId828" Type="http://schemas.openxmlformats.org/officeDocument/2006/relationships/image" Target="media/image347.wmf"/><Relationship Id="rId1013" Type="http://schemas.openxmlformats.org/officeDocument/2006/relationships/image" Target="media/image425.wmf"/><Relationship Id="rId1360" Type="http://schemas.openxmlformats.org/officeDocument/2006/relationships/oleObject" Target="embeddings/oleObject794.bin"/><Relationship Id="rId1458" Type="http://schemas.openxmlformats.org/officeDocument/2006/relationships/oleObject" Target="embeddings/oleObject851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54.bin"/><Relationship Id="rId1097" Type="http://schemas.openxmlformats.org/officeDocument/2006/relationships/image" Target="media/image456.wmf"/><Relationship Id="rId1220" Type="http://schemas.openxmlformats.org/officeDocument/2006/relationships/oleObject" Target="embeddings/oleObject708.bin"/><Relationship Id="rId1318" Type="http://schemas.openxmlformats.org/officeDocument/2006/relationships/image" Target="media/image541.wmf"/><Relationship Id="rId674" Type="http://schemas.openxmlformats.org/officeDocument/2006/relationships/oleObject" Target="embeddings/oleObject380.bin"/><Relationship Id="rId881" Type="http://schemas.openxmlformats.org/officeDocument/2006/relationships/oleObject" Target="embeddings/oleObject505.bin"/><Relationship Id="rId979" Type="http://schemas.openxmlformats.org/officeDocument/2006/relationships/oleObject" Target="embeddings/oleObject562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1.bin"/><Relationship Id="rId534" Type="http://schemas.openxmlformats.org/officeDocument/2006/relationships/image" Target="media/image233.wmf"/><Relationship Id="rId741" Type="http://schemas.openxmlformats.org/officeDocument/2006/relationships/oleObject" Target="embeddings/oleObject423.bin"/><Relationship Id="rId839" Type="http://schemas.openxmlformats.org/officeDocument/2006/relationships/oleObject" Target="embeddings/oleObject480.bin"/><Relationship Id="rId1164" Type="http://schemas.openxmlformats.org/officeDocument/2006/relationships/oleObject" Target="embeddings/oleObject676.bin"/><Relationship Id="rId1371" Type="http://schemas.openxmlformats.org/officeDocument/2006/relationships/image" Target="media/image565.wmf"/><Relationship Id="rId1469" Type="http://schemas.openxmlformats.org/officeDocument/2006/relationships/oleObject" Target="embeddings/oleObject857.bin"/><Relationship Id="rId173" Type="http://schemas.openxmlformats.org/officeDocument/2006/relationships/image" Target="media/image81.wmf"/><Relationship Id="rId380" Type="http://schemas.openxmlformats.org/officeDocument/2006/relationships/image" Target="media/image173.wmf"/><Relationship Id="rId601" Type="http://schemas.openxmlformats.org/officeDocument/2006/relationships/oleObject" Target="embeddings/oleObject335.bin"/><Relationship Id="rId1024" Type="http://schemas.openxmlformats.org/officeDocument/2006/relationships/image" Target="media/image429.wmf"/><Relationship Id="rId1231" Type="http://schemas.openxmlformats.org/officeDocument/2006/relationships/oleObject" Target="embeddings/oleObject715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60.bin"/><Relationship Id="rId685" Type="http://schemas.openxmlformats.org/officeDocument/2006/relationships/oleObject" Target="embeddings/oleObject387.bin"/><Relationship Id="rId892" Type="http://schemas.openxmlformats.org/officeDocument/2006/relationships/image" Target="media/image374.wmf"/><Relationship Id="rId906" Type="http://schemas.openxmlformats.org/officeDocument/2006/relationships/oleObject" Target="embeddings/oleObject521.bin"/><Relationship Id="rId1329" Type="http://schemas.openxmlformats.org/officeDocument/2006/relationships/oleObject" Target="embeddings/oleObject776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53.wmf"/><Relationship Id="rId545" Type="http://schemas.openxmlformats.org/officeDocument/2006/relationships/image" Target="media/image238.wmf"/><Relationship Id="rId752" Type="http://schemas.openxmlformats.org/officeDocument/2006/relationships/oleObject" Target="embeddings/oleObject429.bin"/><Relationship Id="rId1175" Type="http://schemas.openxmlformats.org/officeDocument/2006/relationships/oleObject" Target="embeddings/oleObject683.bin"/><Relationship Id="rId1382" Type="http://schemas.openxmlformats.org/officeDocument/2006/relationships/oleObject" Target="embeddings/oleObject805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7.bin"/><Relationship Id="rId612" Type="http://schemas.openxmlformats.org/officeDocument/2006/relationships/oleObject" Target="embeddings/oleObject342.bin"/><Relationship Id="rId1035" Type="http://schemas.openxmlformats.org/officeDocument/2006/relationships/oleObject" Target="embeddings/oleObject596.bin"/><Relationship Id="rId1242" Type="http://schemas.openxmlformats.org/officeDocument/2006/relationships/oleObject" Target="embeddings/oleObject722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66.bin"/><Relationship Id="rId696" Type="http://schemas.openxmlformats.org/officeDocument/2006/relationships/oleObject" Target="embeddings/oleObject394.bin"/><Relationship Id="rId917" Type="http://schemas.openxmlformats.org/officeDocument/2006/relationships/oleObject" Target="embeddings/oleObject528.bin"/><Relationship Id="rId1102" Type="http://schemas.openxmlformats.org/officeDocument/2006/relationships/oleObject" Target="embeddings/oleObject638.bin"/><Relationship Id="rId46" Type="http://schemas.openxmlformats.org/officeDocument/2006/relationships/image" Target="media/image20.wmf"/><Relationship Id="rId349" Type="http://schemas.openxmlformats.org/officeDocument/2006/relationships/image" Target="media/image158.png"/><Relationship Id="rId556" Type="http://schemas.openxmlformats.org/officeDocument/2006/relationships/oleObject" Target="embeddings/oleObject306.bin"/><Relationship Id="rId763" Type="http://schemas.openxmlformats.org/officeDocument/2006/relationships/oleObject" Target="embeddings/oleObject435.bin"/><Relationship Id="rId1186" Type="http://schemas.openxmlformats.org/officeDocument/2006/relationships/image" Target="media/image491.wmf"/><Relationship Id="rId1393" Type="http://schemas.openxmlformats.org/officeDocument/2006/relationships/image" Target="media/image574.png"/><Relationship Id="rId1407" Type="http://schemas.openxmlformats.org/officeDocument/2006/relationships/oleObject" Target="embeddings/oleObject819.bin"/><Relationship Id="rId111" Type="http://schemas.openxmlformats.org/officeDocument/2006/relationships/image" Target="media/image52.png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25.bin"/><Relationship Id="rId970" Type="http://schemas.openxmlformats.org/officeDocument/2006/relationships/image" Target="media/image406.wmf"/><Relationship Id="rId1046" Type="http://schemas.openxmlformats.org/officeDocument/2006/relationships/image" Target="media/image436.wmf"/><Relationship Id="rId1253" Type="http://schemas.openxmlformats.org/officeDocument/2006/relationships/oleObject" Target="embeddings/oleObject729.bin"/><Relationship Id="rId623" Type="http://schemas.openxmlformats.org/officeDocument/2006/relationships/image" Target="media/image269.wmf"/><Relationship Id="rId830" Type="http://schemas.openxmlformats.org/officeDocument/2006/relationships/image" Target="media/image348.wmf"/><Relationship Id="rId928" Type="http://schemas.openxmlformats.org/officeDocument/2006/relationships/oleObject" Target="embeddings/oleObject534.bin"/><Relationship Id="rId1460" Type="http://schemas.openxmlformats.org/officeDocument/2006/relationships/image" Target="media/image599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314.bin"/><Relationship Id="rId1113" Type="http://schemas.openxmlformats.org/officeDocument/2006/relationships/oleObject" Target="embeddings/oleObject644.bin"/><Relationship Id="rId1197" Type="http://schemas.openxmlformats.org/officeDocument/2006/relationships/oleObject" Target="embeddings/oleObject694.bin"/><Relationship Id="rId1320" Type="http://schemas.openxmlformats.org/officeDocument/2006/relationships/image" Target="media/image542.wmf"/><Relationship Id="rId1418" Type="http://schemas.openxmlformats.org/officeDocument/2006/relationships/oleObject" Target="embeddings/oleObject827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24.wmf"/><Relationship Id="rId981" Type="http://schemas.openxmlformats.org/officeDocument/2006/relationships/oleObject" Target="embeddings/oleObject563.bin"/><Relationship Id="rId1057" Type="http://schemas.openxmlformats.org/officeDocument/2006/relationships/oleObject" Target="embeddings/oleObject610.bin"/><Relationship Id="rId427" Type="http://schemas.openxmlformats.org/officeDocument/2006/relationships/oleObject" Target="embeddings/oleObject232.bin"/><Relationship Id="rId634" Type="http://schemas.openxmlformats.org/officeDocument/2006/relationships/oleObject" Target="embeddings/oleObject354.bin"/><Relationship Id="rId841" Type="http://schemas.openxmlformats.org/officeDocument/2006/relationships/oleObject" Target="embeddings/oleObject481.bin"/><Relationship Id="rId1264" Type="http://schemas.openxmlformats.org/officeDocument/2006/relationships/oleObject" Target="embeddings/oleObject736.bin"/><Relationship Id="rId1471" Type="http://schemas.openxmlformats.org/officeDocument/2006/relationships/oleObject" Target="embeddings/oleObject858.bin"/><Relationship Id="rId273" Type="http://schemas.openxmlformats.org/officeDocument/2006/relationships/oleObject" Target="embeddings/oleObject138.bin"/><Relationship Id="rId480" Type="http://schemas.openxmlformats.org/officeDocument/2006/relationships/oleObject" Target="embeddings/oleObject261.bin"/><Relationship Id="rId701" Type="http://schemas.openxmlformats.org/officeDocument/2006/relationships/oleObject" Target="embeddings/oleObject398.bin"/><Relationship Id="rId939" Type="http://schemas.openxmlformats.org/officeDocument/2006/relationships/image" Target="media/image393.wmf"/><Relationship Id="rId1124" Type="http://schemas.openxmlformats.org/officeDocument/2006/relationships/image" Target="media/image466.wmf"/><Relationship Id="rId1331" Type="http://schemas.openxmlformats.org/officeDocument/2006/relationships/oleObject" Target="embeddings/oleObject7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340" Type="http://schemas.openxmlformats.org/officeDocument/2006/relationships/image" Target="media/image154.wmf"/><Relationship Id="rId578" Type="http://schemas.openxmlformats.org/officeDocument/2006/relationships/oleObject" Target="embeddings/oleObject321.bin"/><Relationship Id="rId785" Type="http://schemas.openxmlformats.org/officeDocument/2006/relationships/image" Target="media/image329.wmf"/><Relationship Id="rId992" Type="http://schemas.openxmlformats.org/officeDocument/2006/relationships/oleObject" Target="embeddings/oleObject570.bin"/><Relationship Id="rId1429" Type="http://schemas.openxmlformats.org/officeDocument/2006/relationships/image" Target="media/image588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193.wmf"/><Relationship Id="rId645" Type="http://schemas.openxmlformats.org/officeDocument/2006/relationships/oleObject" Target="embeddings/oleObject363.bin"/><Relationship Id="rId852" Type="http://schemas.openxmlformats.org/officeDocument/2006/relationships/oleObject" Target="embeddings/oleObject487.bin"/><Relationship Id="rId1068" Type="http://schemas.openxmlformats.org/officeDocument/2006/relationships/image" Target="media/image444.wmf"/><Relationship Id="rId1275" Type="http://schemas.openxmlformats.org/officeDocument/2006/relationships/oleObject" Target="embeddings/oleObject742.bin"/><Relationship Id="rId1482" Type="http://schemas.openxmlformats.org/officeDocument/2006/relationships/image" Target="media/image609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67.bin"/><Relationship Id="rId505" Type="http://schemas.openxmlformats.org/officeDocument/2006/relationships/oleObject" Target="embeddings/oleObject277.bin"/><Relationship Id="rId712" Type="http://schemas.openxmlformats.org/officeDocument/2006/relationships/image" Target="media/image300.wmf"/><Relationship Id="rId1135" Type="http://schemas.openxmlformats.org/officeDocument/2006/relationships/oleObject" Target="embeddings/oleObject658.bin"/><Relationship Id="rId1342" Type="http://schemas.openxmlformats.org/officeDocument/2006/relationships/image" Target="media/image553.wmf"/><Relationship Id="rId79" Type="http://schemas.openxmlformats.org/officeDocument/2006/relationships/image" Target="media/image36.wmf"/><Relationship Id="rId144" Type="http://schemas.openxmlformats.org/officeDocument/2006/relationships/image" Target="media/image67.wmf"/><Relationship Id="rId589" Type="http://schemas.openxmlformats.org/officeDocument/2006/relationships/image" Target="media/image255.wmf"/><Relationship Id="rId796" Type="http://schemas.openxmlformats.org/officeDocument/2006/relationships/oleObject" Target="embeddings/oleObject455.bin"/><Relationship Id="rId1202" Type="http://schemas.openxmlformats.org/officeDocument/2006/relationships/oleObject" Target="embeddings/oleObject697.bin"/><Relationship Id="rId351" Type="http://schemas.openxmlformats.org/officeDocument/2006/relationships/oleObject" Target="embeddings/oleObject185.bin"/><Relationship Id="rId449" Type="http://schemas.openxmlformats.org/officeDocument/2006/relationships/oleObject" Target="embeddings/oleObject245.bin"/><Relationship Id="rId656" Type="http://schemas.openxmlformats.org/officeDocument/2006/relationships/image" Target="media/image280.wmf"/><Relationship Id="rId863" Type="http://schemas.openxmlformats.org/officeDocument/2006/relationships/oleObject" Target="embeddings/oleObject493.bin"/><Relationship Id="rId1079" Type="http://schemas.openxmlformats.org/officeDocument/2006/relationships/image" Target="media/image448.wmf"/><Relationship Id="rId1286" Type="http://schemas.openxmlformats.org/officeDocument/2006/relationships/image" Target="media/image532.wmf"/><Relationship Id="rId1493" Type="http://schemas.openxmlformats.org/officeDocument/2006/relationships/footer" Target="footer4.xml"/><Relationship Id="rId211" Type="http://schemas.openxmlformats.org/officeDocument/2006/relationships/oleObject" Target="embeddings/oleObject106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58.bin"/><Relationship Id="rId516" Type="http://schemas.openxmlformats.org/officeDocument/2006/relationships/oleObject" Target="embeddings/oleObject284.bin"/><Relationship Id="rId1146" Type="http://schemas.openxmlformats.org/officeDocument/2006/relationships/image" Target="media/image476.wmf"/><Relationship Id="rId723" Type="http://schemas.openxmlformats.org/officeDocument/2006/relationships/oleObject" Target="embeddings/oleObject413.bin"/><Relationship Id="rId930" Type="http://schemas.openxmlformats.org/officeDocument/2006/relationships/oleObject" Target="embeddings/oleObject535.bin"/><Relationship Id="rId1006" Type="http://schemas.openxmlformats.org/officeDocument/2006/relationships/oleObject" Target="embeddings/oleObject578.bin"/><Relationship Id="rId1353" Type="http://schemas.openxmlformats.org/officeDocument/2006/relationships/oleObject" Target="embeddings/oleObject790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91.bin"/><Relationship Id="rId1213" Type="http://schemas.openxmlformats.org/officeDocument/2006/relationships/image" Target="media/image502.wmf"/><Relationship Id="rId1297" Type="http://schemas.openxmlformats.org/officeDocument/2006/relationships/oleObject" Target="embeddings/oleObject753.bin"/><Relationship Id="rId1420" Type="http://schemas.openxmlformats.org/officeDocument/2006/relationships/oleObject" Target="embeddings/oleObject828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284.wmf"/><Relationship Id="rId874" Type="http://schemas.openxmlformats.org/officeDocument/2006/relationships/image" Target="media/image367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91.bin"/><Relationship Id="rId734" Type="http://schemas.openxmlformats.org/officeDocument/2006/relationships/oleObject" Target="embeddings/oleObject419.bin"/><Relationship Id="rId941" Type="http://schemas.openxmlformats.org/officeDocument/2006/relationships/image" Target="media/image394.wmf"/><Relationship Id="rId1157" Type="http://schemas.openxmlformats.org/officeDocument/2006/relationships/oleObject" Target="embeddings/oleObject670.bin"/><Relationship Id="rId1364" Type="http://schemas.openxmlformats.org/officeDocument/2006/relationships/oleObject" Target="embeddings/oleObject79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2.bin"/><Relationship Id="rId373" Type="http://schemas.openxmlformats.org/officeDocument/2006/relationships/image" Target="media/image170.wmf"/><Relationship Id="rId580" Type="http://schemas.openxmlformats.org/officeDocument/2006/relationships/oleObject" Target="embeddings/oleObject322.bin"/><Relationship Id="rId801" Type="http://schemas.openxmlformats.org/officeDocument/2006/relationships/image" Target="media/image335.wmf"/><Relationship Id="rId1017" Type="http://schemas.openxmlformats.org/officeDocument/2006/relationships/image" Target="media/image427.wmf"/><Relationship Id="rId1224" Type="http://schemas.openxmlformats.org/officeDocument/2006/relationships/image" Target="media/image507.wmf"/><Relationship Id="rId1431" Type="http://schemas.openxmlformats.org/officeDocument/2006/relationships/image" Target="media/image589.wmf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40.bin"/><Relationship Id="rId678" Type="http://schemas.openxmlformats.org/officeDocument/2006/relationships/image" Target="media/image289.wmf"/><Relationship Id="rId885" Type="http://schemas.openxmlformats.org/officeDocument/2006/relationships/oleObject" Target="embeddings/oleObject507.bin"/><Relationship Id="rId1070" Type="http://schemas.openxmlformats.org/officeDocument/2006/relationships/oleObject" Target="embeddings/oleObject619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97.bin"/><Relationship Id="rId745" Type="http://schemas.openxmlformats.org/officeDocument/2006/relationships/oleObject" Target="embeddings/oleObject425.bin"/><Relationship Id="rId952" Type="http://schemas.openxmlformats.org/officeDocument/2006/relationships/oleObject" Target="embeddings/oleObject548.bin"/><Relationship Id="rId1168" Type="http://schemas.openxmlformats.org/officeDocument/2006/relationships/image" Target="media/image482.wmf"/><Relationship Id="rId1375" Type="http://schemas.openxmlformats.org/officeDocument/2006/relationships/image" Target="media/image567.wmf"/><Relationship Id="rId81" Type="http://schemas.openxmlformats.org/officeDocument/2006/relationships/image" Target="media/image37.wmf"/><Relationship Id="rId177" Type="http://schemas.openxmlformats.org/officeDocument/2006/relationships/image" Target="media/image83.wmf"/><Relationship Id="rId384" Type="http://schemas.openxmlformats.org/officeDocument/2006/relationships/image" Target="media/image175.wmf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7.bin"/><Relationship Id="rId812" Type="http://schemas.openxmlformats.org/officeDocument/2006/relationships/oleObject" Target="embeddings/oleObject466.bin"/><Relationship Id="rId1028" Type="http://schemas.openxmlformats.org/officeDocument/2006/relationships/image" Target="media/image430.wmf"/><Relationship Id="rId1235" Type="http://schemas.openxmlformats.org/officeDocument/2006/relationships/image" Target="media/image511.wmf"/><Relationship Id="rId1442" Type="http://schemas.openxmlformats.org/officeDocument/2006/relationships/image" Target="media/image593.wmf"/><Relationship Id="rId244" Type="http://schemas.openxmlformats.org/officeDocument/2006/relationships/image" Target="media/image114.wmf"/><Relationship Id="rId689" Type="http://schemas.openxmlformats.org/officeDocument/2006/relationships/image" Target="media/image293.wmf"/><Relationship Id="rId896" Type="http://schemas.openxmlformats.org/officeDocument/2006/relationships/oleObject" Target="embeddings/oleObject514.bin"/><Relationship Id="rId1081" Type="http://schemas.openxmlformats.org/officeDocument/2006/relationships/image" Target="media/image449.wmf"/><Relationship Id="rId1302" Type="http://schemas.openxmlformats.org/officeDocument/2006/relationships/oleObject" Target="embeddings/oleObject758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6.bin"/><Relationship Id="rId549" Type="http://schemas.openxmlformats.org/officeDocument/2006/relationships/image" Target="media/image240.wmf"/><Relationship Id="rId756" Type="http://schemas.openxmlformats.org/officeDocument/2006/relationships/oleObject" Target="embeddings/oleObject431.bin"/><Relationship Id="rId1179" Type="http://schemas.openxmlformats.org/officeDocument/2006/relationships/oleObject" Target="embeddings/oleObject685.bin"/><Relationship Id="rId1386" Type="http://schemas.openxmlformats.org/officeDocument/2006/relationships/oleObject" Target="embeddings/oleObject808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5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3.wmf"/><Relationship Id="rId963" Type="http://schemas.openxmlformats.org/officeDocument/2006/relationships/oleObject" Target="embeddings/oleObject554.bin"/><Relationship Id="rId1039" Type="http://schemas.openxmlformats.org/officeDocument/2006/relationships/oleObject" Target="embeddings/oleObject599.bin"/><Relationship Id="rId1246" Type="http://schemas.openxmlformats.org/officeDocument/2006/relationships/oleObject" Target="embeddings/oleObject725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44.bin"/><Relationship Id="rId823" Type="http://schemas.openxmlformats.org/officeDocument/2006/relationships/oleObject" Target="embeddings/oleObject472.bin"/><Relationship Id="rId1453" Type="http://schemas.openxmlformats.org/officeDocument/2006/relationships/oleObject" Target="embeddings/oleObject848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51.bin"/><Relationship Id="rId1092" Type="http://schemas.openxmlformats.org/officeDocument/2006/relationships/oleObject" Target="embeddings/oleObject631.bin"/><Relationship Id="rId1106" Type="http://schemas.openxmlformats.org/officeDocument/2006/relationships/oleObject" Target="embeddings/oleObject640.bin"/><Relationship Id="rId1313" Type="http://schemas.openxmlformats.org/officeDocument/2006/relationships/oleObject" Target="embeddings/oleObject767.bin"/><Relationship Id="rId1397" Type="http://schemas.openxmlformats.org/officeDocument/2006/relationships/oleObject" Target="embeddings/oleObject813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8.bin"/><Relationship Id="rId767" Type="http://schemas.openxmlformats.org/officeDocument/2006/relationships/oleObject" Target="embeddings/oleObject439.bin"/><Relationship Id="rId974" Type="http://schemas.openxmlformats.org/officeDocument/2006/relationships/image" Target="media/image408.wmf"/><Relationship Id="rId199" Type="http://schemas.openxmlformats.org/officeDocument/2006/relationships/image" Target="media/image93.wmf"/><Relationship Id="rId627" Type="http://schemas.openxmlformats.org/officeDocument/2006/relationships/oleObject" Target="embeddings/oleObject350.bin"/><Relationship Id="rId834" Type="http://schemas.openxmlformats.org/officeDocument/2006/relationships/image" Target="media/image350.wmf"/><Relationship Id="rId1257" Type="http://schemas.openxmlformats.org/officeDocument/2006/relationships/oleObject" Target="embeddings/oleObject731.bin"/><Relationship Id="rId1464" Type="http://schemas.openxmlformats.org/officeDocument/2006/relationships/image" Target="media/image601.wmf"/><Relationship Id="rId266" Type="http://schemas.openxmlformats.org/officeDocument/2006/relationships/image" Target="media/image125.wmf"/><Relationship Id="rId473" Type="http://schemas.openxmlformats.org/officeDocument/2006/relationships/image" Target="media/image209.wmf"/><Relationship Id="rId680" Type="http://schemas.openxmlformats.org/officeDocument/2006/relationships/image" Target="media/image290.wmf"/><Relationship Id="rId901" Type="http://schemas.openxmlformats.org/officeDocument/2006/relationships/oleObject" Target="embeddings/oleObject518.bin"/><Relationship Id="rId1117" Type="http://schemas.openxmlformats.org/officeDocument/2006/relationships/image" Target="media/image464.wmf"/><Relationship Id="rId1324" Type="http://schemas.openxmlformats.org/officeDocument/2006/relationships/image" Target="media/image544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298.bin"/><Relationship Id="rId778" Type="http://schemas.openxmlformats.org/officeDocument/2006/relationships/image" Target="media/image326.wmf"/><Relationship Id="rId985" Type="http://schemas.openxmlformats.org/officeDocument/2006/relationships/oleObject" Target="embeddings/oleObject566.bin"/><Relationship Id="rId1170" Type="http://schemas.openxmlformats.org/officeDocument/2006/relationships/image" Target="media/image483.wmf"/><Relationship Id="rId638" Type="http://schemas.openxmlformats.org/officeDocument/2006/relationships/oleObject" Target="embeddings/oleObject357.bin"/><Relationship Id="rId845" Type="http://schemas.openxmlformats.org/officeDocument/2006/relationships/oleObject" Target="embeddings/oleObject483.bin"/><Relationship Id="rId1030" Type="http://schemas.openxmlformats.org/officeDocument/2006/relationships/image" Target="media/image431.wmf"/><Relationship Id="rId1268" Type="http://schemas.openxmlformats.org/officeDocument/2006/relationships/image" Target="media/image523.wmf"/><Relationship Id="rId1475" Type="http://schemas.openxmlformats.org/officeDocument/2006/relationships/image" Target="media/image606.wmf"/><Relationship Id="rId277" Type="http://schemas.openxmlformats.org/officeDocument/2006/relationships/image" Target="media/image130.wmf"/><Relationship Id="rId400" Type="http://schemas.openxmlformats.org/officeDocument/2006/relationships/image" Target="media/image179.wmf"/><Relationship Id="rId484" Type="http://schemas.openxmlformats.org/officeDocument/2006/relationships/oleObject" Target="embeddings/oleObject263.bin"/><Relationship Id="rId705" Type="http://schemas.openxmlformats.org/officeDocument/2006/relationships/oleObject" Target="embeddings/oleObject400.bin"/><Relationship Id="rId1128" Type="http://schemas.openxmlformats.org/officeDocument/2006/relationships/image" Target="media/image468.wmf"/><Relationship Id="rId1335" Type="http://schemas.openxmlformats.org/officeDocument/2006/relationships/oleObject" Target="embeddings/oleObject779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54.bin"/><Relationship Id="rId344" Type="http://schemas.openxmlformats.org/officeDocument/2006/relationships/image" Target="media/image156.wmf"/><Relationship Id="rId691" Type="http://schemas.openxmlformats.org/officeDocument/2006/relationships/image" Target="media/image294.wmf"/><Relationship Id="rId747" Type="http://schemas.openxmlformats.org/officeDocument/2006/relationships/image" Target="media/image314.wmf"/><Relationship Id="rId789" Type="http://schemas.openxmlformats.org/officeDocument/2006/relationships/image" Target="media/image331.wmf"/><Relationship Id="rId912" Type="http://schemas.openxmlformats.org/officeDocument/2006/relationships/oleObject" Target="embeddings/oleObject525.bin"/><Relationship Id="rId954" Type="http://schemas.openxmlformats.org/officeDocument/2006/relationships/oleObject" Target="embeddings/oleObject549.bin"/><Relationship Id="rId996" Type="http://schemas.openxmlformats.org/officeDocument/2006/relationships/oleObject" Target="embeddings/oleObject572.bin"/><Relationship Id="rId1377" Type="http://schemas.openxmlformats.org/officeDocument/2006/relationships/image" Target="media/image568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image" Target="media/image176.wmf"/><Relationship Id="rId551" Type="http://schemas.openxmlformats.org/officeDocument/2006/relationships/image" Target="media/image241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9.bin"/><Relationship Id="rId649" Type="http://schemas.openxmlformats.org/officeDocument/2006/relationships/oleObject" Target="embeddings/oleObject365.bin"/><Relationship Id="rId814" Type="http://schemas.openxmlformats.org/officeDocument/2006/relationships/oleObject" Target="embeddings/oleObject467.bin"/><Relationship Id="rId856" Type="http://schemas.openxmlformats.org/officeDocument/2006/relationships/oleObject" Target="embeddings/oleObject489.bin"/><Relationship Id="rId1181" Type="http://schemas.openxmlformats.org/officeDocument/2006/relationships/oleObject" Target="embeddings/oleObject686.bin"/><Relationship Id="rId1237" Type="http://schemas.openxmlformats.org/officeDocument/2006/relationships/image" Target="media/image512.wmf"/><Relationship Id="rId1279" Type="http://schemas.openxmlformats.org/officeDocument/2006/relationships/oleObject" Target="embeddings/oleObject744.bin"/><Relationship Id="rId1402" Type="http://schemas.openxmlformats.org/officeDocument/2006/relationships/oleObject" Target="embeddings/oleObject816.bin"/><Relationship Id="rId1444" Type="http://schemas.openxmlformats.org/officeDocument/2006/relationships/image" Target="media/image594.wmf"/><Relationship Id="rId1486" Type="http://schemas.openxmlformats.org/officeDocument/2006/relationships/oleObject" Target="embeddings/oleObject86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21.bin"/><Relationship Id="rId453" Type="http://schemas.openxmlformats.org/officeDocument/2006/relationships/oleObject" Target="embeddings/oleObject247.bin"/><Relationship Id="rId509" Type="http://schemas.openxmlformats.org/officeDocument/2006/relationships/oleObject" Target="embeddings/oleObject279.bin"/><Relationship Id="rId660" Type="http://schemas.openxmlformats.org/officeDocument/2006/relationships/image" Target="media/image282.wmf"/><Relationship Id="rId898" Type="http://schemas.openxmlformats.org/officeDocument/2006/relationships/oleObject" Target="embeddings/oleObject516.bin"/><Relationship Id="rId1041" Type="http://schemas.openxmlformats.org/officeDocument/2006/relationships/oleObject" Target="embeddings/oleObject600.bin"/><Relationship Id="rId1083" Type="http://schemas.openxmlformats.org/officeDocument/2006/relationships/image" Target="media/image450.wmf"/><Relationship Id="rId1139" Type="http://schemas.openxmlformats.org/officeDocument/2006/relationships/oleObject" Target="embeddings/oleObject660.bin"/><Relationship Id="rId1290" Type="http://schemas.openxmlformats.org/officeDocument/2006/relationships/image" Target="media/image534.wmf"/><Relationship Id="rId1304" Type="http://schemas.openxmlformats.org/officeDocument/2006/relationships/oleObject" Target="embeddings/oleObject760.bin"/><Relationship Id="rId1346" Type="http://schemas.openxmlformats.org/officeDocument/2006/relationships/oleObject" Target="embeddings/oleObject785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18.wmf"/><Relationship Id="rId716" Type="http://schemas.openxmlformats.org/officeDocument/2006/relationships/oleObject" Target="embeddings/oleObject409.bin"/><Relationship Id="rId758" Type="http://schemas.openxmlformats.org/officeDocument/2006/relationships/oleObject" Target="embeddings/oleObject432.bin"/><Relationship Id="rId923" Type="http://schemas.openxmlformats.org/officeDocument/2006/relationships/image" Target="media/image385.wmf"/><Relationship Id="rId965" Type="http://schemas.openxmlformats.org/officeDocument/2006/relationships/oleObject" Target="embeddings/oleObject555.bin"/><Relationship Id="rId1150" Type="http://schemas.openxmlformats.org/officeDocument/2006/relationships/oleObject" Target="embeddings/oleObject666.bin"/><Relationship Id="rId1388" Type="http://schemas.openxmlformats.org/officeDocument/2006/relationships/oleObject" Target="embeddings/oleObject809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image" Target="media/image161.wmf"/><Relationship Id="rId397" Type="http://schemas.openxmlformats.org/officeDocument/2006/relationships/oleObject" Target="embeddings/oleObject213.bin"/><Relationship Id="rId520" Type="http://schemas.openxmlformats.org/officeDocument/2006/relationships/image" Target="media/image226.wmf"/><Relationship Id="rId562" Type="http://schemas.openxmlformats.org/officeDocument/2006/relationships/oleObject" Target="embeddings/oleObject309.bin"/><Relationship Id="rId618" Type="http://schemas.openxmlformats.org/officeDocument/2006/relationships/oleObject" Target="embeddings/oleObject345.bin"/><Relationship Id="rId825" Type="http://schemas.openxmlformats.org/officeDocument/2006/relationships/oleObject" Target="embeddings/oleObject473.bin"/><Relationship Id="rId1192" Type="http://schemas.openxmlformats.org/officeDocument/2006/relationships/image" Target="media/image494.wmf"/><Relationship Id="rId1206" Type="http://schemas.openxmlformats.org/officeDocument/2006/relationships/image" Target="media/image500.wmf"/><Relationship Id="rId1248" Type="http://schemas.openxmlformats.org/officeDocument/2006/relationships/image" Target="media/image515.wmf"/><Relationship Id="rId1413" Type="http://schemas.openxmlformats.org/officeDocument/2006/relationships/oleObject" Target="embeddings/oleObject823.bin"/><Relationship Id="rId1455" Type="http://schemas.openxmlformats.org/officeDocument/2006/relationships/image" Target="media/image597.wmf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0.wmf"/><Relationship Id="rId422" Type="http://schemas.openxmlformats.org/officeDocument/2006/relationships/oleObject" Target="embeddings/oleObject229.bin"/><Relationship Id="rId464" Type="http://schemas.openxmlformats.org/officeDocument/2006/relationships/image" Target="media/image205.wmf"/><Relationship Id="rId867" Type="http://schemas.openxmlformats.org/officeDocument/2006/relationships/image" Target="media/image365.wmf"/><Relationship Id="rId1010" Type="http://schemas.openxmlformats.org/officeDocument/2006/relationships/image" Target="media/image423.png"/><Relationship Id="rId1052" Type="http://schemas.openxmlformats.org/officeDocument/2006/relationships/image" Target="media/image439.wmf"/><Relationship Id="rId1094" Type="http://schemas.openxmlformats.org/officeDocument/2006/relationships/image" Target="media/image455.wmf"/><Relationship Id="rId1108" Type="http://schemas.openxmlformats.org/officeDocument/2006/relationships/oleObject" Target="embeddings/oleObject641.bin"/><Relationship Id="rId1315" Type="http://schemas.openxmlformats.org/officeDocument/2006/relationships/oleObject" Target="embeddings/oleObject769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415.bin"/><Relationship Id="rId934" Type="http://schemas.openxmlformats.org/officeDocument/2006/relationships/oleObject" Target="embeddings/oleObject537.bin"/><Relationship Id="rId1357" Type="http://schemas.openxmlformats.org/officeDocument/2006/relationships/oleObject" Target="embeddings/oleObject792.bin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66" Type="http://schemas.openxmlformats.org/officeDocument/2006/relationships/image" Target="media/image167.wmf"/><Relationship Id="rId573" Type="http://schemas.openxmlformats.org/officeDocument/2006/relationships/image" Target="media/image249.wmf"/><Relationship Id="rId780" Type="http://schemas.openxmlformats.org/officeDocument/2006/relationships/image" Target="media/image327.wmf"/><Relationship Id="rId1217" Type="http://schemas.openxmlformats.org/officeDocument/2006/relationships/image" Target="media/image504.wmf"/><Relationship Id="rId1424" Type="http://schemas.openxmlformats.org/officeDocument/2006/relationships/oleObject" Target="embeddings/oleObject830.bin"/><Relationship Id="rId226" Type="http://schemas.openxmlformats.org/officeDocument/2006/relationships/image" Target="media/image106.wmf"/><Relationship Id="rId433" Type="http://schemas.openxmlformats.org/officeDocument/2006/relationships/image" Target="media/image191.wmf"/><Relationship Id="rId878" Type="http://schemas.openxmlformats.org/officeDocument/2006/relationships/image" Target="media/image368.wmf"/><Relationship Id="rId1063" Type="http://schemas.openxmlformats.org/officeDocument/2006/relationships/oleObject" Target="embeddings/oleObject614.bin"/><Relationship Id="rId1270" Type="http://schemas.openxmlformats.org/officeDocument/2006/relationships/image" Target="media/image524.wmf"/><Relationship Id="rId640" Type="http://schemas.openxmlformats.org/officeDocument/2006/relationships/oleObject" Target="embeddings/oleObject359.bin"/><Relationship Id="rId738" Type="http://schemas.openxmlformats.org/officeDocument/2006/relationships/oleObject" Target="embeddings/oleObject421.bin"/><Relationship Id="rId945" Type="http://schemas.openxmlformats.org/officeDocument/2006/relationships/oleObject" Target="embeddings/oleObject543.bin"/><Relationship Id="rId1368" Type="http://schemas.openxmlformats.org/officeDocument/2006/relationships/oleObject" Target="embeddings/oleObject798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73.bin"/><Relationship Id="rId584" Type="http://schemas.openxmlformats.org/officeDocument/2006/relationships/oleObject" Target="embeddings/oleObject325.bin"/><Relationship Id="rId805" Type="http://schemas.openxmlformats.org/officeDocument/2006/relationships/image" Target="media/image337.wmf"/><Relationship Id="rId1130" Type="http://schemas.openxmlformats.org/officeDocument/2006/relationships/image" Target="media/image469.wmf"/><Relationship Id="rId1228" Type="http://schemas.openxmlformats.org/officeDocument/2006/relationships/oleObject" Target="embeddings/oleObject713.bin"/><Relationship Id="rId1435" Type="http://schemas.openxmlformats.org/officeDocument/2006/relationships/oleObject" Target="embeddings/oleObject837.bin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image" Target="media/image332.wmf"/><Relationship Id="rId889" Type="http://schemas.openxmlformats.org/officeDocument/2006/relationships/image" Target="media/image373.wmf"/><Relationship Id="rId1074" Type="http://schemas.openxmlformats.org/officeDocument/2006/relationships/oleObject" Target="embeddings/oleObject622.bin"/><Relationship Id="rId444" Type="http://schemas.openxmlformats.org/officeDocument/2006/relationships/image" Target="media/image195.wmf"/><Relationship Id="rId651" Type="http://schemas.openxmlformats.org/officeDocument/2006/relationships/oleObject" Target="embeddings/oleObject366.bin"/><Relationship Id="rId749" Type="http://schemas.openxmlformats.org/officeDocument/2006/relationships/image" Target="media/image315.wmf"/><Relationship Id="rId1281" Type="http://schemas.openxmlformats.org/officeDocument/2006/relationships/oleObject" Target="embeddings/oleObject745.bin"/><Relationship Id="rId1379" Type="http://schemas.openxmlformats.org/officeDocument/2006/relationships/image" Target="media/image569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40.bin"/><Relationship Id="rId956" Type="http://schemas.openxmlformats.org/officeDocument/2006/relationships/oleObject" Target="embeddings/oleObject550.bin"/><Relationship Id="rId1141" Type="http://schemas.openxmlformats.org/officeDocument/2006/relationships/oleObject" Target="embeddings/oleObject661.bin"/><Relationship Id="rId1239" Type="http://schemas.openxmlformats.org/officeDocument/2006/relationships/image" Target="media/image51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31.bin"/><Relationship Id="rId816" Type="http://schemas.openxmlformats.org/officeDocument/2006/relationships/oleObject" Target="embeddings/oleObject468.bin"/><Relationship Id="rId1001" Type="http://schemas.openxmlformats.org/officeDocument/2006/relationships/image" Target="media/image420.wmf"/><Relationship Id="rId1446" Type="http://schemas.openxmlformats.org/officeDocument/2006/relationships/oleObject" Target="embeddings/oleObject843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48.bin"/><Relationship Id="rId662" Type="http://schemas.openxmlformats.org/officeDocument/2006/relationships/oleObject" Target="embeddings/oleObject373.bin"/><Relationship Id="rId1085" Type="http://schemas.openxmlformats.org/officeDocument/2006/relationships/image" Target="media/image451.wmf"/><Relationship Id="rId1292" Type="http://schemas.openxmlformats.org/officeDocument/2006/relationships/image" Target="media/image535.wmf"/><Relationship Id="rId1306" Type="http://schemas.openxmlformats.org/officeDocument/2006/relationships/image" Target="media/image53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27.wmf"/><Relationship Id="rId967" Type="http://schemas.openxmlformats.org/officeDocument/2006/relationships/oleObject" Target="embeddings/oleObject556.bin"/><Relationship Id="rId1152" Type="http://schemas.openxmlformats.org/officeDocument/2006/relationships/image" Target="media/image479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14.bin"/><Relationship Id="rId827" Type="http://schemas.openxmlformats.org/officeDocument/2006/relationships/oleObject" Target="embeddings/oleObject474.bin"/><Relationship Id="rId1012" Type="http://schemas.openxmlformats.org/officeDocument/2006/relationships/oleObject" Target="embeddings/oleObject581.bin"/><Relationship Id="rId1457" Type="http://schemas.openxmlformats.org/officeDocument/2006/relationships/image" Target="media/image598.wmf"/><Relationship Id="rId259" Type="http://schemas.openxmlformats.org/officeDocument/2006/relationships/image" Target="media/image121.wmf"/><Relationship Id="rId466" Type="http://schemas.openxmlformats.org/officeDocument/2006/relationships/image" Target="media/image206.wmf"/><Relationship Id="rId673" Type="http://schemas.openxmlformats.org/officeDocument/2006/relationships/image" Target="media/image287.wmf"/><Relationship Id="rId880" Type="http://schemas.openxmlformats.org/officeDocument/2006/relationships/image" Target="media/image369.wmf"/><Relationship Id="rId1096" Type="http://schemas.openxmlformats.org/officeDocument/2006/relationships/oleObject" Target="embeddings/oleObject634.bin"/><Relationship Id="rId1317" Type="http://schemas.openxmlformats.org/officeDocument/2006/relationships/oleObject" Target="embeddings/oleObject770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94.bin"/><Relationship Id="rId978" Type="http://schemas.openxmlformats.org/officeDocument/2006/relationships/image" Target="media/image410.wmf"/><Relationship Id="rId1163" Type="http://schemas.openxmlformats.org/officeDocument/2006/relationships/oleObject" Target="embeddings/oleObject675.bin"/><Relationship Id="rId1370" Type="http://schemas.openxmlformats.org/officeDocument/2006/relationships/oleObject" Target="embeddings/oleObject799.bin"/><Relationship Id="rId740" Type="http://schemas.openxmlformats.org/officeDocument/2006/relationships/oleObject" Target="embeddings/oleObject422.bin"/><Relationship Id="rId838" Type="http://schemas.openxmlformats.org/officeDocument/2006/relationships/image" Target="media/image352.wmf"/><Relationship Id="rId1023" Type="http://schemas.openxmlformats.org/officeDocument/2006/relationships/oleObject" Target="embeddings/oleObject588.bin"/><Relationship Id="rId1468" Type="http://schemas.openxmlformats.org/officeDocument/2006/relationships/image" Target="media/image603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11.wmf"/><Relationship Id="rId600" Type="http://schemas.openxmlformats.org/officeDocument/2006/relationships/image" Target="media/image259.wmf"/><Relationship Id="rId684" Type="http://schemas.openxmlformats.org/officeDocument/2006/relationships/image" Target="media/image291.wmf"/><Relationship Id="rId1230" Type="http://schemas.openxmlformats.org/officeDocument/2006/relationships/oleObject" Target="embeddings/oleObject714.bin"/><Relationship Id="rId1328" Type="http://schemas.openxmlformats.org/officeDocument/2006/relationships/image" Target="media/image546.wmf"/><Relationship Id="rId337" Type="http://schemas.openxmlformats.org/officeDocument/2006/relationships/oleObject" Target="embeddings/oleObject178.bin"/><Relationship Id="rId891" Type="http://schemas.openxmlformats.org/officeDocument/2006/relationships/oleObject" Target="embeddings/oleObject511.bin"/><Relationship Id="rId905" Type="http://schemas.openxmlformats.org/officeDocument/2006/relationships/image" Target="media/image378.wmf"/><Relationship Id="rId989" Type="http://schemas.openxmlformats.org/officeDocument/2006/relationships/image" Target="media/image414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00.bin"/><Relationship Id="rId751" Type="http://schemas.openxmlformats.org/officeDocument/2006/relationships/image" Target="media/image316.wmf"/><Relationship Id="rId849" Type="http://schemas.openxmlformats.org/officeDocument/2006/relationships/image" Target="media/image357.wmf"/><Relationship Id="rId1174" Type="http://schemas.openxmlformats.org/officeDocument/2006/relationships/image" Target="media/image485.wmf"/><Relationship Id="rId1381" Type="http://schemas.openxmlformats.org/officeDocument/2006/relationships/image" Target="media/image570.wmf"/><Relationship Id="rId1479" Type="http://schemas.openxmlformats.org/officeDocument/2006/relationships/image" Target="media/image608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207.bin"/><Relationship Id="rId404" Type="http://schemas.openxmlformats.org/officeDocument/2006/relationships/image" Target="media/image181.wmf"/><Relationship Id="rId611" Type="http://schemas.openxmlformats.org/officeDocument/2006/relationships/oleObject" Target="embeddings/oleObject341.bin"/><Relationship Id="rId1034" Type="http://schemas.openxmlformats.org/officeDocument/2006/relationships/oleObject" Target="embeddings/oleObject595.bin"/><Relationship Id="rId1241" Type="http://schemas.openxmlformats.org/officeDocument/2006/relationships/oleObject" Target="embeddings/oleObject721.bin"/><Relationship Id="rId1339" Type="http://schemas.openxmlformats.org/officeDocument/2006/relationships/oleObject" Target="embeddings/oleObject781.bin"/><Relationship Id="rId250" Type="http://schemas.openxmlformats.org/officeDocument/2006/relationships/image" Target="media/image117.wmf"/><Relationship Id="rId488" Type="http://schemas.openxmlformats.org/officeDocument/2006/relationships/image" Target="media/image216.wmf"/><Relationship Id="rId695" Type="http://schemas.openxmlformats.org/officeDocument/2006/relationships/image" Target="media/image295.png"/><Relationship Id="rId709" Type="http://schemas.openxmlformats.org/officeDocument/2006/relationships/oleObject" Target="embeddings/oleObject404.bin"/><Relationship Id="rId916" Type="http://schemas.openxmlformats.org/officeDocument/2006/relationships/image" Target="media/image382.wmf"/><Relationship Id="rId1101" Type="http://schemas.openxmlformats.org/officeDocument/2006/relationships/image" Target="media/image457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4.bin"/><Relationship Id="rId555" Type="http://schemas.openxmlformats.org/officeDocument/2006/relationships/image" Target="media/image243.wmf"/><Relationship Id="rId762" Type="http://schemas.openxmlformats.org/officeDocument/2006/relationships/image" Target="media/image321.wmf"/><Relationship Id="rId1185" Type="http://schemas.openxmlformats.org/officeDocument/2006/relationships/oleObject" Target="embeddings/oleObject688.bin"/><Relationship Id="rId1392" Type="http://schemas.openxmlformats.org/officeDocument/2006/relationships/footer" Target="footer2.xml"/><Relationship Id="rId1406" Type="http://schemas.openxmlformats.org/officeDocument/2006/relationships/image" Target="media/image579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415" Type="http://schemas.openxmlformats.org/officeDocument/2006/relationships/image" Target="media/image184.wmf"/><Relationship Id="rId622" Type="http://schemas.openxmlformats.org/officeDocument/2006/relationships/oleObject" Target="embeddings/oleObject347.bin"/><Relationship Id="rId1045" Type="http://schemas.openxmlformats.org/officeDocument/2006/relationships/oleObject" Target="embeddings/oleObject603.bin"/><Relationship Id="rId1252" Type="http://schemas.openxmlformats.org/officeDocument/2006/relationships/image" Target="media/image517.wmf"/><Relationship Id="rId261" Type="http://schemas.openxmlformats.org/officeDocument/2006/relationships/image" Target="media/image122.wmf"/><Relationship Id="rId499" Type="http://schemas.openxmlformats.org/officeDocument/2006/relationships/image" Target="media/image220.wmf"/><Relationship Id="rId927" Type="http://schemas.openxmlformats.org/officeDocument/2006/relationships/image" Target="media/image387.wmf"/><Relationship Id="rId1112" Type="http://schemas.openxmlformats.org/officeDocument/2006/relationships/image" Target="media/image462.wmf"/><Relationship Id="rId56" Type="http://schemas.openxmlformats.org/officeDocument/2006/relationships/image" Target="media/image25.wmf"/><Relationship Id="rId359" Type="http://schemas.openxmlformats.org/officeDocument/2006/relationships/image" Target="media/image163.wmf"/><Relationship Id="rId566" Type="http://schemas.openxmlformats.org/officeDocument/2006/relationships/oleObject" Target="embeddings/oleObject313.bin"/><Relationship Id="rId773" Type="http://schemas.openxmlformats.org/officeDocument/2006/relationships/oleObject" Target="embeddings/oleObject443.bin"/><Relationship Id="rId1196" Type="http://schemas.openxmlformats.org/officeDocument/2006/relationships/image" Target="media/image496.wmf"/><Relationship Id="rId1417" Type="http://schemas.openxmlformats.org/officeDocument/2006/relationships/oleObject" Target="embeddings/oleObject826.bin"/><Relationship Id="rId121" Type="http://schemas.openxmlformats.org/officeDocument/2006/relationships/image" Target="media/image57.wmf"/><Relationship Id="rId219" Type="http://schemas.openxmlformats.org/officeDocument/2006/relationships/image" Target="media/image102.wmf"/><Relationship Id="rId426" Type="http://schemas.openxmlformats.org/officeDocument/2006/relationships/oleObject" Target="embeddings/oleObject231.bin"/><Relationship Id="rId633" Type="http://schemas.openxmlformats.org/officeDocument/2006/relationships/image" Target="media/image273.wmf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09.bin"/><Relationship Id="rId1263" Type="http://schemas.openxmlformats.org/officeDocument/2006/relationships/oleObject" Target="embeddings/oleObject735.bin"/><Relationship Id="rId840" Type="http://schemas.openxmlformats.org/officeDocument/2006/relationships/image" Target="media/image353.wmf"/><Relationship Id="rId938" Type="http://schemas.openxmlformats.org/officeDocument/2006/relationships/oleObject" Target="embeddings/oleObject539.bin"/><Relationship Id="rId1470" Type="http://schemas.openxmlformats.org/officeDocument/2006/relationships/image" Target="media/image604.wmf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577" Type="http://schemas.openxmlformats.org/officeDocument/2006/relationships/oleObject" Target="embeddings/oleObject320.bin"/><Relationship Id="rId700" Type="http://schemas.openxmlformats.org/officeDocument/2006/relationships/image" Target="media/image296.wmf"/><Relationship Id="rId1123" Type="http://schemas.openxmlformats.org/officeDocument/2006/relationships/oleObject" Target="embeddings/oleObject651.bin"/><Relationship Id="rId1330" Type="http://schemas.openxmlformats.org/officeDocument/2006/relationships/image" Target="media/image547.wmf"/><Relationship Id="rId1428" Type="http://schemas.openxmlformats.org/officeDocument/2006/relationships/oleObject" Target="embeddings/oleObject832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49.bin"/><Relationship Id="rId991" Type="http://schemas.openxmlformats.org/officeDocument/2006/relationships/image" Target="media/image415.wmf"/><Relationship Id="rId1067" Type="http://schemas.openxmlformats.org/officeDocument/2006/relationships/oleObject" Target="embeddings/oleObject617.bin"/><Relationship Id="rId437" Type="http://schemas.openxmlformats.org/officeDocument/2006/relationships/oleObject" Target="embeddings/oleObject238.bin"/><Relationship Id="rId644" Type="http://schemas.openxmlformats.org/officeDocument/2006/relationships/oleObject" Target="embeddings/oleObject362.bin"/><Relationship Id="rId851" Type="http://schemas.openxmlformats.org/officeDocument/2006/relationships/image" Target="media/image358.wmf"/><Relationship Id="rId1274" Type="http://schemas.openxmlformats.org/officeDocument/2006/relationships/image" Target="media/image526.wmf"/><Relationship Id="rId1481" Type="http://schemas.openxmlformats.org/officeDocument/2006/relationships/oleObject" Target="embeddings/oleObject864.bin"/><Relationship Id="rId283" Type="http://schemas.openxmlformats.org/officeDocument/2006/relationships/image" Target="media/image133.wmf"/><Relationship Id="rId490" Type="http://schemas.openxmlformats.org/officeDocument/2006/relationships/image" Target="media/image217.wmf"/><Relationship Id="rId504" Type="http://schemas.openxmlformats.org/officeDocument/2006/relationships/oleObject" Target="embeddings/oleObject276.bin"/><Relationship Id="rId711" Type="http://schemas.openxmlformats.org/officeDocument/2006/relationships/oleObject" Target="embeddings/oleObject405.bin"/><Relationship Id="rId949" Type="http://schemas.openxmlformats.org/officeDocument/2006/relationships/oleObject" Target="embeddings/oleObject546.bin"/><Relationship Id="rId1134" Type="http://schemas.openxmlformats.org/officeDocument/2006/relationships/image" Target="media/image470.wmf"/><Relationship Id="rId1341" Type="http://schemas.openxmlformats.org/officeDocument/2006/relationships/oleObject" Target="embeddings/oleObject782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image" Target="media/image159.wmf"/><Relationship Id="rId588" Type="http://schemas.openxmlformats.org/officeDocument/2006/relationships/oleObject" Target="embeddings/oleObject327.bin"/><Relationship Id="rId795" Type="http://schemas.openxmlformats.org/officeDocument/2006/relationships/image" Target="media/image334.wmf"/><Relationship Id="rId809" Type="http://schemas.openxmlformats.org/officeDocument/2006/relationships/image" Target="media/image339.wmf"/><Relationship Id="rId1201" Type="http://schemas.openxmlformats.org/officeDocument/2006/relationships/oleObject" Target="embeddings/oleObject696.bin"/><Relationship Id="rId1439" Type="http://schemas.openxmlformats.org/officeDocument/2006/relationships/oleObject" Target="embeddings/oleObject839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image" Target="media/image197.wmf"/><Relationship Id="rId655" Type="http://schemas.openxmlformats.org/officeDocument/2006/relationships/oleObject" Target="embeddings/oleObject369.bin"/><Relationship Id="rId862" Type="http://schemas.openxmlformats.org/officeDocument/2006/relationships/oleObject" Target="embeddings/oleObject492.bin"/><Relationship Id="rId1078" Type="http://schemas.openxmlformats.org/officeDocument/2006/relationships/oleObject" Target="embeddings/oleObject624.bin"/><Relationship Id="rId1285" Type="http://schemas.openxmlformats.org/officeDocument/2006/relationships/oleObject" Target="embeddings/oleObject747.bin"/><Relationship Id="rId1492" Type="http://schemas.openxmlformats.org/officeDocument/2006/relationships/footer" Target="footer3.xml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25.wmf"/><Relationship Id="rId722" Type="http://schemas.openxmlformats.org/officeDocument/2006/relationships/image" Target="media/image303.wmf"/><Relationship Id="rId1145" Type="http://schemas.openxmlformats.org/officeDocument/2006/relationships/oleObject" Target="embeddings/oleObject663.bin"/><Relationship Id="rId1352" Type="http://schemas.openxmlformats.org/officeDocument/2006/relationships/image" Target="media/image556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4.wmf"/><Relationship Id="rId599" Type="http://schemas.openxmlformats.org/officeDocument/2006/relationships/oleObject" Target="embeddings/oleObject334.bin"/><Relationship Id="rId1005" Type="http://schemas.openxmlformats.org/officeDocument/2006/relationships/image" Target="media/image421.wmf"/><Relationship Id="rId1212" Type="http://schemas.openxmlformats.org/officeDocument/2006/relationships/oleObject" Target="embeddings/oleObject704.bin"/><Relationship Id="rId459" Type="http://schemas.openxmlformats.org/officeDocument/2006/relationships/image" Target="media/image203.wmf"/><Relationship Id="rId666" Type="http://schemas.openxmlformats.org/officeDocument/2006/relationships/oleObject" Target="embeddings/oleObject376.bin"/><Relationship Id="rId873" Type="http://schemas.openxmlformats.org/officeDocument/2006/relationships/oleObject" Target="embeddings/oleObject500.bin"/><Relationship Id="rId1089" Type="http://schemas.openxmlformats.org/officeDocument/2006/relationships/image" Target="media/image453.wmf"/><Relationship Id="rId1296" Type="http://schemas.openxmlformats.org/officeDocument/2006/relationships/image" Target="media/image537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90.bin"/><Relationship Id="rId1156" Type="http://schemas.openxmlformats.org/officeDocument/2006/relationships/oleObject" Target="embeddings/oleObject669.bin"/><Relationship Id="rId1363" Type="http://schemas.openxmlformats.org/officeDocument/2006/relationships/image" Target="media/image561.wmf"/><Relationship Id="rId733" Type="http://schemas.openxmlformats.org/officeDocument/2006/relationships/image" Target="media/image308.wmf"/><Relationship Id="rId940" Type="http://schemas.openxmlformats.org/officeDocument/2006/relationships/oleObject" Target="embeddings/oleObject540.bin"/><Relationship Id="rId1016" Type="http://schemas.openxmlformats.org/officeDocument/2006/relationships/image" Target="media/image426.png"/><Relationship Id="rId165" Type="http://schemas.openxmlformats.org/officeDocument/2006/relationships/image" Target="media/image77.wmf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82.bin"/><Relationship Id="rId800" Type="http://schemas.openxmlformats.org/officeDocument/2006/relationships/oleObject" Target="embeddings/oleObject459.bin"/><Relationship Id="rId1223" Type="http://schemas.openxmlformats.org/officeDocument/2006/relationships/oleObject" Target="embeddings/oleObject710.bin"/><Relationship Id="rId1430" Type="http://schemas.openxmlformats.org/officeDocument/2006/relationships/oleObject" Target="embeddings/oleObject833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371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6.bin"/><Relationship Id="rId744" Type="http://schemas.openxmlformats.org/officeDocument/2006/relationships/image" Target="media/image313.wmf"/><Relationship Id="rId951" Type="http://schemas.openxmlformats.org/officeDocument/2006/relationships/image" Target="media/image397.wmf"/><Relationship Id="rId1167" Type="http://schemas.openxmlformats.org/officeDocument/2006/relationships/oleObject" Target="embeddings/oleObject679.bin"/><Relationship Id="rId1374" Type="http://schemas.openxmlformats.org/officeDocument/2006/relationships/oleObject" Target="embeddings/oleObject80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202.bin"/><Relationship Id="rId590" Type="http://schemas.openxmlformats.org/officeDocument/2006/relationships/oleObject" Target="embeddings/oleObject328.bin"/><Relationship Id="rId604" Type="http://schemas.openxmlformats.org/officeDocument/2006/relationships/image" Target="media/image261.wmf"/><Relationship Id="rId811" Type="http://schemas.openxmlformats.org/officeDocument/2006/relationships/oleObject" Target="embeddings/oleObject465.bin"/><Relationship Id="rId1027" Type="http://schemas.openxmlformats.org/officeDocument/2006/relationships/oleObject" Target="embeddings/oleObject591.bin"/><Relationship Id="rId1234" Type="http://schemas.openxmlformats.org/officeDocument/2006/relationships/oleObject" Target="embeddings/oleObject717.bin"/><Relationship Id="rId1441" Type="http://schemas.openxmlformats.org/officeDocument/2006/relationships/oleObject" Target="embeddings/oleObject840.bin"/><Relationship Id="rId243" Type="http://schemas.openxmlformats.org/officeDocument/2006/relationships/oleObject" Target="embeddings/oleObject123.bin"/><Relationship Id="rId450" Type="http://schemas.openxmlformats.org/officeDocument/2006/relationships/image" Target="media/image198.wmf"/><Relationship Id="rId688" Type="http://schemas.openxmlformats.org/officeDocument/2006/relationships/oleObject" Target="embeddings/oleObject389.bin"/><Relationship Id="rId895" Type="http://schemas.openxmlformats.org/officeDocument/2006/relationships/oleObject" Target="embeddings/oleObject513.bin"/><Relationship Id="rId909" Type="http://schemas.openxmlformats.org/officeDocument/2006/relationships/image" Target="media/image380.wmf"/><Relationship Id="rId1080" Type="http://schemas.openxmlformats.org/officeDocument/2006/relationships/oleObject" Target="embeddings/oleObject625.bin"/><Relationship Id="rId1301" Type="http://schemas.openxmlformats.org/officeDocument/2006/relationships/oleObject" Target="embeddings/oleObject75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302.bin"/><Relationship Id="rId755" Type="http://schemas.openxmlformats.org/officeDocument/2006/relationships/image" Target="media/image318.wmf"/><Relationship Id="rId962" Type="http://schemas.openxmlformats.org/officeDocument/2006/relationships/image" Target="media/image402.wmf"/><Relationship Id="rId1178" Type="http://schemas.openxmlformats.org/officeDocument/2006/relationships/image" Target="media/image487.wmf"/><Relationship Id="rId1385" Type="http://schemas.openxmlformats.org/officeDocument/2006/relationships/oleObject" Target="embeddings/oleObject807.bin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9.bin"/><Relationship Id="rId615" Type="http://schemas.openxmlformats.org/officeDocument/2006/relationships/image" Target="media/image265.wmf"/><Relationship Id="rId822" Type="http://schemas.openxmlformats.org/officeDocument/2006/relationships/image" Target="media/image344.wmf"/><Relationship Id="rId1038" Type="http://schemas.openxmlformats.org/officeDocument/2006/relationships/oleObject" Target="embeddings/oleObject598.bin"/><Relationship Id="rId1245" Type="http://schemas.openxmlformats.org/officeDocument/2006/relationships/oleObject" Target="embeddings/oleObject724.bin"/><Relationship Id="rId1452" Type="http://schemas.openxmlformats.org/officeDocument/2006/relationships/image" Target="media/image596.wmf"/><Relationship Id="rId254" Type="http://schemas.openxmlformats.org/officeDocument/2006/relationships/image" Target="media/image119.wmf"/><Relationship Id="rId699" Type="http://schemas.openxmlformats.org/officeDocument/2006/relationships/oleObject" Target="embeddings/oleObject397.bin"/><Relationship Id="rId1091" Type="http://schemas.openxmlformats.org/officeDocument/2006/relationships/image" Target="media/image454.wmf"/><Relationship Id="rId1105" Type="http://schemas.openxmlformats.org/officeDocument/2006/relationships/image" Target="media/image459.wmf"/><Relationship Id="rId1312" Type="http://schemas.openxmlformats.org/officeDocument/2006/relationships/oleObject" Target="embeddings/oleObject76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04.wmf"/><Relationship Id="rId559" Type="http://schemas.openxmlformats.org/officeDocument/2006/relationships/image" Target="media/image245.wmf"/><Relationship Id="rId766" Type="http://schemas.openxmlformats.org/officeDocument/2006/relationships/oleObject" Target="embeddings/oleObject438.bin"/><Relationship Id="rId1189" Type="http://schemas.openxmlformats.org/officeDocument/2006/relationships/oleObject" Target="embeddings/oleObject690.bin"/><Relationship Id="rId1396" Type="http://schemas.openxmlformats.org/officeDocument/2006/relationships/oleObject" Target="embeddings/oleObject812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27.bin"/><Relationship Id="rId626" Type="http://schemas.openxmlformats.org/officeDocument/2006/relationships/oleObject" Target="embeddings/oleObject349.bin"/><Relationship Id="rId973" Type="http://schemas.openxmlformats.org/officeDocument/2006/relationships/oleObject" Target="embeddings/oleObject559.bin"/><Relationship Id="rId1049" Type="http://schemas.openxmlformats.org/officeDocument/2006/relationships/oleObject" Target="embeddings/oleObject605.bin"/><Relationship Id="rId1256" Type="http://schemas.openxmlformats.org/officeDocument/2006/relationships/image" Target="media/image519.wmf"/><Relationship Id="rId833" Type="http://schemas.openxmlformats.org/officeDocument/2006/relationships/oleObject" Target="embeddings/oleObject477.bin"/><Relationship Id="rId1116" Type="http://schemas.openxmlformats.org/officeDocument/2006/relationships/oleObject" Target="embeddings/oleObject646.bin"/><Relationship Id="rId1463" Type="http://schemas.openxmlformats.org/officeDocument/2006/relationships/oleObject" Target="embeddings/oleObject854.bin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57.bin"/><Relationship Id="rId900" Type="http://schemas.openxmlformats.org/officeDocument/2006/relationships/oleObject" Target="embeddings/oleObject517.bin"/><Relationship Id="rId1323" Type="http://schemas.openxmlformats.org/officeDocument/2006/relationships/oleObject" Target="embeddings/oleObject773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74.bin"/><Relationship Id="rId777" Type="http://schemas.openxmlformats.org/officeDocument/2006/relationships/oleObject" Target="embeddings/oleObject445.bin"/><Relationship Id="rId984" Type="http://schemas.openxmlformats.org/officeDocument/2006/relationships/image" Target="media/image412.wmf"/><Relationship Id="rId637" Type="http://schemas.openxmlformats.org/officeDocument/2006/relationships/oleObject" Target="embeddings/oleObject356.bin"/><Relationship Id="rId844" Type="http://schemas.openxmlformats.org/officeDocument/2006/relationships/image" Target="media/image355.wmf"/><Relationship Id="rId1267" Type="http://schemas.openxmlformats.org/officeDocument/2006/relationships/oleObject" Target="embeddings/oleObject738.bin"/><Relationship Id="rId1474" Type="http://schemas.openxmlformats.org/officeDocument/2006/relationships/oleObject" Target="embeddings/oleObject860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14.wmf"/><Relationship Id="rId690" Type="http://schemas.openxmlformats.org/officeDocument/2006/relationships/oleObject" Target="embeddings/oleObject390.bin"/><Relationship Id="rId704" Type="http://schemas.openxmlformats.org/officeDocument/2006/relationships/image" Target="media/image298.wmf"/><Relationship Id="rId911" Type="http://schemas.openxmlformats.org/officeDocument/2006/relationships/oleObject" Target="embeddings/oleObject524.bin"/><Relationship Id="rId1127" Type="http://schemas.openxmlformats.org/officeDocument/2006/relationships/oleObject" Target="embeddings/oleObject653.bin"/><Relationship Id="rId1334" Type="http://schemas.openxmlformats.org/officeDocument/2006/relationships/image" Target="media/image549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303.bin"/><Relationship Id="rId788" Type="http://schemas.openxmlformats.org/officeDocument/2006/relationships/oleObject" Target="embeddings/oleObject451.bin"/><Relationship Id="rId995" Type="http://schemas.openxmlformats.org/officeDocument/2006/relationships/image" Target="media/image417.wmf"/><Relationship Id="rId1180" Type="http://schemas.openxmlformats.org/officeDocument/2006/relationships/image" Target="media/image488.wmf"/><Relationship Id="rId1401" Type="http://schemas.openxmlformats.org/officeDocument/2006/relationships/oleObject" Target="embeddings/oleObject815.bin"/><Relationship Id="rId203" Type="http://schemas.openxmlformats.org/officeDocument/2006/relationships/image" Target="media/image95.wmf"/><Relationship Id="rId648" Type="http://schemas.openxmlformats.org/officeDocument/2006/relationships/image" Target="media/image277.wmf"/><Relationship Id="rId855" Type="http://schemas.openxmlformats.org/officeDocument/2006/relationships/image" Target="media/image360.wmf"/><Relationship Id="rId1040" Type="http://schemas.openxmlformats.org/officeDocument/2006/relationships/image" Target="media/image434.wmf"/><Relationship Id="rId1278" Type="http://schemas.openxmlformats.org/officeDocument/2006/relationships/image" Target="media/image528.wmf"/><Relationship Id="rId1485" Type="http://schemas.openxmlformats.org/officeDocument/2006/relationships/oleObject" Target="embeddings/oleObject867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20.bin"/><Relationship Id="rId494" Type="http://schemas.openxmlformats.org/officeDocument/2006/relationships/oleObject" Target="embeddings/oleObject270.bin"/><Relationship Id="rId508" Type="http://schemas.openxmlformats.org/officeDocument/2006/relationships/image" Target="media/image223.wmf"/><Relationship Id="rId715" Type="http://schemas.openxmlformats.org/officeDocument/2006/relationships/oleObject" Target="embeddings/oleObject408.bin"/><Relationship Id="rId922" Type="http://schemas.openxmlformats.org/officeDocument/2006/relationships/oleObject" Target="embeddings/oleObject531.bin"/><Relationship Id="rId1138" Type="http://schemas.openxmlformats.org/officeDocument/2006/relationships/image" Target="media/image472.wmf"/><Relationship Id="rId1345" Type="http://schemas.openxmlformats.org/officeDocument/2006/relationships/oleObject" Target="embeddings/oleObject784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7.bin"/><Relationship Id="rId799" Type="http://schemas.openxmlformats.org/officeDocument/2006/relationships/oleObject" Target="embeddings/oleObject458.bin"/><Relationship Id="rId1191" Type="http://schemas.openxmlformats.org/officeDocument/2006/relationships/oleObject" Target="embeddings/oleObject691.bin"/><Relationship Id="rId1205" Type="http://schemas.openxmlformats.org/officeDocument/2006/relationships/oleObject" Target="embeddings/oleObject69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46.wmf"/><Relationship Id="rId659" Type="http://schemas.openxmlformats.org/officeDocument/2006/relationships/oleObject" Target="embeddings/oleObject371.bin"/><Relationship Id="rId866" Type="http://schemas.openxmlformats.org/officeDocument/2006/relationships/oleObject" Target="embeddings/oleObject495.bin"/><Relationship Id="rId1289" Type="http://schemas.openxmlformats.org/officeDocument/2006/relationships/oleObject" Target="embeddings/oleObject749.bin"/><Relationship Id="rId1412" Type="http://schemas.openxmlformats.org/officeDocument/2006/relationships/oleObject" Target="embeddings/oleObject822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186.wmf"/><Relationship Id="rId519" Type="http://schemas.openxmlformats.org/officeDocument/2006/relationships/oleObject" Target="embeddings/oleObject287.bin"/><Relationship Id="rId1051" Type="http://schemas.openxmlformats.org/officeDocument/2006/relationships/oleObject" Target="embeddings/oleObject606.bin"/><Relationship Id="rId1149" Type="http://schemas.openxmlformats.org/officeDocument/2006/relationships/oleObject" Target="embeddings/oleObject665.bin"/><Relationship Id="rId1356" Type="http://schemas.openxmlformats.org/officeDocument/2006/relationships/image" Target="media/image558.wmf"/><Relationship Id="rId158" Type="http://schemas.openxmlformats.org/officeDocument/2006/relationships/oleObject" Target="embeddings/oleObject78.bin"/><Relationship Id="rId726" Type="http://schemas.openxmlformats.org/officeDocument/2006/relationships/image" Target="media/image305.wmf"/><Relationship Id="rId933" Type="http://schemas.openxmlformats.org/officeDocument/2006/relationships/image" Target="media/image390.wmf"/><Relationship Id="rId1009" Type="http://schemas.openxmlformats.org/officeDocument/2006/relationships/oleObject" Target="embeddings/oleObject580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6.png"/><Relationship Id="rId572" Type="http://schemas.openxmlformats.org/officeDocument/2006/relationships/oleObject" Target="embeddings/oleObject317.bin"/><Relationship Id="rId1216" Type="http://schemas.openxmlformats.org/officeDocument/2006/relationships/oleObject" Target="embeddings/oleObject706.bin"/><Relationship Id="rId1423" Type="http://schemas.openxmlformats.org/officeDocument/2006/relationships/image" Target="media/image585.wmf"/><Relationship Id="rId225" Type="http://schemas.openxmlformats.org/officeDocument/2006/relationships/image" Target="media/image105.png"/><Relationship Id="rId432" Type="http://schemas.openxmlformats.org/officeDocument/2006/relationships/oleObject" Target="embeddings/oleObject235.bin"/><Relationship Id="rId877" Type="http://schemas.openxmlformats.org/officeDocument/2006/relationships/oleObject" Target="embeddings/oleObject503.bin"/><Relationship Id="rId1062" Type="http://schemas.openxmlformats.org/officeDocument/2006/relationships/image" Target="media/image442.wmf"/><Relationship Id="rId737" Type="http://schemas.openxmlformats.org/officeDocument/2006/relationships/image" Target="media/image310.wmf"/><Relationship Id="rId944" Type="http://schemas.openxmlformats.org/officeDocument/2006/relationships/oleObject" Target="embeddings/oleObject542.bin"/><Relationship Id="rId1367" Type="http://schemas.openxmlformats.org/officeDocument/2006/relationships/image" Target="media/image563.wmf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image" Target="media/image171.wmf"/><Relationship Id="rId583" Type="http://schemas.openxmlformats.org/officeDocument/2006/relationships/oleObject" Target="embeddings/oleObject324.bin"/><Relationship Id="rId790" Type="http://schemas.openxmlformats.org/officeDocument/2006/relationships/oleObject" Target="embeddings/oleObject452.bin"/><Relationship Id="rId804" Type="http://schemas.openxmlformats.org/officeDocument/2006/relationships/oleObject" Target="embeddings/oleObject461.bin"/><Relationship Id="rId1227" Type="http://schemas.openxmlformats.org/officeDocument/2006/relationships/oleObject" Target="embeddings/oleObject712.bin"/><Relationship Id="rId1434" Type="http://schemas.openxmlformats.org/officeDocument/2006/relationships/oleObject" Target="embeddings/oleObject83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42.bin"/><Relationship Id="rId650" Type="http://schemas.openxmlformats.org/officeDocument/2006/relationships/image" Target="media/image278.wmf"/><Relationship Id="rId888" Type="http://schemas.openxmlformats.org/officeDocument/2006/relationships/oleObject" Target="embeddings/oleObject509.bin"/><Relationship Id="rId1073" Type="http://schemas.openxmlformats.org/officeDocument/2006/relationships/image" Target="media/image445.wmf"/><Relationship Id="rId1280" Type="http://schemas.openxmlformats.org/officeDocument/2006/relationships/image" Target="media/image529.wmf"/><Relationship Id="rId303" Type="http://schemas.openxmlformats.org/officeDocument/2006/relationships/image" Target="media/image142.wmf"/><Relationship Id="rId748" Type="http://schemas.openxmlformats.org/officeDocument/2006/relationships/oleObject" Target="embeddings/oleObject427.bin"/><Relationship Id="rId955" Type="http://schemas.openxmlformats.org/officeDocument/2006/relationships/image" Target="media/image399.wmf"/><Relationship Id="rId1140" Type="http://schemas.openxmlformats.org/officeDocument/2006/relationships/image" Target="media/image473.wmf"/><Relationship Id="rId1378" Type="http://schemas.openxmlformats.org/officeDocument/2006/relationships/oleObject" Target="embeddings/oleObject803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80.bin"/><Relationship Id="rId594" Type="http://schemas.openxmlformats.org/officeDocument/2006/relationships/image" Target="media/image257.wmf"/><Relationship Id="rId608" Type="http://schemas.openxmlformats.org/officeDocument/2006/relationships/image" Target="media/image262.wmf"/><Relationship Id="rId815" Type="http://schemas.openxmlformats.org/officeDocument/2006/relationships/image" Target="media/image341.wmf"/><Relationship Id="rId1238" Type="http://schemas.openxmlformats.org/officeDocument/2006/relationships/oleObject" Target="embeddings/oleObject719.bin"/><Relationship Id="rId1445" Type="http://schemas.openxmlformats.org/officeDocument/2006/relationships/oleObject" Target="embeddings/oleObject842.bin"/><Relationship Id="rId247" Type="http://schemas.openxmlformats.org/officeDocument/2006/relationships/oleObject" Target="embeddings/oleObject125.bin"/><Relationship Id="rId899" Type="http://schemas.openxmlformats.org/officeDocument/2006/relationships/image" Target="media/image376.wmf"/><Relationship Id="rId1000" Type="http://schemas.openxmlformats.org/officeDocument/2006/relationships/oleObject" Target="embeddings/oleObject574.bin"/><Relationship Id="rId1084" Type="http://schemas.openxmlformats.org/officeDocument/2006/relationships/oleObject" Target="embeddings/oleObject627.bin"/><Relationship Id="rId1305" Type="http://schemas.openxmlformats.org/officeDocument/2006/relationships/oleObject" Target="embeddings/oleObject761.bin"/><Relationship Id="rId107" Type="http://schemas.openxmlformats.org/officeDocument/2006/relationships/image" Target="media/image50.wmf"/><Relationship Id="rId454" Type="http://schemas.openxmlformats.org/officeDocument/2006/relationships/image" Target="media/image200.wmf"/><Relationship Id="rId661" Type="http://schemas.openxmlformats.org/officeDocument/2006/relationships/oleObject" Target="embeddings/oleObject372.bin"/><Relationship Id="rId759" Type="http://schemas.openxmlformats.org/officeDocument/2006/relationships/oleObject" Target="embeddings/oleObject433.bin"/><Relationship Id="rId966" Type="http://schemas.openxmlformats.org/officeDocument/2006/relationships/image" Target="media/image404.wmf"/><Relationship Id="rId1291" Type="http://schemas.openxmlformats.org/officeDocument/2006/relationships/oleObject" Target="embeddings/oleObject750.bin"/><Relationship Id="rId1389" Type="http://schemas.openxmlformats.org/officeDocument/2006/relationships/image" Target="media/image573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2.bin"/><Relationship Id="rId398" Type="http://schemas.openxmlformats.org/officeDocument/2006/relationships/image" Target="media/image178.wmf"/><Relationship Id="rId521" Type="http://schemas.openxmlformats.org/officeDocument/2006/relationships/oleObject" Target="embeddings/oleObject288.bin"/><Relationship Id="rId619" Type="http://schemas.openxmlformats.org/officeDocument/2006/relationships/image" Target="media/image267.wmf"/><Relationship Id="rId1151" Type="http://schemas.openxmlformats.org/officeDocument/2006/relationships/image" Target="media/image478.png"/><Relationship Id="rId1249" Type="http://schemas.openxmlformats.org/officeDocument/2006/relationships/oleObject" Target="embeddings/oleObject72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image" Target="media/image346.wmf"/><Relationship Id="rId1011" Type="http://schemas.openxmlformats.org/officeDocument/2006/relationships/image" Target="media/image424.wmf"/><Relationship Id="rId1109" Type="http://schemas.openxmlformats.org/officeDocument/2006/relationships/oleObject" Target="embeddings/oleObject642.bin"/><Relationship Id="rId1456" Type="http://schemas.openxmlformats.org/officeDocument/2006/relationships/oleObject" Target="embeddings/oleObject850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3.bin"/><Relationship Id="rId672" Type="http://schemas.openxmlformats.org/officeDocument/2006/relationships/oleObject" Target="embeddings/oleObject379.bin"/><Relationship Id="rId1095" Type="http://schemas.openxmlformats.org/officeDocument/2006/relationships/oleObject" Target="embeddings/oleObject633.bin"/><Relationship Id="rId1316" Type="http://schemas.openxmlformats.org/officeDocument/2006/relationships/image" Target="media/image540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9.wmf"/><Relationship Id="rId532" Type="http://schemas.openxmlformats.org/officeDocument/2006/relationships/image" Target="media/image232.wmf"/><Relationship Id="rId977" Type="http://schemas.openxmlformats.org/officeDocument/2006/relationships/oleObject" Target="embeddings/oleObject561.bin"/><Relationship Id="rId1162" Type="http://schemas.openxmlformats.org/officeDocument/2006/relationships/oleObject" Target="embeddings/oleObject674.bin"/><Relationship Id="rId171" Type="http://schemas.openxmlformats.org/officeDocument/2006/relationships/image" Target="media/image80.wmf"/><Relationship Id="rId837" Type="http://schemas.openxmlformats.org/officeDocument/2006/relationships/oleObject" Target="embeddings/oleObject479.bin"/><Relationship Id="rId1022" Type="http://schemas.openxmlformats.org/officeDocument/2006/relationships/image" Target="media/image428.wmf"/><Relationship Id="rId1467" Type="http://schemas.openxmlformats.org/officeDocument/2006/relationships/oleObject" Target="embeddings/oleObject856.bin"/><Relationship Id="rId269" Type="http://schemas.openxmlformats.org/officeDocument/2006/relationships/oleObject" Target="embeddings/oleObject136.bin"/><Relationship Id="rId476" Type="http://schemas.openxmlformats.org/officeDocument/2006/relationships/oleObject" Target="embeddings/oleObject259.bin"/><Relationship Id="rId683" Type="http://schemas.openxmlformats.org/officeDocument/2006/relationships/oleObject" Target="embeddings/oleObject386.bin"/><Relationship Id="rId890" Type="http://schemas.openxmlformats.org/officeDocument/2006/relationships/oleObject" Target="embeddings/oleObject510.bin"/><Relationship Id="rId904" Type="http://schemas.openxmlformats.org/officeDocument/2006/relationships/oleObject" Target="embeddings/oleObject520.bin"/><Relationship Id="rId1327" Type="http://schemas.openxmlformats.org/officeDocument/2006/relationships/oleObject" Target="embeddings/oleObject775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336" Type="http://schemas.openxmlformats.org/officeDocument/2006/relationships/image" Target="media/image152.wmf"/><Relationship Id="rId543" Type="http://schemas.openxmlformats.org/officeDocument/2006/relationships/image" Target="media/image237.wmf"/><Relationship Id="rId988" Type="http://schemas.openxmlformats.org/officeDocument/2006/relationships/oleObject" Target="embeddings/oleObject568.bin"/><Relationship Id="rId1173" Type="http://schemas.openxmlformats.org/officeDocument/2006/relationships/oleObject" Target="embeddings/oleObject682.bin"/><Relationship Id="rId1380" Type="http://schemas.openxmlformats.org/officeDocument/2006/relationships/oleObject" Target="embeddings/oleObject804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16.bin"/><Relationship Id="rId750" Type="http://schemas.openxmlformats.org/officeDocument/2006/relationships/oleObject" Target="embeddings/oleObject428.bin"/><Relationship Id="rId848" Type="http://schemas.openxmlformats.org/officeDocument/2006/relationships/oleObject" Target="embeddings/oleObject485.bin"/><Relationship Id="rId1033" Type="http://schemas.openxmlformats.org/officeDocument/2006/relationships/image" Target="media/image432.wmf"/><Relationship Id="rId1478" Type="http://schemas.openxmlformats.org/officeDocument/2006/relationships/oleObject" Target="embeddings/oleObject862.bin"/><Relationship Id="rId487" Type="http://schemas.openxmlformats.org/officeDocument/2006/relationships/oleObject" Target="embeddings/oleObject265.bin"/><Relationship Id="rId610" Type="http://schemas.openxmlformats.org/officeDocument/2006/relationships/image" Target="media/image263.wmf"/><Relationship Id="rId694" Type="http://schemas.openxmlformats.org/officeDocument/2006/relationships/oleObject" Target="embeddings/oleObject393.bin"/><Relationship Id="rId708" Type="http://schemas.openxmlformats.org/officeDocument/2006/relationships/oleObject" Target="embeddings/oleObject403.bin"/><Relationship Id="rId915" Type="http://schemas.openxmlformats.org/officeDocument/2006/relationships/oleObject" Target="embeddings/oleObject527.bin"/><Relationship Id="rId1240" Type="http://schemas.openxmlformats.org/officeDocument/2006/relationships/oleObject" Target="embeddings/oleObject720.bin"/><Relationship Id="rId1338" Type="http://schemas.openxmlformats.org/officeDocument/2006/relationships/image" Target="media/image551.wmf"/><Relationship Id="rId347" Type="http://schemas.openxmlformats.org/officeDocument/2006/relationships/oleObject" Target="embeddings/oleObject183.bin"/><Relationship Id="rId999" Type="http://schemas.openxmlformats.org/officeDocument/2006/relationships/image" Target="media/image419.wmf"/><Relationship Id="rId1100" Type="http://schemas.openxmlformats.org/officeDocument/2006/relationships/oleObject" Target="embeddings/oleObject637.bin"/><Relationship Id="rId1184" Type="http://schemas.openxmlformats.org/officeDocument/2006/relationships/image" Target="media/image490.wmf"/><Relationship Id="rId1405" Type="http://schemas.openxmlformats.org/officeDocument/2006/relationships/oleObject" Target="embeddings/oleObject818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5.bin"/><Relationship Id="rId761" Type="http://schemas.openxmlformats.org/officeDocument/2006/relationships/oleObject" Target="embeddings/oleObject434.bin"/><Relationship Id="rId859" Type="http://schemas.openxmlformats.org/officeDocument/2006/relationships/image" Target="media/image362.wmf"/><Relationship Id="rId1391" Type="http://schemas.openxmlformats.org/officeDocument/2006/relationships/footer" Target="footer1.xml"/><Relationship Id="rId1489" Type="http://schemas.openxmlformats.org/officeDocument/2006/relationships/oleObject" Target="embeddings/oleObject871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24.bin"/><Relationship Id="rId498" Type="http://schemas.openxmlformats.org/officeDocument/2006/relationships/oleObject" Target="embeddings/oleObject272.bin"/><Relationship Id="rId621" Type="http://schemas.openxmlformats.org/officeDocument/2006/relationships/image" Target="media/image268.wmf"/><Relationship Id="rId1044" Type="http://schemas.openxmlformats.org/officeDocument/2006/relationships/oleObject" Target="embeddings/oleObject602.bin"/><Relationship Id="rId1251" Type="http://schemas.openxmlformats.org/officeDocument/2006/relationships/oleObject" Target="embeddings/oleObject728.bin"/><Relationship Id="rId1349" Type="http://schemas.openxmlformats.org/officeDocument/2006/relationships/oleObject" Target="embeddings/oleObject788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411.bin"/><Relationship Id="rId926" Type="http://schemas.openxmlformats.org/officeDocument/2006/relationships/oleObject" Target="embeddings/oleObject533.bin"/><Relationship Id="rId1111" Type="http://schemas.openxmlformats.org/officeDocument/2006/relationships/oleObject" Target="embeddings/oleObject643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312.bin"/><Relationship Id="rId772" Type="http://schemas.openxmlformats.org/officeDocument/2006/relationships/image" Target="media/image323.wmf"/><Relationship Id="rId1195" Type="http://schemas.openxmlformats.org/officeDocument/2006/relationships/oleObject" Target="embeddings/oleObject693.bin"/><Relationship Id="rId1209" Type="http://schemas.openxmlformats.org/officeDocument/2006/relationships/oleObject" Target="embeddings/oleObject702.bin"/><Relationship Id="rId1416" Type="http://schemas.openxmlformats.org/officeDocument/2006/relationships/image" Target="media/image582.wmf"/><Relationship Id="rId218" Type="http://schemas.openxmlformats.org/officeDocument/2006/relationships/oleObject" Target="embeddings/oleObject110.bin"/><Relationship Id="rId425" Type="http://schemas.openxmlformats.org/officeDocument/2006/relationships/image" Target="media/image188.wmf"/><Relationship Id="rId632" Type="http://schemas.openxmlformats.org/officeDocument/2006/relationships/oleObject" Target="embeddings/oleObject353.bin"/><Relationship Id="rId1055" Type="http://schemas.openxmlformats.org/officeDocument/2006/relationships/image" Target="media/image440.wmf"/><Relationship Id="rId1262" Type="http://schemas.openxmlformats.org/officeDocument/2006/relationships/oleObject" Target="embeddings/oleObject734.bin"/><Relationship Id="rId271" Type="http://schemas.openxmlformats.org/officeDocument/2006/relationships/oleObject" Target="embeddings/oleObject137.bin"/><Relationship Id="rId937" Type="http://schemas.openxmlformats.org/officeDocument/2006/relationships/image" Target="media/image392.wmf"/><Relationship Id="rId1122" Type="http://schemas.openxmlformats.org/officeDocument/2006/relationships/oleObject" Target="embeddings/oleObject65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69" Type="http://schemas.openxmlformats.org/officeDocument/2006/relationships/image" Target="media/image168.wmf"/><Relationship Id="rId576" Type="http://schemas.openxmlformats.org/officeDocument/2006/relationships/image" Target="media/image250.wmf"/><Relationship Id="rId783" Type="http://schemas.openxmlformats.org/officeDocument/2006/relationships/oleObject" Target="embeddings/oleObject448.bin"/><Relationship Id="rId990" Type="http://schemas.openxmlformats.org/officeDocument/2006/relationships/oleObject" Target="embeddings/oleObject569.bin"/><Relationship Id="rId1427" Type="http://schemas.openxmlformats.org/officeDocument/2006/relationships/image" Target="media/image587.wmf"/><Relationship Id="rId229" Type="http://schemas.openxmlformats.org/officeDocument/2006/relationships/image" Target="media/image107.wmf"/><Relationship Id="rId436" Type="http://schemas.openxmlformats.org/officeDocument/2006/relationships/oleObject" Target="embeddings/oleObject237.bin"/><Relationship Id="rId643" Type="http://schemas.openxmlformats.org/officeDocument/2006/relationships/oleObject" Target="embeddings/oleObject361.bin"/><Relationship Id="rId1066" Type="http://schemas.openxmlformats.org/officeDocument/2006/relationships/oleObject" Target="embeddings/oleObject616.bin"/><Relationship Id="rId1273" Type="http://schemas.openxmlformats.org/officeDocument/2006/relationships/oleObject" Target="embeddings/oleObject741.bin"/><Relationship Id="rId1480" Type="http://schemas.openxmlformats.org/officeDocument/2006/relationships/oleObject" Target="embeddings/oleObject863.bin"/><Relationship Id="rId850" Type="http://schemas.openxmlformats.org/officeDocument/2006/relationships/oleObject" Target="embeddings/oleObject486.bin"/><Relationship Id="rId948" Type="http://schemas.openxmlformats.org/officeDocument/2006/relationships/oleObject" Target="embeddings/oleObject545.bin"/><Relationship Id="rId1133" Type="http://schemas.openxmlformats.org/officeDocument/2006/relationships/oleObject" Target="embeddings/oleObject65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75.bin"/><Relationship Id="rId587" Type="http://schemas.openxmlformats.org/officeDocument/2006/relationships/image" Target="media/image254.wmf"/><Relationship Id="rId710" Type="http://schemas.openxmlformats.org/officeDocument/2006/relationships/image" Target="media/image299.wmf"/><Relationship Id="rId808" Type="http://schemas.openxmlformats.org/officeDocument/2006/relationships/oleObject" Target="embeddings/oleObject463.bin"/><Relationship Id="rId1340" Type="http://schemas.openxmlformats.org/officeDocument/2006/relationships/image" Target="media/image552.wmf"/><Relationship Id="rId1438" Type="http://schemas.openxmlformats.org/officeDocument/2006/relationships/image" Target="media/image591.wmf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44.bin"/><Relationship Id="rId794" Type="http://schemas.openxmlformats.org/officeDocument/2006/relationships/oleObject" Target="embeddings/oleObject454.bin"/><Relationship Id="rId1077" Type="http://schemas.openxmlformats.org/officeDocument/2006/relationships/image" Target="media/image447.wmf"/><Relationship Id="rId1200" Type="http://schemas.openxmlformats.org/officeDocument/2006/relationships/image" Target="media/image498.wmf"/><Relationship Id="rId654" Type="http://schemas.openxmlformats.org/officeDocument/2006/relationships/oleObject" Target="embeddings/oleObject368.bin"/><Relationship Id="rId861" Type="http://schemas.openxmlformats.org/officeDocument/2006/relationships/image" Target="media/image363.wmf"/><Relationship Id="rId959" Type="http://schemas.openxmlformats.org/officeDocument/2006/relationships/image" Target="media/image401.wmf"/><Relationship Id="rId1284" Type="http://schemas.openxmlformats.org/officeDocument/2006/relationships/image" Target="media/image531.wmf"/><Relationship Id="rId1491" Type="http://schemas.openxmlformats.org/officeDocument/2006/relationships/oleObject" Target="embeddings/oleObject873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4.wmf"/><Relationship Id="rId514" Type="http://schemas.openxmlformats.org/officeDocument/2006/relationships/oleObject" Target="embeddings/oleObject283.bin"/><Relationship Id="rId721" Type="http://schemas.openxmlformats.org/officeDocument/2006/relationships/oleObject" Target="embeddings/oleObject412.bin"/><Relationship Id="rId1144" Type="http://schemas.openxmlformats.org/officeDocument/2006/relationships/image" Target="media/image475.wmf"/><Relationship Id="rId1351" Type="http://schemas.openxmlformats.org/officeDocument/2006/relationships/oleObject" Target="embeddings/oleObject789.bin"/><Relationship Id="rId1449" Type="http://schemas.openxmlformats.org/officeDocument/2006/relationships/oleObject" Target="embeddings/oleObject846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90.bin"/><Relationship Id="rId598" Type="http://schemas.openxmlformats.org/officeDocument/2006/relationships/image" Target="media/image258.wmf"/><Relationship Id="rId819" Type="http://schemas.openxmlformats.org/officeDocument/2006/relationships/image" Target="media/image343.wmf"/><Relationship Id="rId1004" Type="http://schemas.openxmlformats.org/officeDocument/2006/relationships/oleObject" Target="embeddings/oleObject577.bin"/><Relationship Id="rId1211" Type="http://schemas.openxmlformats.org/officeDocument/2006/relationships/image" Target="media/image501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49.bin"/><Relationship Id="rId665" Type="http://schemas.openxmlformats.org/officeDocument/2006/relationships/image" Target="media/image283.wmf"/><Relationship Id="rId872" Type="http://schemas.openxmlformats.org/officeDocument/2006/relationships/oleObject" Target="embeddings/oleObject499.bin"/><Relationship Id="rId1088" Type="http://schemas.openxmlformats.org/officeDocument/2006/relationships/oleObject" Target="embeddings/oleObject629.bin"/><Relationship Id="rId1295" Type="http://schemas.openxmlformats.org/officeDocument/2006/relationships/oleObject" Target="embeddings/oleObject752.bin"/><Relationship Id="rId1309" Type="http://schemas.openxmlformats.org/officeDocument/2006/relationships/oleObject" Target="embeddings/oleObject763.bin"/><Relationship Id="rId15" Type="http://schemas.openxmlformats.org/officeDocument/2006/relationships/image" Target="media/image5.wmf"/><Relationship Id="rId318" Type="http://schemas.openxmlformats.org/officeDocument/2006/relationships/image" Target="media/image146.wmf"/><Relationship Id="rId525" Type="http://schemas.openxmlformats.org/officeDocument/2006/relationships/image" Target="media/image229.png"/><Relationship Id="rId732" Type="http://schemas.openxmlformats.org/officeDocument/2006/relationships/oleObject" Target="embeddings/oleObject418.bin"/><Relationship Id="rId1155" Type="http://schemas.openxmlformats.org/officeDocument/2006/relationships/oleObject" Target="embeddings/oleObject668.bin"/><Relationship Id="rId1362" Type="http://schemas.openxmlformats.org/officeDocument/2006/relationships/oleObject" Target="embeddings/oleObject795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69.wmf"/><Relationship Id="rId1015" Type="http://schemas.openxmlformats.org/officeDocument/2006/relationships/oleObject" Target="embeddings/oleObject583.bin"/><Relationship Id="rId1222" Type="http://schemas.openxmlformats.org/officeDocument/2006/relationships/image" Target="media/image506.wmf"/><Relationship Id="rId469" Type="http://schemas.openxmlformats.org/officeDocument/2006/relationships/oleObject" Target="embeddings/oleObject255.bin"/><Relationship Id="rId676" Type="http://schemas.openxmlformats.org/officeDocument/2006/relationships/oleObject" Target="embeddings/oleObject381.bin"/><Relationship Id="rId883" Type="http://schemas.openxmlformats.org/officeDocument/2006/relationships/oleObject" Target="embeddings/oleObject506.bin"/><Relationship Id="rId1099" Type="http://schemas.openxmlformats.org/officeDocument/2006/relationships/oleObject" Target="embeddings/oleObject63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329" Type="http://schemas.openxmlformats.org/officeDocument/2006/relationships/oleObject" Target="embeddings/oleObject172.bin"/><Relationship Id="rId536" Type="http://schemas.openxmlformats.org/officeDocument/2006/relationships/image" Target="media/image234.wmf"/><Relationship Id="rId1166" Type="http://schemas.openxmlformats.org/officeDocument/2006/relationships/oleObject" Target="embeddings/oleObject678.bin"/><Relationship Id="rId1373" Type="http://schemas.openxmlformats.org/officeDocument/2006/relationships/image" Target="media/image566.wmf"/><Relationship Id="rId175" Type="http://schemas.openxmlformats.org/officeDocument/2006/relationships/image" Target="media/image82.wmf"/><Relationship Id="rId743" Type="http://schemas.openxmlformats.org/officeDocument/2006/relationships/oleObject" Target="embeddings/oleObject424.bin"/><Relationship Id="rId950" Type="http://schemas.openxmlformats.org/officeDocument/2006/relationships/oleObject" Target="embeddings/oleObject547.bin"/><Relationship Id="rId1026" Type="http://schemas.openxmlformats.org/officeDocument/2006/relationships/oleObject" Target="embeddings/oleObject590.bin"/><Relationship Id="rId382" Type="http://schemas.openxmlformats.org/officeDocument/2006/relationships/image" Target="media/image174.wmf"/><Relationship Id="rId603" Type="http://schemas.openxmlformats.org/officeDocument/2006/relationships/oleObject" Target="embeddings/oleObject336.bin"/><Relationship Id="rId687" Type="http://schemas.openxmlformats.org/officeDocument/2006/relationships/oleObject" Target="embeddings/oleObject388.bin"/><Relationship Id="rId810" Type="http://schemas.openxmlformats.org/officeDocument/2006/relationships/oleObject" Target="embeddings/oleObject464.bin"/><Relationship Id="rId908" Type="http://schemas.openxmlformats.org/officeDocument/2006/relationships/oleObject" Target="embeddings/oleObject522.bin"/><Relationship Id="rId1233" Type="http://schemas.openxmlformats.org/officeDocument/2006/relationships/oleObject" Target="embeddings/oleObject716.bin"/><Relationship Id="rId1440" Type="http://schemas.openxmlformats.org/officeDocument/2006/relationships/image" Target="media/image592.wmf"/><Relationship Id="rId242" Type="http://schemas.openxmlformats.org/officeDocument/2006/relationships/image" Target="media/image113.wmf"/><Relationship Id="rId894" Type="http://schemas.openxmlformats.org/officeDocument/2006/relationships/image" Target="media/image375.wmf"/><Relationship Id="rId1177" Type="http://schemas.openxmlformats.org/officeDocument/2006/relationships/oleObject" Target="embeddings/oleObject684.bin"/><Relationship Id="rId1300" Type="http://schemas.openxmlformats.org/officeDocument/2006/relationships/oleObject" Target="embeddings/oleObject756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39.wmf"/><Relationship Id="rId754" Type="http://schemas.openxmlformats.org/officeDocument/2006/relationships/oleObject" Target="embeddings/oleObject430.bin"/><Relationship Id="rId961" Type="http://schemas.openxmlformats.org/officeDocument/2006/relationships/oleObject" Target="embeddings/oleObject553.bin"/><Relationship Id="rId1384" Type="http://schemas.openxmlformats.org/officeDocument/2006/relationships/image" Target="media/image57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77.wmf"/><Relationship Id="rId407" Type="http://schemas.openxmlformats.org/officeDocument/2006/relationships/image" Target="media/image182.wmf"/><Relationship Id="rId614" Type="http://schemas.openxmlformats.org/officeDocument/2006/relationships/oleObject" Target="embeddings/oleObject343.bin"/><Relationship Id="rId821" Type="http://schemas.openxmlformats.org/officeDocument/2006/relationships/oleObject" Target="embeddings/oleObject471.bin"/><Relationship Id="rId1037" Type="http://schemas.openxmlformats.org/officeDocument/2006/relationships/image" Target="media/image433.wmf"/><Relationship Id="rId1244" Type="http://schemas.openxmlformats.org/officeDocument/2006/relationships/image" Target="media/image514.wmf"/><Relationship Id="rId1451" Type="http://schemas.openxmlformats.org/officeDocument/2006/relationships/oleObject" Target="embeddings/oleObject847.bin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50.bin"/><Relationship Id="rId698" Type="http://schemas.openxmlformats.org/officeDocument/2006/relationships/oleObject" Target="embeddings/oleObject396.bin"/><Relationship Id="rId919" Type="http://schemas.openxmlformats.org/officeDocument/2006/relationships/image" Target="media/image383.wmf"/><Relationship Id="rId1090" Type="http://schemas.openxmlformats.org/officeDocument/2006/relationships/oleObject" Target="embeddings/oleObject630.bin"/><Relationship Id="rId1104" Type="http://schemas.openxmlformats.org/officeDocument/2006/relationships/oleObject" Target="embeddings/oleObject639.bin"/><Relationship Id="rId1311" Type="http://schemas.openxmlformats.org/officeDocument/2006/relationships/oleObject" Target="embeddings/oleObject76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7.wmf"/><Relationship Id="rId558" Type="http://schemas.openxmlformats.org/officeDocument/2006/relationships/oleObject" Target="embeddings/oleObject307.bin"/><Relationship Id="rId765" Type="http://schemas.openxmlformats.org/officeDocument/2006/relationships/oleObject" Target="embeddings/oleObject437.bin"/><Relationship Id="rId972" Type="http://schemas.openxmlformats.org/officeDocument/2006/relationships/image" Target="media/image407.wmf"/><Relationship Id="rId1188" Type="http://schemas.openxmlformats.org/officeDocument/2006/relationships/image" Target="media/image492.wmf"/><Relationship Id="rId1395" Type="http://schemas.openxmlformats.org/officeDocument/2006/relationships/oleObject" Target="embeddings/oleObject811.bin"/><Relationship Id="rId1409" Type="http://schemas.openxmlformats.org/officeDocument/2006/relationships/oleObject" Target="embeddings/oleObject821.bin"/><Relationship Id="rId197" Type="http://schemas.openxmlformats.org/officeDocument/2006/relationships/image" Target="media/image92.wmf"/><Relationship Id="rId418" Type="http://schemas.openxmlformats.org/officeDocument/2006/relationships/oleObject" Target="embeddings/oleObject226.bin"/><Relationship Id="rId625" Type="http://schemas.openxmlformats.org/officeDocument/2006/relationships/image" Target="media/image270.wmf"/><Relationship Id="rId832" Type="http://schemas.openxmlformats.org/officeDocument/2006/relationships/image" Target="media/image349.wmf"/><Relationship Id="rId1048" Type="http://schemas.openxmlformats.org/officeDocument/2006/relationships/image" Target="media/image437.wmf"/><Relationship Id="rId1255" Type="http://schemas.openxmlformats.org/officeDocument/2006/relationships/oleObject" Target="embeddings/oleObject730.bin"/><Relationship Id="rId1462" Type="http://schemas.openxmlformats.org/officeDocument/2006/relationships/image" Target="media/image600.wmf"/><Relationship Id="rId264" Type="http://schemas.openxmlformats.org/officeDocument/2006/relationships/image" Target="media/image124.wmf"/><Relationship Id="rId471" Type="http://schemas.openxmlformats.org/officeDocument/2006/relationships/image" Target="media/image208.wmf"/><Relationship Id="rId1115" Type="http://schemas.openxmlformats.org/officeDocument/2006/relationships/image" Target="media/image463.wmf"/><Relationship Id="rId1322" Type="http://schemas.openxmlformats.org/officeDocument/2006/relationships/image" Target="media/image543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47.wmf"/><Relationship Id="rId776" Type="http://schemas.openxmlformats.org/officeDocument/2006/relationships/image" Target="media/image325.wmf"/><Relationship Id="rId983" Type="http://schemas.openxmlformats.org/officeDocument/2006/relationships/oleObject" Target="embeddings/oleObject565.bin"/><Relationship Id="rId1199" Type="http://schemas.openxmlformats.org/officeDocument/2006/relationships/oleObject" Target="embeddings/oleObject695.bin"/><Relationship Id="rId331" Type="http://schemas.openxmlformats.org/officeDocument/2006/relationships/oleObject" Target="embeddings/oleObject173.bin"/><Relationship Id="rId429" Type="http://schemas.openxmlformats.org/officeDocument/2006/relationships/oleObject" Target="embeddings/oleObject233.bin"/><Relationship Id="rId636" Type="http://schemas.openxmlformats.org/officeDocument/2006/relationships/oleObject" Target="embeddings/oleObject355.bin"/><Relationship Id="rId1059" Type="http://schemas.openxmlformats.org/officeDocument/2006/relationships/oleObject" Target="embeddings/oleObject612.bin"/><Relationship Id="rId1266" Type="http://schemas.openxmlformats.org/officeDocument/2006/relationships/oleObject" Target="embeddings/oleObject737.bin"/><Relationship Id="rId1473" Type="http://schemas.openxmlformats.org/officeDocument/2006/relationships/oleObject" Target="embeddings/oleObject859.bin"/><Relationship Id="rId843" Type="http://schemas.openxmlformats.org/officeDocument/2006/relationships/oleObject" Target="embeddings/oleObject482.bin"/><Relationship Id="rId1126" Type="http://schemas.openxmlformats.org/officeDocument/2006/relationships/image" Target="media/image467.wmf"/><Relationship Id="rId275" Type="http://schemas.openxmlformats.org/officeDocument/2006/relationships/oleObject" Target="embeddings/oleObject139.bin"/><Relationship Id="rId482" Type="http://schemas.openxmlformats.org/officeDocument/2006/relationships/oleObject" Target="embeddings/oleObject262.bin"/><Relationship Id="rId703" Type="http://schemas.openxmlformats.org/officeDocument/2006/relationships/oleObject" Target="embeddings/oleObject399.bin"/><Relationship Id="rId910" Type="http://schemas.openxmlformats.org/officeDocument/2006/relationships/oleObject" Target="embeddings/oleObject523.bin"/><Relationship Id="rId1333" Type="http://schemas.openxmlformats.org/officeDocument/2006/relationships/oleObject" Target="embeddings/oleObject778.bin"/><Relationship Id="rId135" Type="http://schemas.openxmlformats.org/officeDocument/2006/relationships/image" Target="media/image63.wmf"/><Relationship Id="rId342" Type="http://schemas.openxmlformats.org/officeDocument/2006/relationships/image" Target="media/image155.wmf"/><Relationship Id="rId787" Type="http://schemas.openxmlformats.org/officeDocument/2006/relationships/image" Target="media/image330.wmf"/><Relationship Id="rId994" Type="http://schemas.openxmlformats.org/officeDocument/2006/relationships/oleObject" Target="embeddings/oleObject571.bin"/><Relationship Id="rId1400" Type="http://schemas.openxmlformats.org/officeDocument/2006/relationships/image" Target="media/image577.wmf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64.bin"/><Relationship Id="rId854" Type="http://schemas.openxmlformats.org/officeDocument/2006/relationships/oleObject" Target="embeddings/oleObject488.bin"/><Relationship Id="rId1277" Type="http://schemas.openxmlformats.org/officeDocument/2006/relationships/oleObject" Target="embeddings/oleObject743.bin"/><Relationship Id="rId1484" Type="http://schemas.openxmlformats.org/officeDocument/2006/relationships/oleObject" Target="embeddings/oleObject866.bin"/><Relationship Id="rId286" Type="http://schemas.openxmlformats.org/officeDocument/2006/relationships/oleObject" Target="embeddings/oleObject145.bin"/><Relationship Id="rId493" Type="http://schemas.openxmlformats.org/officeDocument/2006/relationships/oleObject" Target="embeddings/oleObject269.bin"/><Relationship Id="rId507" Type="http://schemas.openxmlformats.org/officeDocument/2006/relationships/oleObject" Target="embeddings/oleObject278.bin"/><Relationship Id="rId714" Type="http://schemas.openxmlformats.org/officeDocument/2006/relationships/oleObject" Target="embeddings/oleObject407.bin"/><Relationship Id="rId921" Type="http://schemas.openxmlformats.org/officeDocument/2006/relationships/image" Target="media/image384.wmf"/><Relationship Id="rId1137" Type="http://schemas.openxmlformats.org/officeDocument/2006/relationships/oleObject" Target="embeddings/oleObject659.bin"/><Relationship Id="rId1344" Type="http://schemas.openxmlformats.org/officeDocument/2006/relationships/image" Target="media/image554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86.bin"/><Relationship Id="rId560" Type="http://schemas.openxmlformats.org/officeDocument/2006/relationships/oleObject" Target="embeddings/oleObject308.bin"/><Relationship Id="rId798" Type="http://schemas.openxmlformats.org/officeDocument/2006/relationships/oleObject" Target="embeddings/oleObject457.bin"/><Relationship Id="rId1190" Type="http://schemas.openxmlformats.org/officeDocument/2006/relationships/image" Target="media/image493.wmf"/><Relationship Id="rId1204" Type="http://schemas.openxmlformats.org/officeDocument/2006/relationships/image" Target="media/image499.wmf"/><Relationship Id="rId1411" Type="http://schemas.openxmlformats.org/officeDocument/2006/relationships/image" Target="media/image581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28.bin"/><Relationship Id="rId658" Type="http://schemas.openxmlformats.org/officeDocument/2006/relationships/image" Target="media/image281.wmf"/><Relationship Id="rId865" Type="http://schemas.openxmlformats.org/officeDocument/2006/relationships/oleObject" Target="embeddings/oleObject494.bin"/><Relationship Id="rId1050" Type="http://schemas.openxmlformats.org/officeDocument/2006/relationships/image" Target="media/image438.wmf"/><Relationship Id="rId1288" Type="http://schemas.openxmlformats.org/officeDocument/2006/relationships/image" Target="media/image533.wmf"/><Relationship Id="rId1495" Type="http://schemas.openxmlformats.org/officeDocument/2006/relationships/theme" Target="theme/theme1.xml"/><Relationship Id="rId297" Type="http://schemas.openxmlformats.org/officeDocument/2006/relationships/image" Target="media/image139.wmf"/><Relationship Id="rId518" Type="http://schemas.openxmlformats.org/officeDocument/2006/relationships/oleObject" Target="embeddings/oleObject286.bin"/><Relationship Id="rId725" Type="http://schemas.openxmlformats.org/officeDocument/2006/relationships/oleObject" Target="embeddings/oleObject414.bin"/><Relationship Id="rId932" Type="http://schemas.openxmlformats.org/officeDocument/2006/relationships/oleObject" Target="embeddings/oleObject536.bin"/><Relationship Id="rId1148" Type="http://schemas.openxmlformats.org/officeDocument/2006/relationships/image" Target="media/image477.wmf"/><Relationship Id="rId1355" Type="http://schemas.openxmlformats.org/officeDocument/2006/relationships/oleObject" Target="embeddings/oleObject791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192.bin"/><Relationship Id="rId1008" Type="http://schemas.openxmlformats.org/officeDocument/2006/relationships/image" Target="media/image422.wmf"/><Relationship Id="rId1215" Type="http://schemas.openxmlformats.org/officeDocument/2006/relationships/image" Target="media/image503.wmf"/><Relationship Id="rId1422" Type="http://schemas.openxmlformats.org/officeDocument/2006/relationships/oleObject" Target="embeddings/oleObject829.bin"/><Relationship Id="rId61" Type="http://schemas.openxmlformats.org/officeDocument/2006/relationships/image" Target="media/image27.wmf"/><Relationship Id="rId571" Type="http://schemas.openxmlformats.org/officeDocument/2006/relationships/image" Target="media/image248.wmf"/><Relationship Id="rId669" Type="http://schemas.openxmlformats.org/officeDocument/2006/relationships/image" Target="media/image285.wmf"/><Relationship Id="rId876" Type="http://schemas.openxmlformats.org/officeDocument/2006/relationships/oleObject" Target="embeddings/oleObject502.bin"/><Relationship Id="rId1299" Type="http://schemas.openxmlformats.org/officeDocument/2006/relationships/oleObject" Target="embeddings/oleObject75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431" Type="http://schemas.openxmlformats.org/officeDocument/2006/relationships/image" Target="media/image190.wmf"/><Relationship Id="rId529" Type="http://schemas.openxmlformats.org/officeDocument/2006/relationships/oleObject" Target="embeddings/oleObject292.bin"/><Relationship Id="rId736" Type="http://schemas.openxmlformats.org/officeDocument/2006/relationships/oleObject" Target="embeddings/oleObject420.bin"/><Relationship Id="rId1061" Type="http://schemas.openxmlformats.org/officeDocument/2006/relationships/oleObject" Target="embeddings/oleObject613.bin"/><Relationship Id="rId1159" Type="http://schemas.openxmlformats.org/officeDocument/2006/relationships/oleObject" Target="embeddings/oleObject671.bin"/><Relationship Id="rId1366" Type="http://schemas.openxmlformats.org/officeDocument/2006/relationships/oleObject" Target="embeddings/oleObject797.bin"/><Relationship Id="rId168" Type="http://schemas.openxmlformats.org/officeDocument/2006/relationships/oleObject" Target="embeddings/oleObject83.bin"/><Relationship Id="rId943" Type="http://schemas.openxmlformats.org/officeDocument/2006/relationships/image" Target="media/image395.wmf"/><Relationship Id="rId1019" Type="http://schemas.openxmlformats.org/officeDocument/2006/relationships/oleObject" Target="embeddings/oleObject585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23.bin"/><Relationship Id="rId803" Type="http://schemas.openxmlformats.org/officeDocument/2006/relationships/image" Target="media/image336.wmf"/><Relationship Id="rId1226" Type="http://schemas.openxmlformats.org/officeDocument/2006/relationships/image" Target="media/image508.wmf"/><Relationship Id="rId1433" Type="http://schemas.openxmlformats.org/officeDocument/2006/relationships/oleObject" Target="embeddings/oleObject835.bin"/><Relationship Id="rId3" Type="http://schemas.microsoft.com/office/2007/relationships/stylesWithEffects" Target="stylesWithEffects.xml"/><Relationship Id="rId235" Type="http://schemas.openxmlformats.org/officeDocument/2006/relationships/image" Target="media/image110.wmf"/><Relationship Id="rId442" Type="http://schemas.openxmlformats.org/officeDocument/2006/relationships/oleObject" Target="embeddings/oleObject241.bin"/><Relationship Id="rId887" Type="http://schemas.openxmlformats.org/officeDocument/2006/relationships/oleObject" Target="embeddings/oleObject508.bin"/><Relationship Id="rId1072" Type="http://schemas.openxmlformats.org/officeDocument/2006/relationships/oleObject" Target="embeddings/oleObject6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2B79B2-2741-44B9-8F57-1DC20A279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13</Pages>
  <Words>4147</Words>
  <Characters>23638</Characters>
  <Application>Microsoft Office Word</Application>
  <DocSecurity>0</DocSecurity>
  <Lines>196</Lines>
  <Paragraphs>55</Paragraphs>
  <ScaleCrop>false</ScaleCrop>
  <Company>zxxk.com</Company>
  <LinksUpToDate>false</LinksUpToDate>
  <CharactersWithSpaces>27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PC</cp:lastModifiedBy>
  <cp:revision>16</cp:revision>
  <dcterms:created xsi:type="dcterms:W3CDTF">2011-01-13T09:46:00Z</dcterms:created>
  <dcterms:modified xsi:type="dcterms:W3CDTF">2021-10-20T03:16:00Z</dcterms:modified>
</cp:coreProperties>
</file>